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8F53B9" w14:textId="77777777" w:rsidR="00AF572F" w:rsidRDefault="00AF572F" w:rsidP="00AF572F">
      <w:pPr>
        <w:pStyle w:val="1"/>
      </w:pPr>
      <w:r w:rsidRPr="00AA0725">
        <w:rPr>
          <w:rFonts w:hint="eastAsia"/>
        </w:rPr>
        <w:t>杨浦区</w:t>
      </w:r>
      <w:r w:rsidRPr="00AA0725">
        <w:rPr>
          <w:rFonts w:hint="eastAsia"/>
        </w:rPr>
        <w:t>202</w:t>
      </w:r>
      <w:r>
        <w:rPr>
          <w:rFonts w:hint="eastAsia"/>
        </w:rPr>
        <w:t>5</w:t>
      </w:r>
      <w:r w:rsidRPr="00AA0725">
        <w:rPr>
          <w:rFonts w:hint="eastAsia"/>
        </w:rPr>
        <w:t>学年度第</w:t>
      </w:r>
      <w:r>
        <w:rPr>
          <w:rFonts w:hint="eastAsia"/>
        </w:rPr>
        <w:t>一</w:t>
      </w:r>
      <w:r w:rsidRPr="00AA0725">
        <w:rPr>
          <w:rFonts w:hint="eastAsia"/>
        </w:rPr>
        <w:t>学期高三年级模拟质量调研</w:t>
      </w:r>
    </w:p>
    <w:p w14:paraId="2AEC4187" w14:textId="77777777" w:rsidR="00AF572F" w:rsidRDefault="00AF572F" w:rsidP="00AF572F">
      <w:pPr>
        <w:pStyle w:val="1"/>
      </w:pPr>
      <w:r>
        <w:rPr>
          <w:rFonts w:hint="eastAsia"/>
        </w:rPr>
        <w:t>物理学科</w:t>
      </w:r>
    </w:p>
    <w:p w14:paraId="5C8BC535" w14:textId="5F67F252" w:rsidR="00AF572F" w:rsidRDefault="00AF572F" w:rsidP="00AF572F">
      <w:pPr>
        <w:jc w:val="right"/>
      </w:pPr>
      <w:r w:rsidRPr="00006DCF">
        <w:rPr>
          <w:rFonts w:hint="eastAsia"/>
          <w:szCs w:val="21"/>
        </w:rPr>
        <w:t>202</w:t>
      </w:r>
      <w:r>
        <w:rPr>
          <w:rFonts w:hint="eastAsia"/>
          <w:szCs w:val="21"/>
        </w:rPr>
        <w:t>5</w:t>
      </w:r>
      <w:r w:rsidRPr="00006DCF">
        <w:rPr>
          <w:rFonts w:hint="eastAsia"/>
          <w:szCs w:val="21"/>
        </w:rPr>
        <w:t>年</w:t>
      </w:r>
      <w:r w:rsidRPr="00006DCF">
        <w:rPr>
          <w:rFonts w:hint="eastAsia"/>
          <w:szCs w:val="21"/>
        </w:rPr>
        <w:t>12</w:t>
      </w:r>
      <w:commentRangeStart w:id="0"/>
      <w:r w:rsidRPr="00006DCF">
        <w:rPr>
          <w:rFonts w:hint="eastAsia"/>
          <w:szCs w:val="21"/>
        </w:rPr>
        <w:t>月</w:t>
      </w:r>
      <w:commentRangeEnd w:id="0"/>
      <w:r w:rsidR="003E5E34">
        <w:rPr>
          <w:rStyle w:val="ae"/>
          <w:szCs w:val="24"/>
        </w:rPr>
        <w:commentReference w:id="0"/>
      </w:r>
    </w:p>
    <w:p w14:paraId="79197CC2" w14:textId="77777777" w:rsidR="00AF572F" w:rsidRPr="007C2F5A" w:rsidRDefault="00AF572F" w:rsidP="00AF572F">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61D41E01" w14:textId="77777777" w:rsidR="00AF572F" w:rsidRPr="007C2F5A" w:rsidRDefault="00AF572F" w:rsidP="00AF572F">
      <w:pPr>
        <w:jc w:val="center"/>
        <w:rPr>
          <w:rFonts w:eastAsia="楷体"/>
          <w:sz w:val="18"/>
          <w:szCs w:val="18"/>
        </w:rPr>
      </w:pPr>
      <w:r w:rsidRPr="007C2F5A">
        <w:rPr>
          <w:rFonts w:eastAsia="楷体"/>
          <w:sz w:val="18"/>
          <w:szCs w:val="18"/>
        </w:rPr>
        <w:t>（试卷共</w:t>
      </w:r>
      <w:r>
        <w:rPr>
          <w:rFonts w:eastAsia="楷体" w:hint="eastAsia"/>
          <w:sz w:val="18"/>
          <w:szCs w:val="18"/>
        </w:rPr>
        <w:t xml:space="preserve"> 6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9652038" w14:textId="77777777" w:rsidR="00AF572F" w:rsidRDefault="00AF572F" w:rsidP="00AF572F">
      <w:pPr>
        <w:rPr>
          <w:rFonts w:ascii="黑体"/>
          <w:szCs w:val="21"/>
        </w:rPr>
      </w:pPr>
      <w:r>
        <w:rPr>
          <w:rFonts w:ascii="黑体" w:hint="eastAsia"/>
          <w:szCs w:val="21"/>
        </w:rPr>
        <w:t>特别提示：</w:t>
      </w:r>
    </w:p>
    <w:p w14:paraId="2791C6F5" w14:textId="77777777" w:rsidR="00AF572F" w:rsidRPr="009F5212" w:rsidRDefault="00AF572F" w:rsidP="00AF572F">
      <w:pPr>
        <w:ind w:firstLine="210"/>
        <w:rPr>
          <w:szCs w:val="21"/>
        </w:rPr>
      </w:pPr>
      <w:r>
        <w:rPr>
          <w:rFonts w:hint="eastAsia"/>
          <w:szCs w:val="21"/>
        </w:rPr>
        <w:t>1</w:t>
      </w:r>
      <w:r>
        <w:rPr>
          <w:rFonts w:hint="eastAsia"/>
          <w:szCs w:val="21"/>
        </w:rPr>
        <w:t>．</w:t>
      </w:r>
      <w:r w:rsidRPr="007D2198">
        <w:rPr>
          <w:szCs w:val="21"/>
        </w:rPr>
        <w:t>本试卷标注</w:t>
      </w:r>
      <w:r w:rsidRPr="007D2198">
        <w:rPr>
          <w:rFonts w:hint="eastAsia"/>
          <w:szCs w:val="21"/>
        </w:rPr>
        <w:t>“</w:t>
      </w:r>
      <w:r w:rsidRPr="007D2198">
        <w:rPr>
          <w:szCs w:val="21"/>
        </w:rPr>
        <w:t>多选</w:t>
      </w:r>
      <w:r w:rsidRPr="007D2198">
        <w:rPr>
          <w:rFonts w:hint="eastAsia"/>
          <w:szCs w:val="21"/>
        </w:rPr>
        <w:t>”</w:t>
      </w:r>
      <w:r w:rsidRPr="007D2198">
        <w:rPr>
          <w:szCs w:val="21"/>
        </w:rPr>
        <w:t>的试题，</w:t>
      </w:r>
      <w:r w:rsidRPr="009F5212">
        <w:rPr>
          <w:szCs w:val="21"/>
        </w:rPr>
        <w:t>每小题</w:t>
      </w:r>
      <w:r w:rsidRPr="009F5212">
        <w:rPr>
          <w:rFonts w:hint="eastAsia"/>
          <w:szCs w:val="21"/>
        </w:rPr>
        <w:t>应选两个及以上的</w:t>
      </w:r>
      <w:r w:rsidRPr="009F5212">
        <w:rPr>
          <w:szCs w:val="21"/>
        </w:rPr>
        <w:t>选项，</w:t>
      </w:r>
      <w:r w:rsidRPr="009F5212">
        <w:rPr>
          <w:rFonts w:hint="eastAsia"/>
          <w:szCs w:val="21"/>
        </w:rPr>
        <w:t>但不可全选；</w:t>
      </w:r>
      <w:r w:rsidRPr="009F5212">
        <w:rPr>
          <w:szCs w:val="21"/>
        </w:rPr>
        <w:t>未特别标注的选择类试题，每小题只</w:t>
      </w:r>
      <w:r w:rsidRPr="009F5212">
        <w:rPr>
          <w:rFonts w:hint="eastAsia"/>
          <w:szCs w:val="21"/>
        </w:rPr>
        <w:t>能选</w:t>
      </w:r>
      <w:r w:rsidRPr="009F5212">
        <w:rPr>
          <w:rFonts w:hint="eastAsia"/>
          <w:szCs w:val="21"/>
        </w:rPr>
        <w:t>1</w:t>
      </w:r>
      <w:r w:rsidRPr="009F5212">
        <w:rPr>
          <w:szCs w:val="21"/>
        </w:rPr>
        <w:t>个选项。</w:t>
      </w:r>
    </w:p>
    <w:p w14:paraId="1E8A6AD7" w14:textId="77777777" w:rsidR="00AF572F" w:rsidRDefault="00AF572F" w:rsidP="00AF572F">
      <w:pPr>
        <w:ind w:firstLine="210"/>
        <w:rPr>
          <w:szCs w:val="21"/>
        </w:rPr>
      </w:pPr>
      <w:r>
        <w:rPr>
          <w:rFonts w:hint="eastAsia"/>
          <w:szCs w:val="21"/>
        </w:rPr>
        <w:t>2</w:t>
      </w:r>
      <w:r>
        <w:rPr>
          <w:rFonts w:hint="eastAsia"/>
          <w:szCs w:val="21"/>
        </w:rPr>
        <w:t>．</w:t>
      </w:r>
      <w:r w:rsidRPr="009D533E">
        <w:rPr>
          <w:rFonts w:hint="eastAsia"/>
          <w:szCs w:val="21"/>
        </w:rPr>
        <w:t>本试卷标注“计算”“简答”“论证”的试题，</w:t>
      </w:r>
      <w:r w:rsidRPr="009D533E">
        <w:rPr>
          <w:szCs w:val="21"/>
        </w:rPr>
        <w:t>在列式计算、逻辑推理以及回答问题过程中，须给出必要的图示、文字说明、公式、演算等。</w:t>
      </w:r>
    </w:p>
    <w:p w14:paraId="3F3178AC" w14:textId="69367122" w:rsidR="00AF572F" w:rsidRDefault="00AF572F" w:rsidP="00AF572F">
      <w:pPr>
        <w:ind w:firstLine="210"/>
        <w:rPr>
          <w:szCs w:val="21"/>
        </w:rPr>
      </w:pPr>
      <w:r>
        <w:rPr>
          <w:rFonts w:hint="eastAsia"/>
          <w:szCs w:val="21"/>
        </w:rPr>
        <w:t>3</w:t>
      </w:r>
      <w:r>
        <w:rPr>
          <w:rFonts w:hint="eastAsia"/>
          <w:szCs w:val="21"/>
        </w:rPr>
        <w:t>．</w:t>
      </w:r>
      <w:r w:rsidRPr="00781E7E">
        <w:rPr>
          <w:szCs w:val="21"/>
        </w:rPr>
        <w:t>除特殊说明外，本卷所用重力加速度</w:t>
      </w:r>
      <w:r w:rsidRPr="00781E7E">
        <w:rPr>
          <w:i/>
          <w:iCs/>
          <w:szCs w:val="21"/>
        </w:rPr>
        <w:t>g</w:t>
      </w:r>
      <w:r w:rsidRPr="00781E7E">
        <w:rPr>
          <w:szCs w:val="21"/>
        </w:rPr>
        <w:t>大小均取</w:t>
      </w:r>
      <w:r w:rsidRPr="00781E7E">
        <w:rPr>
          <w:szCs w:val="21"/>
        </w:rPr>
        <w:t>9.8</w:t>
      </w:r>
      <w:r>
        <w:rPr>
          <w:rFonts w:hint="eastAsia"/>
          <w:szCs w:val="21"/>
        </w:rPr>
        <w:t xml:space="preserve"> </w:t>
      </w:r>
      <w:r w:rsidRPr="00781E7E">
        <w:rPr>
          <w:szCs w:val="21"/>
        </w:rPr>
        <w:t>m/s</w:t>
      </w:r>
      <w:r w:rsidRPr="00781E7E">
        <w:rPr>
          <w:szCs w:val="21"/>
          <w:vertAlign w:val="superscript"/>
        </w:rPr>
        <w:t>2</w:t>
      </w:r>
      <w:r w:rsidRPr="00781E7E">
        <w:rPr>
          <w:szCs w:val="21"/>
        </w:rPr>
        <w:t>。</w:t>
      </w:r>
    </w:p>
    <w:p w14:paraId="5D6ACFAE" w14:textId="77777777" w:rsidR="00AF572F" w:rsidRDefault="00AF572F" w:rsidP="00AF572F">
      <w:pPr>
        <w:pStyle w:val="2"/>
      </w:pPr>
      <w:r>
        <w:rPr>
          <w:rFonts w:hint="eastAsia"/>
        </w:rPr>
        <w:t>一</w:t>
      </w:r>
      <w:r>
        <w:rPr>
          <w:rFonts w:hint="eastAsia"/>
        </w:rPr>
        <w:t xml:space="preserve"> </w:t>
      </w:r>
      <w:r w:rsidRPr="00D0320F">
        <w:rPr>
          <w:rFonts w:hint="eastAsia"/>
        </w:rPr>
        <w:t xml:space="preserve"> </w:t>
      </w:r>
      <w:r>
        <w:rPr>
          <w:rFonts w:hint="eastAsia"/>
        </w:rPr>
        <w:t>神舟和天宫</w:t>
      </w:r>
    </w:p>
    <w:p w14:paraId="65AE2585" w14:textId="77777777" w:rsidR="00AF572F" w:rsidRDefault="00AF572F" w:rsidP="00AF572F">
      <w:pPr>
        <w:pStyle w:val="af1"/>
        <w:rPr>
          <w:szCs w:val="21"/>
        </w:rPr>
      </w:pPr>
      <w:r>
        <w:rPr>
          <w:rFonts w:hint="eastAsia"/>
        </w:rPr>
        <w:t>神舟飞天，天宫对接，让我们尝试用学过的物理知识来</w:t>
      </w:r>
      <w:commentRangeStart w:id="1"/>
      <w:r>
        <w:rPr>
          <w:rFonts w:hint="eastAsia"/>
        </w:rPr>
        <w:t>解释</w:t>
      </w:r>
      <w:commentRangeEnd w:id="1"/>
      <w:r w:rsidR="00623C2D" w:rsidRPr="00CA3413">
        <w:rPr>
          <w:rStyle w:val="ae"/>
          <w:rFonts w:hint="eastAsia"/>
          <w:szCs w:val="24"/>
        </w:rPr>
        <w:commentReference w:id="1"/>
      </w:r>
      <w:r w:rsidRPr="00CA3413">
        <w:rPr>
          <w:rFonts w:hint="eastAsia"/>
        </w:rPr>
        <w:t>。</w:t>
      </w:r>
    </w:p>
    <w:p w14:paraId="27A4A62A" w14:textId="77777777" w:rsidR="00AF572F" w:rsidRDefault="00AF572F" w:rsidP="00AF572F">
      <w:pPr>
        <w:rPr>
          <w:szCs w:val="21"/>
        </w:rPr>
      </w:pPr>
    </w:p>
    <w:p w14:paraId="64E23AF4" w14:textId="341513C8" w:rsidR="00AF572F" w:rsidRPr="0080687A" w:rsidRDefault="00AF572F" w:rsidP="00AF572F">
      <w:pPr>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55FC8219" w14:textId="4984E6E3" w:rsidR="00AF572F" w:rsidRDefault="00AF572F" w:rsidP="00AF572F">
      <w:r>
        <w:rPr>
          <w:rFonts w:hint="eastAsia"/>
          <w:szCs w:val="21"/>
        </w:rPr>
        <w:t>（</w:t>
      </w:r>
      <w:r>
        <w:rPr>
          <w:rFonts w:hint="eastAsia"/>
          <w:szCs w:val="21"/>
        </w:rPr>
        <w:t>1</w:t>
      </w:r>
      <w:r>
        <w:rPr>
          <w:rFonts w:hint="eastAsia"/>
          <w:szCs w:val="21"/>
        </w:rPr>
        <w:t>）</w:t>
      </w:r>
      <w:r w:rsidRPr="0080687A">
        <w:rPr>
          <w:rFonts w:hint="eastAsia"/>
          <w:szCs w:val="21"/>
        </w:rPr>
        <w:t>在</w:t>
      </w:r>
      <w:r>
        <w:rPr>
          <w:rFonts w:hint="eastAsia"/>
          <w:szCs w:val="21"/>
        </w:rPr>
        <w:t>距水平地面</w:t>
      </w:r>
      <w:r w:rsidRPr="0080687A">
        <w:rPr>
          <w:rFonts w:hint="eastAsia"/>
          <w:szCs w:val="21"/>
        </w:rPr>
        <w:t>高</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的山顶水平抛出一个苹果，为使</w:t>
      </w:r>
      <w:r>
        <w:rPr>
          <w:rFonts w:hint="eastAsia"/>
          <w:szCs w:val="21"/>
        </w:rPr>
        <w:t>其</w:t>
      </w:r>
      <w:r w:rsidRPr="0080687A">
        <w:rPr>
          <w:rFonts w:hint="eastAsia"/>
          <w:szCs w:val="21"/>
        </w:rPr>
        <w:t>落地时的水平位移达到</w:t>
      </w:r>
      <w:r w:rsidRPr="0080687A">
        <w:rPr>
          <w:rFonts w:hint="eastAsia"/>
          <w:szCs w:val="21"/>
        </w:rPr>
        <w:t>48</w:t>
      </w:r>
      <w:r>
        <w:rPr>
          <w:rFonts w:hint="eastAsia"/>
          <w:szCs w:val="21"/>
        </w:rPr>
        <w:t xml:space="preserve"> </w:t>
      </w:r>
      <w:r w:rsidRPr="0080687A">
        <w:rPr>
          <w:rFonts w:hint="eastAsia"/>
          <w:szCs w:val="21"/>
        </w:rPr>
        <w:t>m</w:t>
      </w:r>
      <w:r w:rsidRPr="0080687A">
        <w:rPr>
          <w:rFonts w:hint="eastAsia"/>
          <w:szCs w:val="21"/>
        </w:rPr>
        <w:t>，其抛出的初速度大小为</w:t>
      </w:r>
      <w:r w:rsidRPr="0080687A">
        <w:rPr>
          <w:rFonts w:hint="eastAsia"/>
          <w:szCs w:val="21"/>
        </w:rPr>
        <w:t>______m/s</w:t>
      </w:r>
      <w:r w:rsidRPr="0080687A">
        <w:rPr>
          <w:rFonts w:hint="eastAsia"/>
          <w:szCs w:val="21"/>
        </w:rPr>
        <w:t>。</w:t>
      </w:r>
      <w:r>
        <w:rPr>
          <w:rFonts w:hint="eastAsia"/>
        </w:rPr>
        <w:t>（结果保留</w:t>
      </w:r>
      <w:r>
        <w:rPr>
          <w:rFonts w:hint="eastAsia"/>
        </w:rPr>
        <w:t>2</w:t>
      </w:r>
      <w:r>
        <w:rPr>
          <w:rFonts w:hint="eastAsia"/>
        </w:rPr>
        <w:t>位有效数字）</w:t>
      </w:r>
    </w:p>
    <w:p w14:paraId="565F1E3F" w14:textId="6A2AEBEF" w:rsidR="00AF572F" w:rsidRDefault="00AF572F" w:rsidP="00AF572F">
      <w:pPr>
        <w:rPr>
          <w:szCs w:val="21"/>
        </w:rPr>
      </w:pPr>
      <w:r>
        <w:rPr>
          <w:rFonts w:hint="eastAsia"/>
          <w:szCs w:val="21"/>
        </w:rPr>
        <w:t>（</w:t>
      </w:r>
      <w:r>
        <w:rPr>
          <w:rFonts w:hint="eastAsia"/>
          <w:szCs w:val="21"/>
        </w:rPr>
        <w:t>2</w:t>
      </w:r>
      <w:r>
        <w:rPr>
          <w:rFonts w:hint="eastAsia"/>
          <w:szCs w:val="21"/>
        </w:rPr>
        <w:t>）假设在距水平地面高</w:t>
      </w:r>
      <w:r>
        <w:rPr>
          <w:rFonts w:hint="eastAsia"/>
          <w:szCs w:val="21"/>
        </w:rPr>
        <w:t>8</w:t>
      </w:r>
      <w:r w:rsidR="003E5E34">
        <w:rPr>
          <w:rFonts w:hint="eastAsia"/>
          <w:szCs w:val="21"/>
        </w:rPr>
        <w:t xml:space="preserve"> </w:t>
      </w:r>
      <w:r>
        <w:rPr>
          <w:rFonts w:hint="eastAsia"/>
          <w:szCs w:val="21"/>
        </w:rPr>
        <w:t>km</w:t>
      </w:r>
      <w:r>
        <w:rPr>
          <w:rFonts w:hint="eastAsia"/>
          <w:szCs w:val="21"/>
        </w:rPr>
        <w:t>的高山之巅以大小为</w:t>
      </w:r>
      <w:r w:rsidRPr="00283DA9">
        <w:rPr>
          <w:rFonts w:ascii="Book Antiqua" w:hAnsi="Book Antiqua"/>
          <w:i/>
          <w:iCs/>
          <w:szCs w:val="21"/>
        </w:rPr>
        <w:t>v</w:t>
      </w:r>
      <w:r w:rsidRPr="00852E26">
        <w:rPr>
          <w:rFonts w:ascii="Book Antiqua" w:hAnsi="Book Antiqua" w:hint="eastAsia"/>
          <w:szCs w:val="21"/>
        </w:rPr>
        <w:t>的</w:t>
      </w:r>
      <w:r>
        <w:rPr>
          <w:rFonts w:hint="eastAsia"/>
          <w:szCs w:val="21"/>
        </w:rPr>
        <w:t>初速度水平抛出一个苹果，为使其绕地球做圆周运动，</w:t>
      </w:r>
      <w:r w:rsidRPr="00283DA9">
        <w:rPr>
          <w:rFonts w:ascii="Book Antiqua" w:hAnsi="Book Antiqua"/>
          <w:i/>
          <w:iCs/>
          <w:szCs w:val="21"/>
        </w:rPr>
        <w:t>v</w:t>
      </w:r>
      <w:r>
        <w:rPr>
          <w:rFonts w:ascii="Book Antiqua" w:hAnsi="Book Antiqua" w:hint="eastAsia"/>
          <w:szCs w:val="21"/>
        </w:rPr>
        <w:t>最接近</w:t>
      </w:r>
      <w:r>
        <w:rPr>
          <w:rFonts w:hint="eastAsia"/>
          <w:szCs w:val="21"/>
        </w:rPr>
        <w:t>______</w:t>
      </w:r>
      <w:r>
        <w:rPr>
          <w:rFonts w:hint="eastAsia"/>
          <w:szCs w:val="21"/>
        </w:rPr>
        <w:t>。</w:t>
      </w:r>
      <w:r w:rsidRPr="00DC5BDB">
        <w:rPr>
          <w:rFonts w:hint="eastAsia"/>
          <w:szCs w:val="21"/>
        </w:rPr>
        <w:t>（地球半径</w:t>
      </w:r>
      <w:r>
        <w:rPr>
          <w:rFonts w:hint="eastAsia"/>
          <w:szCs w:val="21"/>
        </w:rPr>
        <w:t>为</w:t>
      </w:r>
      <w:r>
        <w:rPr>
          <w:rFonts w:hint="eastAsia"/>
          <w:szCs w:val="21"/>
        </w:rPr>
        <w:t>6.37</w:t>
      </w:r>
      <w:r w:rsidRPr="00AF572F">
        <w:rPr>
          <w:rFonts w:asciiTheme="majorBidi" w:hAnsiTheme="majorBidi" w:cstheme="majorBidi"/>
          <w:szCs w:val="21"/>
        </w:rPr>
        <w:t>×</w:t>
      </w:r>
      <w:r>
        <w:rPr>
          <w:rFonts w:hint="eastAsia"/>
          <w:szCs w:val="21"/>
        </w:rPr>
        <w:t>10</w:t>
      </w:r>
      <w:r w:rsidRPr="001F3478">
        <w:rPr>
          <w:rFonts w:hint="eastAsia"/>
          <w:szCs w:val="21"/>
          <w:vertAlign w:val="superscript"/>
        </w:rPr>
        <w:t>6</w:t>
      </w:r>
      <w:r w:rsidR="003E5E34">
        <w:rPr>
          <w:rFonts w:hint="eastAsia"/>
          <w:szCs w:val="21"/>
        </w:rPr>
        <w:t xml:space="preserve"> </w:t>
      </w:r>
      <w:r>
        <w:rPr>
          <w:rFonts w:hint="eastAsia"/>
          <w:szCs w:val="21"/>
        </w:rPr>
        <w:t>m</w:t>
      </w:r>
      <w:r w:rsidRPr="00DC5BDB">
        <w:rPr>
          <w:rFonts w:hint="eastAsia"/>
          <w:szCs w:val="21"/>
        </w:rPr>
        <w:t>）</w:t>
      </w:r>
    </w:p>
    <w:p w14:paraId="1A184136" w14:textId="59244B0F" w:rsidR="00AF572F" w:rsidRPr="00EA50DC" w:rsidRDefault="00AF572F" w:rsidP="003E5E34">
      <w:pPr>
        <w:rPr>
          <w:szCs w:val="21"/>
        </w:rPr>
      </w:pPr>
      <w:r>
        <w:rPr>
          <w:rFonts w:hint="eastAsia"/>
          <w:szCs w:val="21"/>
        </w:rPr>
        <w:t>A</w:t>
      </w:r>
      <w:r>
        <w:rPr>
          <w:rFonts w:hint="eastAsia"/>
          <w:szCs w:val="21"/>
        </w:rPr>
        <w:t>．</w:t>
      </w:r>
      <w:r>
        <w:rPr>
          <w:rFonts w:hint="eastAsia"/>
          <w:szCs w:val="21"/>
        </w:rPr>
        <w:t>16.7</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B</w:t>
      </w:r>
      <w:r>
        <w:rPr>
          <w:rFonts w:hint="eastAsia"/>
          <w:szCs w:val="21"/>
        </w:rPr>
        <w:t>．</w:t>
      </w:r>
      <w:r>
        <w:rPr>
          <w:rFonts w:hint="eastAsia"/>
          <w:szCs w:val="21"/>
        </w:rPr>
        <w:t>11.2</w:t>
      </w:r>
      <w:r w:rsidR="003E5E34">
        <w:rPr>
          <w:rFonts w:hint="eastAsia"/>
          <w:szCs w:val="21"/>
        </w:rPr>
        <w:t xml:space="preserve"> </w:t>
      </w:r>
      <w:r>
        <w:rPr>
          <w:rFonts w:hint="eastAsia"/>
          <w:szCs w:val="21"/>
        </w:rPr>
        <w:t>km/s</w:t>
      </w:r>
      <w:r w:rsidR="003E5E34">
        <w:rPr>
          <w:szCs w:val="21"/>
        </w:rPr>
        <w:tab/>
      </w:r>
      <w:r w:rsidR="003E5E34">
        <w:rPr>
          <w:szCs w:val="21"/>
        </w:rPr>
        <w:tab/>
      </w:r>
      <w:r w:rsidR="003E5E34">
        <w:rPr>
          <w:szCs w:val="21"/>
        </w:rPr>
        <w:tab/>
      </w:r>
      <w:r w:rsidR="003E5E34">
        <w:rPr>
          <w:szCs w:val="21"/>
        </w:rPr>
        <w:tab/>
      </w:r>
      <w:r>
        <w:rPr>
          <w:rFonts w:hint="eastAsia"/>
          <w:szCs w:val="21"/>
        </w:rPr>
        <w:t>C</w:t>
      </w:r>
      <w:r>
        <w:rPr>
          <w:rFonts w:hint="eastAsia"/>
          <w:szCs w:val="21"/>
        </w:rPr>
        <w:t>．</w:t>
      </w:r>
      <w:r>
        <w:rPr>
          <w:rFonts w:hint="eastAsia"/>
          <w:szCs w:val="21"/>
        </w:rPr>
        <w:t>7.9</w:t>
      </w:r>
      <w:r w:rsidR="003E5E34">
        <w:rPr>
          <w:rFonts w:hint="eastAsia"/>
          <w:szCs w:val="21"/>
        </w:rPr>
        <w:t xml:space="preserve"> </w:t>
      </w:r>
      <w:r>
        <w:rPr>
          <w:rFonts w:hint="eastAsia"/>
          <w:szCs w:val="21"/>
        </w:rPr>
        <w:t>km/s</w:t>
      </w:r>
    </w:p>
    <w:p w14:paraId="2F8A84CB" w14:textId="77777777" w:rsidR="00AF572F" w:rsidRDefault="00AF572F" w:rsidP="00AF572F">
      <w:pPr>
        <w:rPr>
          <w:szCs w:val="21"/>
        </w:rPr>
      </w:pPr>
    </w:p>
    <w:p w14:paraId="701520DB" w14:textId="77777777" w:rsidR="00AF572F" w:rsidRDefault="00AF572F" w:rsidP="00AF572F">
      <w:pPr>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的过程中，向地球发出一列频率为</w:t>
      </w:r>
      <w:r w:rsidRPr="0001503F">
        <w:rPr>
          <w:rFonts w:hint="eastAsia"/>
          <w:i/>
          <w:iCs/>
          <w:szCs w:val="21"/>
        </w:rPr>
        <w:t>f</w:t>
      </w:r>
      <w:r w:rsidRPr="00704487">
        <w:rPr>
          <w:rFonts w:hint="eastAsia"/>
          <w:szCs w:val="21"/>
          <w:vertAlign w:val="subscript"/>
        </w:rPr>
        <w:t>1</w:t>
      </w:r>
      <w:r>
        <w:rPr>
          <w:rFonts w:hint="eastAsia"/>
          <w:szCs w:val="21"/>
        </w:rPr>
        <w:t>、波速为</w:t>
      </w:r>
      <w:r w:rsidRPr="00704487">
        <w:rPr>
          <w:rFonts w:ascii="Book Antiqua" w:hAnsi="Book Antiqua"/>
          <w:i/>
          <w:iCs/>
          <w:szCs w:val="21"/>
        </w:rPr>
        <w:t>v</w:t>
      </w:r>
      <w:r w:rsidRPr="00704487">
        <w:rPr>
          <w:rFonts w:hint="eastAsia"/>
          <w:szCs w:val="21"/>
          <w:vertAlign w:val="subscript"/>
        </w:rPr>
        <w:t>1</w:t>
      </w:r>
      <w:r>
        <w:rPr>
          <w:rFonts w:hint="eastAsia"/>
          <w:szCs w:val="21"/>
        </w:rPr>
        <w:t>的电磁波信号。地面上的观测者测得该电磁波的频率为</w:t>
      </w:r>
      <w:r w:rsidRPr="0001503F">
        <w:rPr>
          <w:rFonts w:hint="eastAsia"/>
          <w:i/>
          <w:iCs/>
          <w:szCs w:val="21"/>
        </w:rPr>
        <w:t>f</w:t>
      </w:r>
      <w:r>
        <w:rPr>
          <w:rFonts w:hint="eastAsia"/>
          <w:szCs w:val="21"/>
          <w:vertAlign w:val="subscript"/>
        </w:rPr>
        <w:t>2</w:t>
      </w:r>
      <w:r>
        <w:rPr>
          <w:rFonts w:hint="eastAsia"/>
          <w:szCs w:val="21"/>
        </w:rPr>
        <w:t>、波速为</w:t>
      </w:r>
      <w:r w:rsidRPr="00704487">
        <w:rPr>
          <w:rFonts w:ascii="Book Antiqua" w:hAnsi="Book Antiqua"/>
          <w:i/>
          <w:iCs/>
          <w:szCs w:val="21"/>
        </w:rPr>
        <w:t>v</w:t>
      </w:r>
      <w:r>
        <w:rPr>
          <w:rFonts w:hint="eastAsia"/>
          <w:szCs w:val="21"/>
          <w:vertAlign w:val="subscript"/>
        </w:rPr>
        <w:t>2</w:t>
      </w:r>
      <w:r>
        <w:rPr>
          <w:rFonts w:hint="eastAsia"/>
          <w:szCs w:val="21"/>
        </w:rPr>
        <w:t>。不考虑广义相对论效应，则</w:t>
      </w:r>
      <w:r>
        <w:rPr>
          <w:rFonts w:hint="eastAsia"/>
          <w:szCs w:val="21"/>
        </w:rPr>
        <w:t>______</w:t>
      </w:r>
      <w:r>
        <w:rPr>
          <w:rFonts w:hint="eastAsia"/>
          <w:szCs w:val="21"/>
        </w:rPr>
        <w:t>。（多选）</w:t>
      </w:r>
    </w:p>
    <w:p w14:paraId="759A6BD7" w14:textId="7657B7CE" w:rsidR="00AF572F" w:rsidRPr="00B02BF5" w:rsidRDefault="00AF572F" w:rsidP="00AF572F">
      <w:pPr>
        <w:rPr>
          <w:szCs w:val="21"/>
        </w:rPr>
      </w:pPr>
      <w:r>
        <w:rPr>
          <w:rFonts w:hint="eastAsia"/>
          <w:szCs w:val="21"/>
        </w:rPr>
        <w:t>A</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B</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Pr>
          <w:rFonts w:hint="eastAsia"/>
          <w:szCs w:val="21"/>
        </w:rPr>
        <w:t xml:space="preserve"> </w:t>
      </w:r>
      <w:r w:rsidRPr="003E5E34">
        <w:rPr>
          <w:szCs w:val="21"/>
        </w:rPr>
        <w:t>&lt;</w:t>
      </w:r>
      <w:r w:rsidR="003E5E34">
        <w:rPr>
          <w:rFonts w:hint="eastAsia"/>
          <w:i/>
          <w:iCs/>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C</w:t>
      </w:r>
      <w:r>
        <w:rPr>
          <w:rFonts w:hint="eastAsia"/>
          <w:szCs w:val="21"/>
        </w:rPr>
        <w:t>．</w:t>
      </w:r>
      <w:r w:rsidRPr="00704487">
        <w:rPr>
          <w:rFonts w:ascii="Book Antiqua" w:hAnsi="Book Antiqua"/>
          <w:i/>
          <w:iCs/>
          <w:szCs w:val="21"/>
        </w:rPr>
        <w:t>v</w:t>
      </w:r>
      <w:r w:rsidRPr="00704487">
        <w:rPr>
          <w:rFonts w:hint="eastAsia"/>
          <w:szCs w:val="21"/>
          <w:vertAlign w:val="subscript"/>
        </w:rPr>
        <w:t>1</w:t>
      </w:r>
      <w:r w:rsidR="003E5E34" w:rsidRPr="003E5E34">
        <w:rPr>
          <w:rFonts w:hint="eastAsia"/>
          <w:szCs w:val="21"/>
        </w:rPr>
        <w:t xml:space="preserve"> </w:t>
      </w:r>
      <w:r w:rsidRPr="003E5E34">
        <w:rPr>
          <w:szCs w:val="21"/>
        </w:rPr>
        <w:t>=</w:t>
      </w:r>
      <w:r w:rsidR="003E5E34" w:rsidRPr="003E5E34">
        <w:rPr>
          <w:rFonts w:hint="eastAsia"/>
          <w:szCs w:val="21"/>
        </w:rPr>
        <w:t xml:space="preserve"> </w:t>
      </w:r>
      <w:r w:rsidRPr="00704487">
        <w:rPr>
          <w:rFonts w:ascii="Book Antiqua" w:hAnsi="Book Antiqua"/>
          <w:i/>
          <w:iCs/>
          <w:szCs w:val="21"/>
        </w:rPr>
        <w:t>v</w:t>
      </w:r>
      <w:r>
        <w:rPr>
          <w:rFonts w:hint="eastAsia"/>
          <w:szCs w:val="21"/>
          <w:vertAlign w:val="subscript"/>
        </w:rPr>
        <w:t>2</w:t>
      </w:r>
      <w:r w:rsidR="003E5E34">
        <w:rPr>
          <w:szCs w:val="21"/>
        </w:rPr>
        <w:tab/>
      </w:r>
      <w:r>
        <w:rPr>
          <w:rFonts w:hint="eastAsia"/>
          <w:szCs w:val="21"/>
        </w:rPr>
        <w:t>D</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Pr>
          <w:rFonts w:hint="eastAsia"/>
          <w:szCs w:val="21"/>
        </w:rPr>
        <w:t>&gt;</w:t>
      </w:r>
      <w:r w:rsidR="003E5E34">
        <w:rPr>
          <w:rFonts w:hint="eastAsia"/>
          <w:szCs w:val="21"/>
        </w:rPr>
        <w:t xml:space="preserve"> </w:t>
      </w:r>
      <w:r w:rsidRPr="0001503F">
        <w:rPr>
          <w:rFonts w:hint="eastAsia"/>
          <w:i/>
          <w:iCs/>
          <w:szCs w:val="21"/>
        </w:rPr>
        <w:t>f</w:t>
      </w:r>
      <w:r>
        <w:rPr>
          <w:rFonts w:hint="eastAsia"/>
          <w:szCs w:val="21"/>
          <w:vertAlign w:val="subscript"/>
        </w:rPr>
        <w:t>2</w:t>
      </w:r>
      <w:r w:rsidR="003E5E34">
        <w:rPr>
          <w:szCs w:val="21"/>
        </w:rPr>
        <w:tab/>
      </w:r>
      <w:r>
        <w:rPr>
          <w:rFonts w:hint="eastAsia"/>
          <w:szCs w:val="21"/>
        </w:rPr>
        <w:t>E</w:t>
      </w:r>
      <w:r>
        <w:rPr>
          <w:rFonts w:hint="eastAsia"/>
          <w:szCs w:val="21"/>
        </w:rPr>
        <w:t>．</w:t>
      </w:r>
      <w:r w:rsidRPr="0001503F">
        <w:rPr>
          <w:rFonts w:hint="eastAsia"/>
          <w:i/>
          <w:iCs/>
          <w:szCs w:val="21"/>
        </w:rPr>
        <w:t>f</w:t>
      </w:r>
      <w:r w:rsidRPr="00704487">
        <w:rPr>
          <w:rFonts w:hint="eastAsia"/>
          <w:szCs w:val="21"/>
          <w:vertAlign w:val="subscript"/>
        </w:rPr>
        <w:t>1</w:t>
      </w:r>
      <w:r w:rsidR="003E5E34" w:rsidRPr="003E5E34">
        <w:rPr>
          <w:rFonts w:hint="eastAsia"/>
          <w:szCs w:val="21"/>
        </w:rPr>
        <w:t xml:space="preserve"> </w:t>
      </w:r>
      <w:r w:rsidRPr="003E5E34">
        <w:rPr>
          <w:szCs w:val="21"/>
        </w:rPr>
        <w:t>&lt;</w:t>
      </w:r>
      <w:r w:rsidR="003E5E34" w:rsidRPr="003E5E34">
        <w:rPr>
          <w:rFonts w:hint="eastAsia"/>
          <w:szCs w:val="21"/>
        </w:rPr>
        <w:t xml:space="preserve"> </w:t>
      </w:r>
      <w:r w:rsidRPr="0001503F">
        <w:rPr>
          <w:rFonts w:hint="eastAsia"/>
          <w:i/>
          <w:iCs/>
          <w:szCs w:val="21"/>
        </w:rPr>
        <w:t>f</w:t>
      </w:r>
      <w:r>
        <w:rPr>
          <w:rFonts w:hint="eastAsia"/>
          <w:szCs w:val="21"/>
          <w:vertAlign w:val="subscript"/>
        </w:rPr>
        <w:t>2</w:t>
      </w:r>
      <w:r w:rsidR="008E7EDD">
        <w:rPr>
          <w:szCs w:val="21"/>
        </w:rPr>
        <w:tab/>
      </w:r>
      <w:r w:rsidR="008E7EDD">
        <w:rPr>
          <w:szCs w:val="21"/>
        </w:rPr>
        <w:tab/>
      </w:r>
      <w:r>
        <w:rPr>
          <w:rFonts w:hint="eastAsia"/>
          <w:szCs w:val="21"/>
        </w:rPr>
        <w:t>F</w:t>
      </w:r>
      <w:r>
        <w:rPr>
          <w:rFonts w:hint="eastAsia"/>
          <w:szCs w:val="21"/>
        </w:rPr>
        <w:t>．</w:t>
      </w:r>
      <w:r w:rsidRPr="0001503F">
        <w:rPr>
          <w:rFonts w:hint="eastAsia"/>
          <w:i/>
          <w:iCs/>
          <w:szCs w:val="21"/>
        </w:rPr>
        <w:t>f</w:t>
      </w:r>
      <w:r w:rsidRPr="00704487">
        <w:rPr>
          <w:rFonts w:hint="eastAsia"/>
          <w:szCs w:val="21"/>
          <w:vertAlign w:val="subscript"/>
        </w:rPr>
        <w:t>1</w:t>
      </w:r>
      <w:r w:rsidR="003E5E34">
        <w:rPr>
          <w:rFonts w:hint="eastAsia"/>
          <w:szCs w:val="21"/>
        </w:rPr>
        <w:t xml:space="preserve"> </w:t>
      </w:r>
      <w:r w:rsidRPr="003E5E34">
        <w:rPr>
          <w:szCs w:val="21"/>
        </w:rPr>
        <w:t>=</w:t>
      </w:r>
      <w:r w:rsidR="003E5E34">
        <w:rPr>
          <w:rFonts w:hint="eastAsia"/>
          <w:szCs w:val="21"/>
        </w:rPr>
        <w:t xml:space="preserve"> </w:t>
      </w:r>
      <w:r w:rsidRPr="0001503F">
        <w:rPr>
          <w:rFonts w:hint="eastAsia"/>
          <w:i/>
          <w:iCs/>
          <w:szCs w:val="21"/>
        </w:rPr>
        <w:t>f</w:t>
      </w:r>
      <w:r>
        <w:rPr>
          <w:rFonts w:hint="eastAsia"/>
          <w:szCs w:val="21"/>
          <w:vertAlign w:val="subscript"/>
        </w:rPr>
        <w:t>2</w:t>
      </w:r>
    </w:p>
    <w:p w14:paraId="402801BB" w14:textId="77777777" w:rsidR="00AF572F" w:rsidRDefault="00AF572F" w:rsidP="00AF572F">
      <w:pPr>
        <w:rPr>
          <w:szCs w:val="21"/>
        </w:rPr>
      </w:pPr>
    </w:p>
    <w:p w14:paraId="59D728B1"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5712" behindDoc="0" locked="0" layoutInCell="1" allowOverlap="1" wp14:anchorId="3D93CF5E" wp14:editId="343D52A1">
                <wp:simplePos x="0" y="0"/>
                <wp:positionH relativeFrom="margin">
                  <wp:posOffset>2720975</wp:posOffset>
                </wp:positionH>
                <wp:positionV relativeFrom="paragraph">
                  <wp:posOffset>3810</wp:posOffset>
                </wp:positionV>
                <wp:extent cx="2446655" cy="1190625"/>
                <wp:effectExtent l="0" t="0" r="0" b="9525"/>
                <wp:wrapSquare wrapText="bothSides"/>
                <wp:docPr id="27127926" name="组合 424"/>
                <wp:cNvGraphicFramePr/>
                <a:graphic xmlns:a="http://schemas.openxmlformats.org/drawingml/2006/main">
                  <a:graphicData uri="http://schemas.microsoft.com/office/word/2010/wordprocessingGroup">
                    <wpg:wgp>
                      <wpg:cNvGrpSpPr/>
                      <wpg:grpSpPr>
                        <a:xfrm>
                          <a:off x="0" y="0"/>
                          <a:ext cx="2446655" cy="1190625"/>
                          <a:chOff x="0" y="0"/>
                          <a:chExt cx="2446655" cy="1190625"/>
                        </a:xfrm>
                      </wpg:grpSpPr>
                      <pic:pic xmlns:pic="http://schemas.openxmlformats.org/drawingml/2006/picture">
                        <pic:nvPicPr>
                          <pic:cNvPr id="1255098733"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562346492" name="文本框 423"/>
                        <wps:cNvSpPr txBox="1"/>
                        <wps:spPr>
                          <a:xfrm>
                            <a:off x="592187" y="238829"/>
                            <a:ext cx="421885" cy="204470"/>
                          </a:xfrm>
                          <a:prstGeom prst="rect">
                            <a:avLst/>
                          </a:prstGeom>
                          <a:noFill/>
                          <a:ln w="6350">
                            <a:noFill/>
                          </a:ln>
                        </wps:spPr>
                        <wps:txbx>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39685386" name="文本框 423"/>
                        <wps:cNvSpPr txBox="1"/>
                        <wps:spPr>
                          <a:xfrm>
                            <a:off x="1634015" y="323270"/>
                            <a:ext cx="764785" cy="204470"/>
                          </a:xfrm>
                          <a:prstGeom prst="rect">
                            <a:avLst/>
                          </a:prstGeom>
                          <a:noFill/>
                          <a:ln w="6350">
                            <a:noFill/>
                          </a:ln>
                        </wps:spPr>
                        <wps:txbx>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D93CF5E" id="组合 424" o:spid="_x0000_s1026" style="position:absolute;left:0;text-align:left;margin-left:214.25pt;margin-top:.3pt;width:192.65pt;height:93.75pt;z-index:252275712;mso-position-horizontal-relative:margin;mso-width-relative:margin;mso-height-relative:margin" coordsize="24466,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">
                <v:shape id="图片 422" o:spid="_x0000_s1027"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">
                  <v:imagedata r:id="rId14" o:title=""/>
                </v:shape>
                <v:shapetype id="_x0000_t202" coordsize="21600,21600" o:spt="202" path="m,l,21600r21600,l21600,xe">
                  <v:stroke joinstyle="miter"/>
                  <v:path gradientshapeok="t" o:connecttype="rect"/>
                </v:shapetype>
                <v:shape id="文本框 423" o:spid="_x0000_s1028" type="#_x0000_t202" style="position:absolute;left:5921;top:2388;width:421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" filled="f" stroked="f" strokeweight=".5pt">
                  <v:textbox style="mso-fit-shape-to-text:t" inset="1mm,0,1mm,0">
                    <w:txbxContent>
                      <w:p w14:paraId="6A484AD4"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029" type="#_x0000_t202" style="position:absolute;left:16340;top:3232;width:7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" filled="f" stroked="f" strokeweight=".5pt">
                  <v:textbox style="mso-fit-shape-to-text:t" inset="1mm,0,1mm,0">
                    <w:txbxContent>
                      <w:p w14:paraId="25E12DB1" w14:textId="77777777" w:rsidR="00AF572F" w:rsidRPr="003D5C5B" w:rsidRDefault="00AF572F" w:rsidP="00AF572F">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Pr>
          <w:rFonts w:hint="eastAsia"/>
          <w:szCs w:val="21"/>
        </w:rPr>
        <w:t>3</w:t>
      </w:r>
      <w:r>
        <w:rPr>
          <w:rFonts w:hint="eastAsia"/>
          <w:szCs w:val="21"/>
        </w:rPr>
        <w:t>．如图，神舟二十一号与组合体的</w:t>
      </w:r>
      <w:r w:rsidRPr="00735A40">
        <w:rPr>
          <w:szCs w:val="21"/>
        </w:rPr>
        <w:t>前向端口</w:t>
      </w:r>
      <w:r>
        <w:rPr>
          <w:rFonts w:hint="eastAsia"/>
          <w:szCs w:val="21"/>
        </w:rPr>
        <w:t>对接的</w:t>
      </w:r>
      <w:r w:rsidRPr="00C1698E">
        <w:t>最后阶段，</w:t>
      </w:r>
      <w:r>
        <w:rPr>
          <w:rFonts w:hint="eastAsia"/>
        </w:rPr>
        <w:t>以地心为参照，可近似认为两者的轨道半径和速度都相等。则</w:t>
      </w:r>
      <w:r>
        <w:rPr>
          <w:rFonts w:hint="eastAsia"/>
          <w:szCs w:val="21"/>
        </w:rPr>
        <w:t>______</w:t>
      </w:r>
      <w:r>
        <w:rPr>
          <w:rFonts w:hint="eastAsia"/>
          <w:szCs w:val="21"/>
        </w:rPr>
        <w:t>。（多选）</w:t>
      </w:r>
    </w:p>
    <w:p w14:paraId="2E40EC43" w14:textId="77777777" w:rsidR="00AF572F" w:rsidRDefault="00AF572F" w:rsidP="00AF572F">
      <w:pPr>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0BB497A4" w14:textId="0873C236" w:rsidR="00AF572F" w:rsidRDefault="00AF572F" w:rsidP="00AF572F">
      <w:pPr>
        <w:rPr>
          <w:szCs w:val="21"/>
        </w:rPr>
      </w:pPr>
      <w:r>
        <w:rPr>
          <w:rFonts w:hint="eastAsia"/>
          <w:szCs w:val="21"/>
        </w:rPr>
        <w:t>B</w:t>
      </w:r>
      <w:r>
        <w:rPr>
          <w:rFonts w:hint="eastAsia"/>
          <w:szCs w:val="21"/>
        </w:rPr>
        <w:t>．</w:t>
      </w:r>
      <w:r>
        <w:rPr>
          <w:rFonts w:hint="eastAsia"/>
        </w:rPr>
        <w:t>两者具有相同的</w:t>
      </w:r>
      <w:r>
        <w:rPr>
          <w:rFonts w:hint="eastAsia"/>
          <w:szCs w:val="21"/>
        </w:rPr>
        <w:t>引力势能</w:t>
      </w:r>
    </w:p>
    <w:p w14:paraId="2A2A2521" w14:textId="77777777" w:rsidR="00AF572F" w:rsidRDefault="00AF572F" w:rsidP="00AF572F">
      <w:pPr>
        <w:rPr>
          <w:szCs w:val="21"/>
        </w:rPr>
      </w:pPr>
      <w:r>
        <w:rPr>
          <w:rFonts w:hint="eastAsia"/>
          <w:szCs w:val="21"/>
        </w:rPr>
        <w:t>C</w:t>
      </w:r>
      <w:r>
        <w:rPr>
          <w:rFonts w:hint="eastAsia"/>
          <w:szCs w:val="21"/>
        </w:rPr>
        <w:t>．在空间站微重力环境下，空间站里燃烧的火焰近似为球形</w:t>
      </w:r>
    </w:p>
    <w:p w14:paraId="2DDF1F75" w14:textId="77777777" w:rsidR="00AF572F" w:rsidRPr="00366260" w:rsidRDefault="00AF572F" w:rsidP="00AF572F">
      <w:pPr>
        <w:rPr>
          <w:szCs w:val="21"/>
        </w:rPr>
      </w:pPr>
      <w:r>
        <w:rPr>
          <w:rFonts w:hint="eastAsia"/>
          <w:szCs w:val="21"/>
        </w:rPr>
        <w:t>D</w:t>
      </w:r>
      <w:r>
        <w:rPr>
          <w:rFonts w:hint="eastAsia"/>
          <w:szCs w:val="21"/>
        </w:rPr>
        <w:t>．考虑广义相对论效应，空间站里的时钟比地面上的时钟快</w:t>
      </w:r>
    </w:p>
    <w:p w14:paraId="63C69562" w14:textId="77777777" w:rsidR="00AF572F" w:rsidRDefault="00AF572F" w:rsidP="00AF572F">
      <w:pPr>
        <w:rPr>
          <w:szCs w:val="21"/>
        </w:rPr>
      </w:pPr>
    </w:p>
    <w:p w14:paraId="545DAE30" w14:textId="634DF342" w:rsidR="003E5E34" w:rsidRDefault="00AF572F" w:rsidP="00AF572F">
      <w:pPr>
        <w:rPr>
          <w:szCs w:val="21"/>
        </w:rPr>
      </w:pPr>
      <w:r>
        <w:rPr>
          <w:rFonts w:hint="eastAsia"/>
          <w:szCs w:val="21"/>
        </w:rPr>
        <w:t>4</w:t>
      </w:r>
      <w:r>
        <w:rPr>
          <w:rFonts w:hint="eastAsia"/>
          <w:szCs w:val="21"/>
        </w:rPr>
        <w:t>．空间站和月球都绕地球做匀速圆周运动，</w:t>
      </w:r>
      <w:r w:rsidRPr="0039571E">
        <w:t>已知</w:t>
      </w:r>
      <w:r>
        <w:rPr>
          <w:rFonts w:hint="eastAsia"/>
          <w:szCs w:val="21"/>
        </w:rPr>
        <w:t>空间站的轨道半径是月球公转轨道半径的</w:t>
      </w:r>
      <w:r w:rsidR="00E42ED4">
        <w:rPr>
          <w:szCs w:val="21"/>
        </w:rPr>
        <w:fldChar w:fldCharType="begin"/>
      </w:r>
      <w:r w:rsidR="00E42ED4">
        <w:rPr>
          <w:szCs w:val="21"/>
        </w:rPr>
        <w:instrText xml:space="preserve"> </w:instrText>
      </w:r>
      <w:r w:rsidR="00E42ED4">
        <w:rPr>
          <w:rFonts w:hint="eastAsia"/>
          <w:szCs w:val="21"/>
        </w:rPr>
        <w:instrText>EQ \F(1,</w:instrText>
      </w:r>
      <w:r w:rsidR="00E42ED4" w:rsidRPr="00E42ED4">
        <w:rPr>
          <w:rFonts w:hint="eastAsia"/>
          <w:i/>
          <w:iCs/>
          <w:szCs w:val="21"/>
        </w:rPr>
        <w:instrText>n</w:instrText>
      </w:r>
      <w:r w:rsidR="00E42ED4">
        <w:rPr>
          <w:rFonts w:hint="eastAsia"/>
          <w:szCs w:val="21"/>
        </w:rPr>
        <w:instrText>)</w:instrText>
      </w:r>
      <w:r w:rsidR="00E42ED4">
        <w:rPr>
          <w:szCs w:val="21"/>
        </w:rPr>
        <w:instrText xml:space="preserve"> </w:instrText>
      </w:r>
      <w:r w:rsidR="00E42ED4">
        <w:rPr>
          <w:szCs w:val="21"/>
        </w:rPr>
        <w:fldChar w:fldCharType="separate"/>
      </w:r>
      <w:r w:rsidR="00E42ED4">
        <w:rPr>
          <w:szCs w:val="21"/>
        </w:rPr>
        <w:fldChar w:fldCharType="end"/>
      </w:r>
      <w:r>
        <w:rPr>
          <w:rFonts w:hint="eastAsia"/>
        </w:rPr>
        <w:t>，</w:t>
      </w:r>
      <w:r w:rsidRPr="0039571E">
        <w:t>月球绕地球公转周期为</w:t>
      </w:r>
      <w:r w:rsidRPr="0039571E">
        <w:rPr>
          <w:i/>
          <w:iCs/>
        </w:rPr>
        <w:t>T</w:t>
      </w:r>
      <w:r w:rsidRPr="0039571E">
        <w:t>。</w:t>
      </w:r>
      <w:r>
        <w:rPr>
          <w:rFonts w:hint="eastAsia"/>
        </w:rPr>
        <w:t>则空间站绕地球运行的周期为</w:t>
      </w:r>
      <w:r>
        <w:rPr>
          <w:rFonts w:hint="eastAsia"/>
          <w:szCs w:val="21"/>
        </w:rPr>
        <w:t>______</w:t>
      </w:r>
      <w:r>
        <w:rPr>
          <w:rFonts w:hint="eastAsia"/>
          <w:szCs w:val="21"/>
        </w:rPr>
        <w:t>。</w:t>
      </w:r>
    </w:p>
    <w:p w14:paraId="79B5E2EE" w14:textId="77777777" w:rsidR="003E5E34" w:rsidRDefault="003E5E34">
      <w:pPr>
        <w:widowControl/>
        <w:jc w:val="left"/>
        <w:rPr>
          <w:szCs w:val="21"/>
        </w:rPr>
      </w:pPr>
      <w:r>
        <w:rPr>
          <w:szCs w:val="21"/>
        </w:rPr>
        <w:br w:type="page"/>
      </w:r>
    </w:p>
    <w:p w14:paraId="28F03C42" w14:textId="77777777" w:rsidR="00AF572F" w:rsidRPr="00CA3413" w:rsidRDefault="00AF572F" w:rsidP="003E5E34">
      <w:pPr>
        <w:pStyle w:val="2"/>
      </w:pPr>
      <w:r>
        <w:rPr>
          <w:rFonts w:hint="eastAsia"/>
        </w:rPr>
        <w:lastRenderedPageBreak/>
        <w:t>二</w:t>
      </w:r>
      <w:r w:rsidRPr="00CA3413">
        <w:rPr>
          <w:rFonts w:hint="eastAsia"/>
        </w:rPr>
        <w:t xml:space="preserve">  </w:t>
      </w:r>
      <w:r>
        <w:rPr>
          <w:rFonts w:hint="eastAsia"/>
        </w:rPr>
        <w:t>医学中的物理知识</w:t>
      </w:r>
    </w:p>
    <w:p w14:paraId="23447B22" w14:textId="77777777" w:rsidR="00AF572F" w:rsidRPr="007A3AE4" w:rsidRDefault="00AF572F" w:rsidP="003E5E34">
      <w:pPr>
        <w:pStyle w:val="af1"/>
      </w:pPr>
      <w:r>
        <w:rPr>
          <w:rFonts w:hint="eastAsia"/>
        </w:rPr>
        <w:t>物理学是医学的基础之一，为现代医学的发展提供了基础和技术</w:t>
      </w:r>
      <w:commentRangeStart w:id="2"/>
      <w:r>
        <w:rPr>
          <w:rFonts w:hint="eastAsia"/>
        </w:rPr>
        <w:t>手段</w:t>
      </w:r>
      <w:commentRangeEnd w:id="2"/>
      <w:r w:rsidR="00E75A0F" w:rsidRPr="00CA3413">
        <w:rPr>
          <w:rStyle w:val="ae"/>
          <w:rFonts w:hint="eastAsia"/>
          <w:szCs w:val="24"/>
        </w:rPr>
        <w:commentReference w:id="2"/>
      </w:r>
      <w:r w:rsidRPr="00CA3413">
        <w:rPr>
          <w:rFonts w:hint="eastAsia"/>
        </w:rPr>
        <w:t>。</w:t>
      </w:r>
    </w:p>
    <w:p w14:paraId="543F2A3E" w14:textId="77777777" w:rsidR="003E5E34" w:rsidRDefault="003E5E34" w:rsidP="00AF572F">
      <w:pPr>
        <w:rPr>
          <w:szCs w:val="21"/>
        </w:rPr>
      </w:pPr>
    </w:p>
    <w:p w14:paraId="153481F3" w14:textId="523B9E92" w:rsidR="00AF572F" w:rsidRDefault="00AF572F" w:rsidP="00AF572F">
      <w:pPr>
        <w:rPr>
          <w:szCs w:val="21"/>
        </w:rPr>
      </w:pPr>
      <w:r>
        <w:rPr>
          <w:rFonts w:hint="eastAsia"/>
          <w:noProof/>
          <w:szCs w:val="21"/>
        </w:rPr>
        <mc:AlternateContent>
          <mc:Choice Requires="wpg">
            <w:drawing>
              <wp:anchor distT="0" distB="0" distL="114300" distR="114300" simplePos="0" relativeHeight="252267520" behindDoc="0" locked="0" layoutInCell="1" allowOverlap="1" wp14:anchorId="5A67D756" wp14:editId="737C6787">
                <wp:simplePos x="0" y="0"/>
                <wp:positionH relativeFrom="column">
                  <wp:posOffset>3920490</wp:posOffset>
                </wp:positionH>
                <wp:positionV relativeFrom="paragraph">
                  <wp:posOffset>149860</wp:posOffset>
                </wp:positionV>
                <wp:extent cx="1128395" cy="266065"/>
                <wp:effectExtent l="0" t="0" r="14605" b="0"/>
                <wp:wrapSquare wrapText="bothSides"/>
                <wp:docPr id="813621284" name="组合 135"/>
                <wp:cNvGraphicFramePr/>
                <a:graphic xmlns:a="http://schemas.openxmlformats.org/drawingml/2006/main">
                  <a:graphicData uri="http://schemas.microsoft.com/office/word/2010/wordprocessingGroup">
                    <wpg:wgp>
                      <wpg:cNvGrpSpPr/>
                      <wpg:grpSpPr>
                        <a:xfrm>
                          <a:off x="0" y="0"/>
                          <a:ext cx="1128395" cy="266065"/>
                          <a:chOff x="59830" y="42285"/>
                          <a:chExt cx="1129419" cy="266700"/>
                        </a:xfrm>
                      </wpg:grpSpPr>
                      <wpg:grpSp>
                        <wpg:cNvPr id="1451300135" name="组合 134"/>
                        <wpg:cNvGrpSpPr/>
                        <wpg:grpSpPr>
                          <a:xfrm>
                            <a:off x="317133" y="42285"/>
                            <a:ext cx="872116" cy="266700"/>
                            <a:chOff x="21142" y="42285"/>
                            <a:chExt cx="872116" cy="266700"/>
                          </a:xfrm>
                        </wpg:grpSpPr>
                        <wpg:grpSp>
                          <wpg:cNvPr id="119468101" name="组合 132"/>
                          <wpg:cNvGrpSpPr/>
                          <wpg:grpSpPr>
                            <a:xfrm>
                              <a:off x="21142" y="42285"/>
                              <a:ext cx="872116" cy="266700"/>
                              <a:chOff x="0" y="0"/>
                              <a:chExt cx="872116" cy="266700"/>
                            </a:xfrm>
                          </wpg:grpSpPr>
                          <wpg:grpSp>
                            <wpg:cNvPr id="2140406030" name="组合 124"/>
                            <wpg:cNvGrpSpPr/>
                            <wpg:grpSpPr>
                              <a:xfrm>
                                <a:off x="0" y="0"/>
                                <a:ext cx="872116" cy="31713"/>
                                <a:chOff x="0" y="0"/>
                                <a:chExt cx="872116" cy="31713"/>
                              </a:xfrm>
                            </wpg:grpSpPr>
                            <wps:wsp>
                              <wps:cNvPr id="1901403525"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3030527"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8654785" name="组合 124"/>
                            <wpg:cNvGrpSpPr/>
                            <wpg:grpSpPr>
                              <a:xfrm>
                                <a:off x="0" y="193675"/>
                                <a:ext cx="871855" cy="31115"/>
                                <a:chOff x="0" y="0"/>
                                <a:chExt cx="872116" cy="31713"/>
                              </a:xfrm>
                            </wpg:grpSpPr>
                            <wps:wsp>
                              <wps:cNvPr id="1522144352"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8509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974605"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18424746"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99549273"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002063393"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630904357"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99865153"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496399134"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234875552"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064550798" name="文本框 133"/>
                          <wps:cNvSpPr txBox="1"/>
                          <wps:spPr>
                            <a:xfrm>
                              <a:off x="59290" y="53773"/>
                              <a:ext cx="269547" cy="204718"/>
                            </a:xfrm>
                            <a:prstGeom prst="rect">
                              <a:avLst/>
                            </a:prstGeom>
                            <a:noFill/>
                            <a:ln w="6350">
                              <a:noFill/>
                            </a:ln>
                          </wps:spPr>
                          <wps:txbx>
                            <w:txbxContent>
                              <w:p w14:paraId="5CDC8BD2"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1311248" name="文本框 133"/>
                          <wps:cNvSpPr txBox="1"/>
                          <wps:spPr>
                            <a:xfrm>
                              <a:off x="602709" y="53967"/>
                              <a:ext cx="269547" cy="204718"/>
                            </a:xfrm>
                            <a:prstGeom prst="rect">
                              <a:avLst/>
                            </a:prstGeom>
                            <a:noFill/>
                            <a:ln w="6350">
                              <a:noFill/>
                            </a:ln>
                          </wps:spPr>
                          <wps:txbx>
                            <w:txbxContent>
                              <w:p w14:paraId="02BD4705" w14:textId="77777777" w:rsidR="00AF572F" w:rsidRPr="000828A5" w:rsidRDefault="00AF572F" w:rsidP="00AF572F">
                                <w:pPr>
                                  <w:rPr>
                                    <w:sz w:val="15"/>
                                    <w:szCs w:val="15"/>
                                  </w:rPr>
                                </w:pPr>
                                <w:r w:rsidRPr="000828A5">
                                  <w:rPr>
                                    <w:rFonts w:hint="eastAsia"/>
                                    <w:sz w:val="15"/>
                                    <w:szCs w:val="15"/>
                                  </w:rPr>
                                  <w:t>气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48563855" name="文本框 133"/>
                          <wps:cNvSpPr txBox="1"/>
                          <wps:spPr>
                            <a:xfrm>
                              <a:off x="359891" y="53579"/>
                              <a:ext cx="269547" cy="204718"/>
                            </a:xfrm>
                            <a:prstGeom prst="rect">
                              <a:avLst/>
                            </a:prstGeom>
                            <a:noFill/>
                            <a:ln w="6350">
                              <a:noFill/>
                            </a:ln>
                          </wps:spPr>
                          <wps:txbx>
                            <w:txbxContent>
                              <w:p w14:paraId="4D5EFA8A" w14:textId="77777777" w:rsidR="00AF572F" w:rsidRPr="000828A5" w:rsidRDefault="00AF572F" w:rsidP="00AF572F">
                                <w:pPr>
                                  <w:rPr>
                                    <w:sz w:val="15"/>
                                    <w:szCs w:val="15"/>
                                  </w:rPr>
                                </w:pPr>
                                <w:r>
                                  <w:rPr>
                                    <w:rFonts w:hint="eastAsia"/>
                                    <w:sz w:val="15"/>
                                    <w:szCs w:val="15"/>
                                  </w:rPr>
                                  <w:t>血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73970033" name="文本框 133"/>
                        <wps:cNvSpPr txBox="1"/>
                        <wps:spPr>
                          <a:xfrm>
                            <a:off x="59830" y="53773"/>
                            <a:ext cx="269547" cy="204718"/>
                          </a:xfrm>
                          <a:prstGeom prst="rect">
                            <a:avLst/>
                          </a:prstGeom>
                          <a:noFill/>
                          <a:ln w="6350">
                            <a:noFill/>
                          </a:ln>
                        </wps:spPr>
                        <wps:txbx>
                          <w:txbxContent>
                            <w:p w14:paraId="52AE6CBA" w14:textId="77777777" w:rsidR="00AF572F" w:rsidRPr="000828A5" w:rsidRDefault="00AF572F" w:rsidP="00AF572F">
                              <w:pPr>
                                <w:rPr>
                                  <w:sz w:val="15"/>
                                  <w:szCs w:val="15"/>
                                </w:rPr>
                              </w:pPr>
                              <w:r>
                                <w:rPr>
                                  <w:rFonts w:hint="eastAsia"/>
                                  <w:sz w:val="15"/>
                                  <w:szCs w:val="15"/>
                                </w:rPr>
                                <w:t>血管</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5A67D756" id="组合 135" o:spid="_x0000_s1030" style="position:absolute;left:0;text-align:left;margin-left:308.7pt;margin-top:11.8pt;width:88.85pt;height:20.95pt;z-index:252267520;mso-width-relative:margin;mso-height-relative:margin" coordorigin="598,422" coordsize="11294,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">
                <v:group id="组合 134" o:spid="_x0000_s1031" style="position:absolute;left:3171;top:422;width:8721;height:2667" coordorigin="211,422"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">
                  <v:group id="组合 132" o:spid="_x0000_s1032"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">
                    <v:group id="组合 124" o:spid="_x0000_s1033"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">
                      <v:line id="直接连接符 123" o:spid="_x0000_s1034"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" strokecolor="black [3213]">
                        <v:stroke joinstyle="miter"/>
                      </v:line>
                      <v:line id="直接连接符 123" o:spid="_x0000_s1035"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" strokecolor="black [3213]">
                        <v:stroke joinstyle="miter"/>
                      </v:line>
                    </v:group>
                    <v:group id="组合 124" o:spid="_x0000_s1036"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">
                      <v:line id="直接连接符 123" o:spid="_x0000_s1037"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" strokecolor="black [3213]">
                        <v:stroke joinstyle="miter"/>
                      </v:line>
                      <v:line id="直接连接符 123" o:spid="_x0000_s1038"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" strokecolor="black [3213]">
                        <v:stroke joinstyle="miter"/>
                      </v:line>
                    </v:group>
                    <v:shape id="弧形 125" o:spid="_x0000_s1039" style="position:absolute;left:1778;top:127;width:1828;height:2540;rotation:2263216fd;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&#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040" style="position:absolute;left:5810;top:127;width:1829;height:2540;rotation:2263216fd;flip:x;visibility:visible;mso-wrap-style:non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041"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" strokecolor="#7f7f7f [1612]" strokeweight=".5pt">
                      <v:stroke dashstyle="1 1" joinstyle="miter"/>
                    </v:line>
                    <v:line id="直接连接符 129" o:spid="_x0000_s1042"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" strokecolor="#7f7f7f [1612]" strokeweight=".5pt">
                      <v:stroke dashstyle="1 1" joinstyle="miter"/>
                    </v:line>
                    <v:line id="直接连接符 130" o:spid="_x0000_s1043"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" strokecolor="#7f7f7f [1612]" strokeweight=".5pt">
                      <v:stroke dashstyle="1 1" joinstyle="miter"/>
                    </v:line>
                    <v:line id="直接连接符 130" o:spid="_x0000_s1044"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" strokecolor="#7f7f7f [1612]" strokeweight=".5pt">
                      <v:stroke dashstyle="1 1" joinstyle="miter"/>
                    </v:line>
                    <v:line id="直接连接符 130" o:spid="_x0000_s1045"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" strokecolor="#7f7f7f [1612]" strokeweight=".5pt">
                      <v:stroke dashstyle="1 1" joinstyle="miter"/>
                    </v:line>
                    <v:line id="直接连接符 131" o:spid="_x0000_s1046"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" strokecolor="#7f7f7f [1612]" strokeweight=".5pt">
                      <v:stroke dashstyle="1 1" joinstyle="miter"/>
                    </v:line>
                  </v:group>
                  <v:shape id="文本框 133" o:spid="_x0000_s1047" type="#_x0000_t202" style="position:absolute;left:592;top:537;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" filled="f" stroked="f" strokeweight=".5pt">
                    <v:textbox style="mso-fit-shape-to-text:t" inset="1mm,0,1mm,0">
                      <w:txbxContent>
                        <w:p w14:paraId="5CDC8BD2"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8" type="#_x0000_t202" style="position:absolute;left:6027;top:539;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" filled="f" stroked="f" strokeweight=".5pt">
                    <v:textbox style="mso-fit-shape-to-text:t" inset="1mm,0,1mm,0">
                      <w:txbxContent>
                        <w:p w14:paraId="02BD4705" w14:textId="77777777" w:rsidR="00AF572F" w:rsidRPr="000828A5" w:rsidRDefault="00AF572F" w:rsidP="00AF572F">
                          <w:pPr>
                            <w:rPr>
                              <w:sz w:val="15"/>
                              <w:szCs w:val="15"/>
                            </w:rPr>
                          </w:pPr>
                          <w:r w:rsidRPr="000828A5">
                            <w:rPr>
                              <w:rFonts w:hint="eastAsia"/>
                              <w:sz w:val="15"/>
                              <w:szCs w:val="15"/>
                            </w:rPr>
                            <w:t>气泡</w:t>
                          </w:r>
                        </w:p>
                      </w:txbxContent>
                    </v:textbox>
                  </v:shape>
                  <v:shape id="文本框 133" o:spid="_x0000_s1049" type="#_x0000_t202" style="position:absolute;left:3598;top:535;width:269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" filled="f" stroked="f" strokeweight=".5pt">
                    <v:textbox style="mso-fit-shape-to-text:t" inset="1mm,0,1mm,0">
                      <w:txbxContent>
                        <w:p w14:paraId="4D5EFA8A" w14:textId="77777777" w:rsidR="00AF572F" w:rsidRPr="000828A5" w:rsidRDefault="00AF572F" w:rsidP="00AF572F">
                          <w:pPr>
                            <w:rPr>
                              <w:sz w:val="15"/>
                              <w:szCs w:val="15"/>
                            </w:rPr>
                          </w:pPr>
                          <w:r>
                            <w:rPr>
                              <w:rFonts w:hint="eastAsia"/>
                              <w:sz w:val="15"/>
                              <w:szCs w:val="15"/>
                            </w:rPr>
                            <w:t>血液</w:t>
                          </w:r>
                        </w:p>
                      </w:txbxContent>
                    </v:textbox>
                  </v:shape>
                </v:group>
                <v:shape id="文本框 133" o:spid="_x0000_s1050" type="#_x0000_t202" style="position:absolute;left:598;top:537;width:2695;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" filled="f" stroked="f" strokeweight=".5pt">
                  <v:textbox style="mso-fit-shape-to-text:t" inset="1mm,0,1mm,0">
                    <w:txbxContent>
                      <w:p w14:paraId="52AE6CBA" w14:textId="77777777" w:rsidR="00AF572F" w:rsidRPr="000828A5" w:rsidRDefault="00AF572F" w:rsidP="00AF572F">
                        <w:pPr>
                          <w:rPr>
                            <w:sz w:val="15"/>
                            <w:szCs w:val="15"/>
                          </w:rPr>
                        </w:pPr>
                        <w:r>
                          <w:rPr>
                            <w:rFonts w:hint="eastAsia"/>
                            <w:sz w:val="15"/>
                            <w:szCs w:val="15"/>
                          </w:rPr>
                          <w:t>血管</w:t>
                        </w:r>
                      </w:p>
                    </w:txbxContent>
                  </v:textbox>
                </v:shape>
                <w10:wrap type="square"/>
              </v:group>
            </w:pict>
          </mc:Fallback>
        </mc:AlternateContent>
      </w:r>
      <w:r>
        <w:rPr>
          <w:rFonts w:hint="eastAsia"/>
          <w:szCs w:val="21"/>
        </w:rPr>
        <w:t>1</w:t>
      </w:r>
      <w:r>
        <w:rPr>
          <w:rFonts w:hint="eastAsia"/>
          <w:szCs w:val="21"/>
        </w:rPr>
        <w:t>．血管内混入若干气泡后，如图所示，血液对血管</w:t>
      </w:r>
      <w:r>
        <w:rPr>
          <w:rFonts w:hint="eastAsia"/>
          <w:szCs w:val="21"/>
        </w:rPr>
        <w:t>______</w:t>
      </w:r>
      <w:r>
        <w:rPr>
          <w:rFonts w:hint="eastAsia"/>
          <w:szCs w:val="21"/>
        </w:rPr>
        <w:t>。</w:t>
      </w:r>
    </w:p>
    <w:p w14:paraId="1A69FC67" w14:textId="1D29F51F" w:rsidR="00AF572F" w:rsidRDefault="00AF572F" w:rsidP="00AF572F">
      <w:pPr>
        <w:rPr>
          <w:szCs w:val="21"/>
        </w:rPr>
      </w:pPr>
      <w:r>
        <w:rPr>
          <w:rFonts w:hint="eastAsia"/>
          <w:szCs w:val="21"/>
        </w:rPr>
        <w:t>A</w:t>
      </w:r>
      <w:r>
        <w:rPr>
          <w:rFonts w:hint="eastAsia"/>
          <w:szCs w:val="21"/>
        </w:rPr>
        <w:t>．浸润</w:t>
      </w:r>
      <w:r w:rsidR="003E5E34">
        <w:rPr>
          <w:szCs w:val="21"/>
        </w:rPr>
        <w:tab/>
      </w:r>
      <w:r w:rsidR="003E5E34">
        <w:rPr>
          <w:szCs w:val="21"/>
        </w:rPr>
        <w:tab/>
      </w:r>
      <w:r w:rsidR="003E5E34">
        <w:rPr>
          <w:szCs w:val="21"/>
        </w:rPr>
        <w:tab/>
      </w:r>
      <w:r>
        <w:rPr>
          <w:rFonts w:hint="eastAsia"/>
          <w:szCs w:val="21"/>
        </w:rPr>
        <w:t>B</w:t>
      </w:r>
      <w:r>
        <w:rPr>
          <w:rFonts w:hint="eastAsia"/>
          <w:szCs w:val="21"/>
        </w:rPr>
        <w:t>．不浸润</w:t>
      </w:r>
    </w:p>
    <w:p w14:paraId="6F04CCF0" w14:textId="77777777" w:rsidR="00AF572F" w:rsidRDefault="00AF572F" w:rsidP="00AF572F">
      <w:pPr>
        <w:rPr>
          <w:szCs w:val="21"/>
        </w:rPr>
      </w:pPr>
    </w:p>
    <w:p w14:paraId="26370501" w14:textId="12581403" w:rsidR="00AF572F" w:rsidRPr="005F614C" w:rsidRDefault="00AF572F" w:rsidP="00AF572F">
      <w:pPr>
        <w:rPr>
          <w:szCs w:val="21"/>
        </w:rPr>
      </w:pPr>
      <w:r w:rsidRPr="003F14A0">
        <w:rPr>
          <w:rFonts w:hint="eastAsia"/>
          <w:szCs w:val="21"/>
        </w:rPr>
        <w:t>2</w:t>
      </w:r>
      <w:r w:rsidRPr="003F14A0">
        <w:rPr>
          <w:rFonts w:hint="eastAsia"/>
          <w:szCs w:val="21"/>
        </w:rPr>
        <w:t>．</w:t>
      </w:r>
      <w:r w:rsidRPr="005F614C">
        <w:rPr>
          <w:rFonts w:hint="eastAsia"/>
          <w:szCs w:val="21"/>
        </w:rPr>
        <w:t>正常</w:t>
      </w:r>
      <w:r>
        <w:rPr>
          <w:rFonts w:hint="eastAsia"/>
          <w:szCs w:val="21"/>
        </w:rPr>
        <w:t>成年</w:t>
      </w:r>
      <w:r w:rsidRPr="005F614C">
        <w:rPr>
          <w:rFonts w:hint="eastAsia"/>
          <w:szCs w:val="21"/>
        </w:rPr>
        <w:t>人</w:t>
      </w:r>
      <w:r>
        <w:rPr>
          <w:rFonts w:hint="eastAsia"/>
          <w:szCs w:val="21"/>
        </w:rPr>
        <w:t>的</w:t>
      </w:r>
      <w:r w:rsidRPr="005F614C">
        <w:rPr>
          <w:rFonts w:hint="eastAsia"/>
          <w:szCs w:val="21"/>
        </w:rPr>
        <w:t>主动脉（从心脏出来的主血管）</w:t>
      </w:r>
      <w:r>
        <w:rPr>
          <w:rFonts w:hint="eastAsia"/>
          <w:szCs w:val="21"/>
        </w:rPr>
        <w:t>的</w:t>
      </w:r>
      <w:r w:rsidRPr="005F614C">
        <w:rPr>
          <w:rFonts w:hint="eastAsia"/>
          <w:szCs w:val="21"/>
        </w:rPr>
        <w:t>横截面积</w:t>
      </w:r>
      <w:r>
        <w:rPr>
          <w:rFonts w:hint="eastAsia"/>
          <w:szCs w:val="21"/>
        </w:rPr>
        <w:t>约为</w:t>
      </w:r>
      <w:r w:rsidRPr="005F614C">
        <w:rPr>
          <w:rFonts w:hint="eastAsia"/>
          <w:szCs w:val="21"/>
        </w:rPr>
        <w:t>3</w:t>
      </w:r>
      <w:r w:rsidR="00E42ED4">
        <w:rPr>
          <w:rFonts w:hint="eastAsia"/>
          <w:szCs w:val="21"/>
        </w:rPr>
        <w:t xml:space="preserve"> </w:t>
      </w:r>
      <w:r w:rsidRPr="005F614C">
        <w:rPr>
          <w:rFonts w:hint="eastAsia"/>
          <w:szCs w:val="21"/>
        </w:rPr>
        <w:t>cm</w:t>
      </w:r>
      <w:r w:rsidRPr="005F614C">
        <w:rPr>
          <w:rFonts w:hint="eastAsia"/>
          <w:szCs w:val="21"/>
          <w:vertAlign w:val="superscript"/>
        </w:rPr>
        <w:t>2</w:t>
      </w:r>
      <w:r w:rsidRPr="005F614C">
        <w:rPr>
          <w:rFonts w:hint="eastAsia"/>
          <w:szCs w:val="21"/>
        </w:rPr>
        <w:t>，毛细血管</w:t>
      </w:r>
      <w:r>
        <w:rPr>
          <w:rFonts w:hint="eastAsia"/>
          <w:szCs w:val="21"/>
        </w:rPr>
        <w:t>的</w:t>
      </w:r>
      <w:r w:rsidRPr="005F614C">
        <w:rPr>
          <w:rFonts w:hint="eastAsia"/>
          <w:szCs w:val="21"/>
        </w:rPr>
        <w:t>直径</w:t>
      </w:r>
      <w:r>
        <w:rPr>
          <w:rFonts w:hint="eastAsia"/>
          <w:szCs w:val="21"/>
        </w:rPr>
        <w:t>约为</w:t>
      </w:r>
      <w:r w:rsidRPr="005F614C">
        <w:rPr>
          <w:rFonts w:hint="eastAsia"/>
          <w:szCs w:val="21"/>
        </w:rPr>
        <w:t>6</w:t>
      </w:r>
      <w:r w:rsidR="00E42ED4">
        <w:rPr>
          <w:rFonts w:hint="eastAsia"/>
          <w:szCs w:val="21"/>
        </w:rPr>
        <w:t xml:space="preserve"> </w:t>
      </w:r>
      <w:r w:rsidRPr="00335592">
        <w:rPr>
          <w:szCs w:val="21"/>
        </w:rPr>
        <w:t>μ</w:t>
      </w:r>
      <w:r w:rsidRPr="005F614C">
        <w:rPr>
          <w:rFonts w:hint="eastAsia"/>
          <w:szCs w:val="21"/>
        </w:rPr>
        <w:t>m</w:t>
      </w:r>
      <w:r>
        <w:rPr>
          <w:rFonts w:hint="eastAsia"/>
          <w:szCs w:val="21"/>
        </w:rPr>
        <w:t>。在安静状态下</w:t>
      </w:r>
      <w:r w:rsidRPr="005F614C">
        <w:rPr>
          <w:rFonts w:hint="eastAsia"/>
          <w:szCs w:val="21"/>
        </w:rPr>
        <w:t>主动脉</w:t>
      </w:r>
      <w:r>
        <w:rPr>
          <w:rFonts w:hint="eastAsia"/>
          <w:szCs w:val="21"/>
        </w:rPr>
        <w:t>内</w:t>
      </w:r>
      <w:r w:rsidRPr="005F614C">
        <w:rPr>
          <w:rFonts w:hint="eastAsia"/>
          <w:szCs w:val="21"/>
        </w:rPr>
        <w:t>血液</w:t>
      </w:r>
      <w:r>
        <w:rPr>
          <w:rFonts w:hint="eastAsia"/>
          <w:szCs w:val="21"/>
        </w:rPr>
        <w:t>的</w:t>
      </w:r>
      <w:r w:rsidRPr="005F614C">
        <w:rPr>
          <w:rFonts w:hint="eastAsia"/>
          <w:szCs w:val="21"/>
        </w:rPr>
        <w:t>流速</w:t>
      </w:r>
      <w:r>
        <w:rPr>
          <w:rFonts w:hint="eastAsia"/>
          <w:szCs w:val="21"/>
        </w:rPr>
        <w:t>约为</w:t>
      </w:r>
      <w:r w:rsidRPr="005F614C">
        <w:rPr>
          <w:rFonts w:hint="eastAsia"/>
          <w:szCs w:val="21"/>
        </w:rPr>
        <w:t>30</w:t>
      </w:r>
      <w:r w:rsidR="00E42ED4">
        <w:rPr>
          <w:rFonts w:hint="eastAsia"/>
          <w:szCs w:val="21"/>
        </w:rPr>
        <w:t xml:space="preserve"> </w:t>
      </w:r>
      <w:r w:rsidRPr="005F614C">
        <w:rPr>
          <w:rFonts w:hint="eastAsia"/>
          <w:szCs w:val="21"/>
        </w:rPr>
        <w:t>cm</w:t>
      </w:r>
      <w:r>
        <w:rPr>
          <w:rFonts w:hint="eastAsia"/>
          <w:szCs w:val="21"/>
        </w:rPr>
        <w:t>/s</w:t>
      </w:r>
      <w:r>
        <w:rPr>
          <w:rFonts w:hint="eastAsia"/>
          <w:szCs w:val="21"/>
        </w:rPr>
        <w:t>，</w:t>
      </w:r>
      <w:r w:rsidRPr="005F614C">
        <w:rPr>
          <w:rFonts w:hint="eastAsia"/>
          <w:szCs w:val="21"/>
        </w:rPr>
        <w:t>毛细血管</w:t>
      </w:r>
      <w:r>
        <w:rPr>
          <w:rFonts w:hint="eastAsia"/>
          <w:szCs w:val="21"/>
        </w:rPr>
        <w:t>内血液的</w:t>
      </w:r>
      <w:r w:rsidRPr="005F614C">
        <w:rPr>
          <w:rFonts w:hint="eastAsia"/>
          <w:szCs w:val="21"/>
        </w:rPr>
        <w:t>流速</w:t>
      </w:r>
      <w:r>
        <w:rPr>
          <w:rFonts w:hint="eastAsia"/>
          <w:szCs w:val="21"/>
        </w:rPr>
        <w:t>约为</w:t>
      </w:r>
      <w:r w:rsidRPr="005F614C">
        <w:rPr>
          <w:szCs w:val="21"/>
        </w:rPr>
        <w:t>0.05</w:t>
      </w:r>
      <w:r w:rsidR="00E42ED4">
        <w:rPr>
          <w:rFonts w:hint="eastAsia"/>
          <w:szCs w:val="21"/>
        </w:rPr>
        <w:t xml:space="preserve"> </w:t>
      </w:r>
      <w:r>
        <w:rPr>
          <w:rFonts w:hint="eastAsia"/>
          <w:szCs w:val="21"/>
        </w:rPr>
        <w:t>cm</w:t>
      </w:r>
      <w:r w:rsidRPr="005F614C">
        <w:rPr>
          <w:szCs w:val="21"/>
        </w:rPr>
        <w:t>/</w:t>
      </w:r>
      <w:r>
        <w:rPr>
          <w:rFonts w:hint="eastAsia"/>
          <w:szCs w:val="21"/>
        </w:rPr>
        <w:t>s</w:t>
      </w:r>
      <w:r w:rsidRPr="005F614C">
        <w:rPr>
          <w:rFonts w:hint="eastAsia"/>
          <w:szCs w:val="21"/>
        </w:rPr>
        <w:t>。</w:t>
      </w:r>
      <w:r>
        <w:rPr>
          <w:rFonts w:hint="eastAsia"/>
          <w:szCs w:val="21"/>
        </w:rPr>
        <w:t>估算人体内</w:t>
      </w:r>
      <w:r w:rsidRPr="005F614C">
        <w:rPr>
          <w:rFonts w:hint="eastAsia"/>
          <w:szCs w:val="21"/>
        </w:rPr>
        <w:t>毛细血管</w:t>
      </w:r>
      <w:r>
        <w:rPr>
          <w:rFonts w:hint="eastAsia"/>
          <w:szCs w:val="21"/>
        </w:rPr>
        <w:t>的数量约为</w:t>
      </w:r>
      <w:r>
        <w:rPr>
          <w:rFonts w:hint="eastAsia"/>
          <w:szCs w:val="21"/>
        </w:rPr>
        <w:t>______</w:t>
      </w:r>
      <w:r>
        <w:rPr>
          <w:rFonts w:hint="eastAsia"/>
          <w:szCs w:val="21"/>
        </w:rPr>
        <w:t>根。</w:t>
      </w:r>
    </w:p>
    <w:p w14:paraId="27C7CDE8" w14:textId="0E8FE322" w:rsidR="00AF572F" w:rsidRDefault="00AF572F" w:rsidP="00AF572F">
      <w:pPr>
        <w:rPr>
          <w:szCs w:val="21"/>
        </w:rPr>
      </w:pPr>
      <w:r>
        <w:rPr>
          <w:rFonts w:hint="eastAsia"/>
          <w:szCs w:val="21"/>
        </w:rPr>
        <w:t>A</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3</w:t>
      </w:r>
      <w:r w:rsidR="00E42ED4">
        <w:rPr>
          <w:szCs w:val="21"/>
        </w:rPr>
        <w:tab/>
      </w:r>
      <w:r w:rsidR="00E42ED4">
        <w:rPr>
          <w:szCs w:val="21"/>
        </w:rPr>
        <w:tab/>
      </w:r>
      <w:r>
        <w:rPr>
          <w:rFonts w:hint="eastAsia"/>
          <w:szCs w:val="21"/>
        </w:rPr>
        <w:t>B</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6</w:t>
      </w:r>
      <w:r w:rsidR="00E42ED4">
        <w:rPr>
          <w:szCs w:val="21"/>
        </w:rPr>
        <w:tab/>
      </w:r>
      <w:r w:rsidR="00E42ED4">
        <w:rPr>
          <w:szCs w:val="21"/>
        </w:rPr>
        <w:tab/>
      </w:r>
      <w:r>
        <w:rPr>
          <w:rFonts w:hint="eastAsia"/>
          <w:szCs w:val="21"/>
        </w:rPr>
        <w:t>C</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9</w:t>
      </w:r>
      <w:r w:rsidR="00E42ED4">
        <w:rPr>
          <w:szCs w:val="21"/>
        </w:rPr>
        <w:tab/>
      </w:r>
      <w:r w:rsidR="00E42ED4">
        <w:rPr>
          <w:szCs w:val="21"/>
        </w:rPr>
        <w:tab/>
      </w:r>
      <w:r>
        <w:rPr>
          <w:rFonts w:hint="eastAsia"/>
          <w:szCs w:val="21"/>
        </w:rPr>
        <w:t>D</w:t>
      </w:r>
      <w:r>
        <w:rPr>
          <w:rFonts w:hint="eastAsia"/>
          <w:szCs w:val="21"/>
        </w:rPr>
        <w:t>．</w:t>
      </w:r>
      <w:r>
        <w:rPr>
          <w:rFonts w:hint="eastAsia"/>
          <w:szCs w:val="21"/>
        </w:rPr>
        <w:t>6</w:t>
      </w:r>
      <w:r w:rsidRPr="00E42ED4">
        <w:rPr>
          <w:rFonts w:asciiTheme="majorBidi" w:hAnsiTheme="majorBidi" w:cstheme="majorBidi"/>
          <w:szCs w:val="21"/>
        </w:rPr>
        <w:t>×</w:t>
      </w:r>
      <w:r>
        <w:rPr>
          <w:rFonts w:hint="eastAsia"/>
          <w:szCs w:val="21"/>
        </w:rPr>
        <w:t>10</w:t>
      </w:r>
      <w:r w:rsidRPr="000F0BB9">
        <w:rPr>
          <w:rFonts w:hint="eastAsia"/>
          <w:szCs w:val="21"/>
          <w:vertAlign w:val="superscript"/>
        </w:rPr>
        <w:t>12</w:t>
      </w:r>
    </w:p>
    <w:p w14:paraId="37330F41" w14:textId="4291E4B7" w:rsidR="00AF572F" w:rsidRDefault="00AF572F" w:rsidP="00AF572F">
      <w:pPr>
        <w:rPr>
          <w:szCs w:val="21"/>
        </w:rPr>
      </w:pPr>
    </w:p>
    <w:p w14:paraId="3CDCFF83" w14:textId="72002209" w:rsidR="00AF572F" w:rsidRDefault="00CE343D" w:rsidP="00AF572F">
      <w:pPr>
        <w:rPr>
          <w:szCs w:val="21"/>
        </w:rPr>
      </w:pPr>
      <w:r>
        <w:rPr>
          <w:rFonts w:hint="eastAsia"/>
          <w:noProof/>
          <w:szCs w:val="21"/>
        </w:rPr>
        <mc:AlternateContent>
          <mc:Choice Requires="wpg">
            <w:drawing>
              <wp:anchor distT="0" distB="0" distL="114300" distR="114300" simplePos="0" relativeHeight="252273664" behindDoc="0" locked="0" layoutInCell="1" allowOverlap="1" wp14:anchorId="53DFCD9E" wp14:editId="71B5742F">
                <wp:simplePos x="0" y="0"/>
                <wp:positionH relativeFrom="column">
                  <wp:posOffset>4594860</wp:posOffset>
                </wp:positionH>
                <wp:positionV relativeFrom="paragraph">
                  <wp:posOffset>53340</wp:posOffset>
                </wp:positionV>
                <wp:extent cx="541655" cy="950595"/>
                <wp:effectExtent l="0" t="0" r="0" b="20955"/>
                <wp:wrapSquare wrapText="bothSides"/>
                <wp:docPr id="64996283" name="组合 436"/>
                <wp:cNvGraphicFramePr/>
                <a:graphic xmlns:a="http://schemas.openxmlformats.org/drawingml/2006/main">
                  <a:graphicData uri="http://schemas.microsoft.com/office/word/2010/wordprocessingGroup">
                    <wpg:wgp>
                      <wpg:cNvGrpSpPr/>
                      <wpg:grpSpPr>
                        <a:xfrm>
                          <a:off x="0" y="0"/>
                          <a:ext cx="541655" cy="950595"/>
                          <a:chOff x="0" y="0"/>
                          <a:chExt cx="542188" cy="950595"/>
                        </a:xfrm>
                      </wpg:grpSpPr>
                      <wpg:grpSp>
                        <wpg:cNvPr id="1663592955" name="组合 141"/>
                        <wpg:cNvGrpSpPr/>
                        <wpg:grpSpPr>
                          <a:xfrm>
                            <a:off x="0" y="0"/>
                            <a:ext cx="168275" cy="950595"/>
                            <a:chOff x="-3182" y="0"/>
                            <a:chExt cx="168668" cy="950969"/>
                          </a:xfrm>
                        </wpg:grpSpPr>
                        <wpg:grpSp>
                          <wpg:cNvPr id="1684793970" name="组合 139"/>
                          <wpg:cNvGrpSpPr/>
                          <wpg:grpSpPr>
                            <a:xfrm>
                              <a:off x="15219" y="42284"/>
                              <a:ext cx="132080" cy="908685"/>
                              <a:chOff x="-637" y="0"/>
                              <a:chExt cx="132139" cy="909115"/>
                            </a:xfrm>
                          </wpg:grpSpPr>
                          <wps:wsp>
                            <wps:cNvPr id="2033986384" name="矩形 136"/>
                            <wps:cNvSpPr/>
                            <wps:spPr>
                              <a:xfrm>
                                <a:off x="-637" y="0"/>
                                <a:ext cx="132080" cy="850974"/>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52763870" name="椭圆 137"/>
                            <wps:cNvSpPr/>
                            <wps:spPr>
                              <a:xfrm>
                                <a:off x="-637"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34459583"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382547375" name="矩形: 圆角 140"/>
                          <wps:cNvSpPr/>
                          <wps:spPr>
                            <a:xfrm>
                              <a:off x="-3182" y="0"/>
                              <a:ext cx="168668" cy="89516"/>
                            </a:xfrm>
                            <a:prstGeom prst="round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318949112"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1112294" name="文本框 2"/>
                        <wps:cNvSpPr txBox="1">
                          <a:spLocks noChangeArrowheads="1"/>
                        </wps:cNvSpPr>
                        <wps:spPr bwMode="auto">
                          <a:xfrm>
                            <a:off x="231133" y="127592"/>
                            <a:ext cx="311055" cy="207644"/>
                          </a:xfrm>
                          <a:prstGeom prst="rect">
                            <a:avLst/>
                          </a:prstGeom>
                          <a:noFill/>
                          <a:ln w="9525">
                            <a:noFill/>
                            <a:miter lim="800000"/>
                          </a:ln>
                        </wps:spPr>
                        <wps:txbx>
                          <w:txbxContent>
                            <w:p w14:paraId="48A2339A" w14:textId="77777777" w:rsidR="00AF572F" w:rsidRDefault="00AF572F" w:rsidP="00AF572F">
                              <w:pPr>
                                <w:rPr>
                                  <w:sz w:val="18"/>
                                  <w:szCs w:val="18"/>
                                </w:rPr>
                              </w:pPr>
                              <w:r>
                                <w:rPr>
                                  <w:rFonts w:hint="eastAsia"/>
                                  <w:sz w:val="18"/>
                                  <w:szCs w:val="18"/>
                                </w:rPr>
                                <w:t>血液</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3DFCD9E" id="组合 436" o:spid="_x0000_s1051" style="position:absolute;left:0;text-align:left;margin-left:361.8pt;margin-top:4.2pt;width:42.65pt;height:74.85pt;z-index:252273664;mso-width-relative:margin;mso-height-relative:margin" coordsize="5421,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">
                <v:group id="组合 141" o:spid="_x0000_s1052"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">
                  <v:group id="组合 139" o:spid="_x0000_s1053" style="position:absolute;left:152;top:422;width:1320;height:9087" coordorigin="-6"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">
                    <v:rect id="矩形 136" o:spid="_x0000_s1054" style="position:absolute;left:-6;width:1320;height:850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" fillcolor="#f2f2f2 [3052]" strokecolor="black [3213]" strokeweight="1pt">
                      <v:textbox style="mso-fit-shape-to-text:t" inset="1mm,0,1mm,0"/>
                    </v:rect>
                    <v:oval id="椭圆 137" o:spid="_x0000_s1055" style="position:absolute;left:-6;top:8298;width:1321;height:7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" fillcolor="#a5a5a5 [2092]" strokecolor="#091723 [484]" strokeweight="1pt">
                      <v:stroke joinstyle="miter"/>
                      <v:textbox style="mso-fit-shape-to-text:t" inset="1mm,0,1mm,0"/>
                    </v:oval>
                    <v:oval id="椭圆 138" o:spid="_x0000_s1056" style="position:absolute;left:422;top:3805;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" fillcolor="#404040 [2429]" strokecolor="#091723 [484]" strokeweight="1pt">
                      <v:stroke joinstyle="miter"/>
                      <v:textbox style="mso-fit-shape-to-text:t" inset="1mm,0,1mm,0"/>
                    </v:oval>
                  </v:group>
                  <v:roundrect id="矩形: 圆角 140" o:spid="_x0000_s1057" style="position:absolute;left:-31;width:1685;height:895;visibility:visible;mso-wrap-style:non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" fillcolor="black [3213]" strokecolor="black [3213]" strokeweight="1pt">
                    <v:stroke joinstyle="miter"/>
                    <v:textbox style="mso-fit-shape-to-text:t" inset="1mm,0,1mm,0"/>
                  </v:roundrect>
                </v:group>
                <v:line id="直接连接符 435" o:spid="_x0000_s1058"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" strokecolor="black [3213]" strokeweight=".5pt">
                  <v:stroke joinstyle="miter"/>
                </v:line>
                <v:shape id="文本框 2" o:spid="_x0000_s1059" type="#_x0000_t202" style="position:absolute;left:2311;top:1275;width:31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" filled="f" stroked="f">
                  <v:textbox style="mso-fit-shape-to-text:t" inset="1mm,0,1mm,0">
                    <w:txbxContent>
                      <w:p w14:paraId="48A2339A" w14:textId="77777777" w:rsidR="00AF572F" w:rsidRDefault="00AF572F" w:rsidP="00AF572F">
                        <w:pPr>
                          <w:rPr>
                            <w:sz w:val="18"/>
                            <w:szCs w:val="18"/>
                          </w:rPr>
                        </w:pPr>
                        <w:r>
                          <w:rPr>
                            <w:rFonts w:hint="eastAsia"/>
                            <w:sz w:val="18"/>
                            <w:szCs w:val="18"/>
                          </w:rPr>
                          <w:t>血液</w:t>
                        </w:r>
                      </w:p>
                    </w:txbxContent>
                  </v:textbox>
                </v:shape>
                <w10:wrap type="square"/>
              </v:group>
            </w:pict>
          </mc:Fallback>
        </mc:AlternateContent>
      </w:r>
      <w:r w:rsidR="00AF572F">
        <w:rPr>
          <w:rFonts w:hint="eastAsia"/>
          <w:szCs w:val="21"/>
        </w:rPr>
        <w:t>3</w:t>
      </w:r>
      <w:r w:rsidR="00AF572F">
        <w:rPr>
          <w:rFonts w:hint="eastAsia"/>
          <w:szCs w:val="21"/>
        </w:rPr>
        <w:t>．竖直固定在输送带上的采血管与输送带一起水平向右做匀加速直线运动，加速度为</w:t>
      </w:r>
      <w:r w:rsidR="00AF572F" w:rsidRPr="005E0F00">
        <w:rPr>
          <w:rFonts w:hint="eastAsia"/>
          <w:i/>
          <w:iCs/>
          <w:szCs w:val="21"/>
        </w:rPr>
        <w:t>a</w:t>
      </w:r>
      <w:r w:rsidR="00AF572F">
        <w:rPr>
          <w:rFonts w:hint="eastAsia"/>
          <w:szCs w:val="21"/>
        </w:rPr>
        <w:t>。如图，管内血液中一质量为</w:t>
      </w:r>
      <w:r w:rsidR="00AF572F" w:rsidRPr="0033487D">
        <w:rPr>
          <w:rFonts w:hint="eastAsia"/>
          <w:i/>
          <w:iCs/>
          <w:szCs w:val="21"/>
        </w:rPr>
        <w:t>m</w:t>
      </w:r>
      <w:r w:rsidR="00AF572F">
        <w:rPr>
          <w:rFonts w:hint="eastAsia"/>
          <w:szCs w:val="21"/>
        </w:rPr>
        <w:t>的红细胞以相对管的速度</w:t>
      </w:r>
      <w:r w:rsidR="00AF572F" w:rsidRPr="00BB6F3B">
        <w:rPr>
          <w:rFonts w:ascii="Book Antiqua" w:hAnsi="Book Antiqua"/>
          <w:i/>
          <w:iCs/>
          <w:szCs w:val="21"/>
        </w:rPr>
        <w:t>v</w:t>
      </w:r>
      <w:r w:rsidR="00AF572F">
        <w:rPr>
          <w:rFonts w:hint="eastAsia"/>
          <w:szCs w:val="21"/>
          <w:vertAlign w:val="subscript"/>
        </w:rPr>
        <w:t>1</w:t>
      </w:r>
      <w:r w:rsidR="00AF572F">
        <w:rPr>
          <w:rFonts w:hint="eastAsia"/>
          <w:szCs w:val="21"/>
        </w:rPr>
        <w:t>沿竖直方向匀速下沉。（重力加速度大小为</w:t>
      </w:r>
      <w:r w:rsidR="00AF572F" w:rsidRPr="004A7753">
        <w:rPr>
          <w:rFonts w:hint="eastAsia"/>
          <w:i/>
          <w:iCs/>
          <w:szCs w:val="21"/>
        </w:rPr>
        <w:t>g</w:t>
      </w:r>
      <w:r w:rsidR="00AF572F">
        <w:rPr>
          <w:rFonts w:hint="eastAsia"/>
          <w:szCs w:val="21"/>
        </w:rPr>
        <w:t>）</w:t>
      </w:r>
    </w:p>
    <w:p w14:paraId="054328B3" w14:textId="77777777" w:rsidR="00AF572F" w:rsidRDefault="00AF572F" w:rsidP="00AF572F">
      <w:pPr>
        <w:rPr>
          <w:szCs w:val="21"/>
        </w:rPr>
      </w:pPr>
      <w:r w:rsidRPr="009E1C84">
        <w:rPr>
          <w:rFonts w:hint="eastAsia"/>
          <w:szCs w:val="21"/>
        </w:rPr>
        <w:t>（</w:t>
      </w:r>
      <w:r w:rsidRPr="009E1C84">
        <w:rPr>
          <w:rFonts w:hint="eastAsia"/>
          <w:szCs w:val="21"/>
        </w:rPr>
        <w:t>1</w:t>
      </w:r>
      <w:r w:rsidRPr="009E1C84">
        <w:rPr>
          <w:rFonts w:hint="eastAsia"/>
          <w:szCs w:val="21"/>
        </w:rPr>
        <w:t>）</w:t>
      </w:r>
      <w:r>
        <w:rPr>
          <w:rFonts w:hint="eastAsia"/>
          <w:szCs w:val="21"/>
        </w:rPr>
        <w:t>该红细胞受到周围血液对它的作用力大小为</w:t>
      </w:r>
      <w:r>
        <w:rPr>
          <w:rFonts w:hint="eastAsia"/>
          <w:szCs w:val="21"/>
        </w:rPr>
        <w:t>______</w:t>
      </w:r>
      <w:r>
        <w:rPr>
          <w:rFonts w:hint="eastAsia"/>
          <w:szCs w:val="21"/>
        </w:rPr>
        <w:t>。</w:t>
      </w:r>
    </w:p>
    <w:p w14:paraId="62BF5243" w14:textId="77777777" w:rsidR="00AF572F" w:rsidRDefault="00AF572F" w:rsidP="00AF572F">
      <w:pPr>
        <w:rPr>
          <w:szCs w:val="21"/>
        </w:rPr>
      </w:pPr>
      <w:r>
        <w:rPr>
          <w:rFonts w:hint="eastAsia"/>
          <w:szCs w:val="21"/>
        </w:rPr>
        <w:t>（</w:t>
      </w:r>
      <w:r>
        <w:rPr>
          <w:rFonts w:hint="eastAsia"/>
          <w:szCs w:val="21"/>
        </w:rPr>
        <w:t>2</w:t>
      </w:r>
      <w:r>
        <w:rPr>
          <w:rFonts w:hint="eastAsia"/>
          <w:szCs w:val="21"/>
        </w:rPr>
        <w:t>）图示时刻管的速度为</w:t>
      </w:r>
      <w:r w:rsidRPr="00BB6F3B">
        <w:rPr>
          <w:rFonts w:ascii="Book Antiqua" w:hAnsi="Book Antiqua"/>
          <w:i/>
          <w:iCs/>
          <w:szCs w:val="21"/>
        </w:rPr>
        <w:t>v</w:t>
      </w:r>
      <w:r>
        <w:rPr>
          <w:rFonts w:hint="eastAsia"/>
          <w:szCs w:val="21"/>
          <w:vertAlign w:val="subscript"/>
        </w:rPr>
        <w:t>2</w:t>
      </w:r>
      <w:r>
        <w:rPr>
          <w:rFonts w:hint="eastAsia"/>
          <w:szCs w:val="21"/>
        </w:rPr>
        <w:t>，经过时间</w:t>
      </w:r>
      <w:r w:rsidRPr="0033487D">
        <w:rPr>
          <w:rFonts w:hint="eastAsia"/>
          <w:i/>
          <w:iCs/>
          <w:szCs w:val="21"/>
        </w:rPr>
        <w:t>t</w:t>
      </w:r>
      <w:r>
        <w:rPr>
          <w:rFonts w:hint="eastAsia"/>
          <w:szCs w:val="21"/>
        </w:rPr>
        <w:t>，该红细胞（未至管底）在这段时间内动量的变化量大小为</w:t>
      </w:r>
      <w:r>
        <w:rPr>
          <w:rFonts w:hint="eastAsia"/>
          <w:szCs w:val="21"/>
        </w:rPr>
        <w:t>______</w:t>
      </w:r>
      <w:r>
        <w:rPr>
          <w:rFonts w:hint="eastAsia"/>
          <w:szCs w:val="21"/>
        </w:rPr>
        <w:t>。</w:t>
      </w:r>
    </w:p>
    <w:p w14:paraId="60C3AFAD" w14:textId="77777777" w:rsidR="00AF572F" w:rsidRDefault="00AF572F" w:rsidP="00AF572F">
      <w:pPr>
        <w:rPr>
          <w:szCs w:val="21"/>
        </w:rPr>
      </w:pPr>
    </w:p>
    <w:p w14:paraId="4E3769CC" w14:textId="51CE1FBC" w:rsidR="00AF572F" w:rsidRDefault="00AF572F" w:rsidP="00AF572F">
      <w:pPr>
        <w:rPr>
          <w:szCs w:val="21"/>
        </w:rPr>
      </w:pPr>
      <w:r>
        <w:rPr>
          <w:rFonts w:hint="eastAsia"/>
          <w:szCs w:val="21"/>
        </w:rPr>
        <w:t>4</w:t>
      </w:r>
      <w:r>
        <w:rPr>
          <w:rFonts w:hint="eastAsia"/>
          <w:szCs w:val="21"/>
        </w:rPr>
        <w:t>．医学研究发现每平方厘米微波泄漏的功率超过</w:t>
      </w:r>
      <w:r>
        <w:rPr>
          <w:rFonts w:hint="eastAsia"/>
          <w:szCs w:val="21"/>
        </w:rPr>
        <w:t>1.00</w:t>
      </w:r>
      <w:r w:rsidR="00E42ED4">
        <w:rPr>
          <w:rFonts w:hint="eastAsia"/>
          <w:szCs w:val="21"/>
        </w:rPr>
        <w:t xml:space="preserve"> </w:t>
      </w:r>
      <w:r>
        <w:rPr>
          <w:rFonts w:hint="eastAsia"/>
          <w:szCs w:val="21"/>
        </w:rPr>
        <w:t>mW</w:t>
      </w:r>
      <w:r>
        <w:rPr>
          <w:rFonts w:hint="eastAsia"/>
          <w:szCs w:val="21"/>
        </w:rPr>
        <w:t>时，人的眼底会受到损伤。若微波炉门上有泄漏点，以半球面波形向外辐射微波，且未超出我国规定的在微波炉门外</w:t>
      </w:r>
      <w:r>
        <w:rPr>
          <w:rFonts w:hint="eastAsia"/>
          <w:szCs w:val="21"/>
        </w:rPr>
        <w:t>5.00</w:t>
      </w:r>
      <w:r w:rsidR="00E42ED4">
        <w:rPr>
          <w:rFonts w:hint="eastAsia"/>
          <w:szCs w:val="21"/>
        </w:rPr>
        <w:t xml:space="preserve"> </w:t>
      </w:r>
      <w:r>
        <w:rPr>
          <w:rFonts w:hint="eastAsia"/>
          <w:szCs w:val="21"/>
        </w:rPr>
        <w:t>cm</w:t>
      </w:r>
      <w:r>
        <w:rPr>
          <w:rFonts w:hint="eastAsia"/>
          <w:szCs w:val="21"/>
        </w:rPr>
        <w:t>处测得的微波泄漏不得超过</w:t>
      </w:r>
      <w:r>
        <w:rPr>
          <w:rFonts w:hint="eastAsia"/>
          <w:szCs w:val="21"/>
        </w:rPr>
        <w:t>5.00</w:t>
      </w:r>
      <w:r w:rsidR="00E42ED4">
        <w:rPr>
          <w:rFonts w:hint="eastAsia"/>
          <w:szCs w:val="21"/>
        </w:rPr>
        <w:t xml:space="preserve"> </w:t>
      </w:r>
      <w:r>
        <w:rPr>
          <w:rFonts w:hint="eastAsia"/>
          <w:szCs w:val="21"/>
        </w:rPr>
        <w:t>mW/cm</w:t>
      </w:r>
      <w:r w:rsidRPr="00950D45">
        <w:rPr>
          <w:rFonts w:hint="eastAsia"/>
          <w:szCs w:val="21"/>
          <w:vertAlign w:val="superscript"/>
        </w:rPr>
        <w:t>2</w:t>
      </w:r>
      <w:r>
        <w:rPr>
          <w:rFonts w:hint="eastAsia"/>
          <w:szCs w:val="21"/>
        </w:rPr>
        <w:t>这一标准。根据上述信息，已知球体表面积</w:t>
      </w:r>
      <w:r w:rsidR="00E42ED4" w:rsidRPr="00E42ED4">
        <w:rPr>
          <w:rFonts w:hint="eastAsia"/>
          <w:i/>
          <w:iCs/>
          <w:szCs w:val="21"/>
        </w:rPr>
        <w:t>S</w:t>
      </w:r>
      <w:r w:rsidR="00E42ED4">
        <w:rPr>
          <w:rFonts w:hint="eastAsia"/>
          <w:szCs w:val="21"/>
        </w:rPr>
        <w:t xml:space="preserve"> = 4</w:t>
      </w:r>
      <w:r w:rsidR="00E42ED4">
        <w:rPr>
          <w:szCs w:val="21"/>
        </w:rPr>
        <w:t>π</w:t>
      </w:r>
      <w:r w:rsidR="00E42ED4" w:rsidRPr="00E42ED4">
        <w:rPr>
          <w:rFonts w:hint="eastAsia"/>
          <w:i/>
          <w:iCs/>
          <w:szCs w:val="21"/>
        </w:rPr>
        <w:t>R</w:t>
      </w:r>
      <w:r w:rsidR="00E42ED4">
        <w:rPr>
          <w:rFonts w:hint="eastAsia"/>
          <w:szCs w:val="21"/>
          <w:vertAlign w:val="superscript"/>
        </w:rPr>
        <w:t>2</w:t>
      </w:r>
      <w:r>
        <w:rPr>
          <w:rFonts w:hint="eastAsia"/>
        </w:rPr>
        <w:t>，则</w:t>
      </w:r>
      <w:r>
        <w:rPr>
          <w:rFonts w:hint="eastAsia"/>
          <w:szCs w:val="21"/>
        </w:rPr>
        <w:t>微波炉运转时人和微波炉门的距离应大于</w:t>
      </w:r>
      <w:r>
        <w:rPr>
          <w:rFonts w:hint="eastAsia"/>
          <w:szCs w:val="21"/>
        </w:rPr>
        <w:t>______cm</w:t>
      </w:r>
      <w:r>
        <w:rPr>
          <w:rFonts w:hint="eastAsia"/>
          <w:szCs w:val="21"/>
        </w:rPr>
        <w:t>。（</w:t>
      </w:r>
      <w:r>
        <w:rPr>
          <w:rFonts w:hint="eastAsia"/>
        </w:rPr>
        <w:t>结果保留</w:t>
      </w:r>
      <w:r>
        <w:rPr>
          <w:rFonts w:hint="eastAsia"/>
        </w:rPr>
        <w:t>3</w:t>
      </w:r>
      <w:r>
        <w:rPr>
          <w:rFonts w:hint="eastAsia"/>
        </w:rPr>
        <w:t>位有效数字</w:t>
      </w:r>
      <w:r>
        <w:rPr>
          <w:rFonts w:hint="eastAsia"/>
          <w:szCs w:val="21"/>
        </w:rPr>
        <w:t>）</w:t>
      </w:r>
    </w:p>
    <w:p w14:paraId="3EE28ACE" w14:textId="33522D45" w:rsidR="00E42ED4" w:rsidRDefault="00E42ED4">
      <w:pPr>
        <w:widowControl/>
        <w:jc w:val="left"/>
        <w:rPr>
          <w:szCs w:val="21"/>
        </w:rPr>
      </w:pPr>
      <w:r>
        <w:rPr>
          <w:szCs w:val="21"/>
        </w:rPr>
        <w:br w:type="page"/>
      </w:r>
    </w:p>
    <w:p w14:paraId="5B9F85FC" w14:textId="77777777" w:rsidR="00AF572F" w:rsidRDefault="00AF572F" w:rsidP="003E5E34">
      <w:pPr>
        <w:pStyle w:val="2"/>
      </w:pPr>
      <w:r>
        <w:rPr>
          <w:rFonts w:hint="eastAsia"/>
        </w:rPr>
        <w:lastRenderedPageBreak/>
        <w:t>三</w:t>
      </w:r>
      <w:r w:rsidRPr="00D0320F">
        <w:rPr>
          <w:rFonts w:hint="eastAsia"/>
        </w:rPr>
        <w:t xml:space="preserve">  </w:t>
      </w:r>
      <w:r>
        <w:rPr>
          <w:rFonts w:hint="eastAsia"/>
        </w:rPr>
        <w:t>风</w:t>
      </w:r>
    </w:p>
    <w:p w14:paraId="11E4016C" w14:textId="77777777" w:rsidR="00AF572F" w:rsidRDefault="00AF572F" w:rsidP="003E5E34">
      <w:pPr>
        <w:pStyle w:val="af1"/>
        <w:rPr>
          <w:rFonts w:ascii="黑体" w:hAnsi="黑体" w:hint="eastAsia"/>
          <w:szCs w:val="21"/>
        </w:rPr>
      </w:pPr>
      <w:r w:rsidRPr="007F4E9F">
        <w:t>风是地球上空气流动形成的自然现象，</w:t>
      </w:r>
      <w:r>
        <w:rPr>
          <w:rFonts w:hint="eastAsia"/>
        </w:rPr>
        <w:t>也是可利用的能源</w:t>
      </w:r>
      <w:commentRangeStart w:id="3"/>
      <w:r>
        <w:rPr>
          <w:rFonts w:hint="eastAsia"/>
        </w:rPr>
        <w:t>之一</w:t>
      </w:r>
      <w:commentRangeEnd w:id="3"/>
      <w:r w:rsidR="00E75A0F" w:rsidRPr="00CA3413">
        <w:rPr>
          <w:rStyle w:val="ae"/>
          <w:rFonts w:hint="eastAsia"/>
          <w:szCs w:val="24"/>
        </w:rPr>
        <w:commentReference w:id="3"/>
      </w:r>
      <w:r w:rsidRPr="00CA3413">
        <w:rPr>
          <w:rFonts w:hint="eastAsia"/>
        </w:rPr>
        <w:t>。</w:t>
      </w:r>
    </w:p>
    <w:p w14:paraId="3C7974AA" w14:textId="77777777" w:rsidR="003E5E34" w:rsidRDefault="003E5E34" w:rsidP="00AF572F">
      <w:pPr>
        <w:rPr>
          <w:szCs w:val="21"/>
        </w:rPr>
      </w:pPr>
    </w:p>
    <w:p w14:paraId="73173CC9" w14:textId="2FEFCC42" w:rsidR="00AF572F" w:rsidRDefault="00AF572F" w:rsidP="00AF572F">
      <w:pPr>
        <w:rPr>
          <w:szCs w:val="21"/>
        </w:rPr>
      </w:pPr>
      <w:r>
        <w:rPr>
          <w:rFonts w:hint="eastAsia"/>
          <w:szCs w:val="21"/>
        </w:rPr>
        <w:t>1</w:t>
      </w:r>
      <w:r>
        <w:rPr>
          <w:rFonts w:hint="eastAsia"/>
          <w:szCs w:val="21"/>
        </w:rPr>
        <w:t>．风力发电机的原理是风吹在叶片上推动叶片转动发电，将风能转化为电能。假设空气密度均匀，则其发电功率</w:t>
      </w:r>
      <w:r w:rsidR="00E42ED4" w:rsidRPr="00E42ED4">
        <w:rPr>
          <w:rFonts w:hint="eastAsia"/>
          <w:i/>
          <w:iCs/>
          <w:szCs w:val="21"/>
        </w:rPr>
        <w:t>P</w:t>
      </w:r>
      <w:r w:rsidR="00E42ED4">
        <w:rPr>
          <w:rFonts w:hint="eastAsia"/>
          <w:szCs w:val="21"/>
        </w:rPr>
        <w:t xml:space="preserve"> = </w:t>
      </w:r>
      <w:r w:rsidR="00E42ED4" w:rsidRPr="00E42ED4">
        <w:rPr>
          <w:rFonts w:hint="eastAsia"/>
          <w:i/>
          <w:iCs/>
          <w:szCs w:val="21"/>
        </w:rPr>
        <w:t>k</w:t>
      </w:r>
      <w:r w:rsidR="00E42ED4" w:rsidRPr="00E42ED4">
        <w:rPr>
          <w:i/>
          <w:iCs/>
          <w:szCs w:val="21"/>
        </w:rPr>
        <w:t>ρ</w:t>
      </w:r>
      <w:r w:rsidR="00E42ED4" w:rsidRPr="00E42ED4">
        <w:rPr>
          <w:rFonts w:hint="eastAsia"/>
          <w:i/>
          <w:iCs/>
          <w:szCs w:val="21"/>
          <w:vertAlign w:val="superscript"/>
        </w:rPr>
        <w:t>a</w:t>
      </w:r>
      <w:r w:rsidR="00E42ED4" w:rsidRPr="00E42ED4">
        <w:rPr>
          <w:rFonts w:hint="eastAsia"/>
          <w:i/>
          <w:iCs/>
          <w:szCs w:val="21"/>
        </w:rPr>
        <w:t>r</w:t>
      </w:r>
      <w:r w:rsidR="00E42ED4" w:rsidRPr="00E42ED4">
        <w:rPr>
          <w:rFonts w:hint="eastAsia"/>
          <w:i/>
          <w:iCs/>
          <w:szCs w:val="21"/>
          <w:vertAlign w:val="superscript"/>
        </w:rPr>
        <w:t>b</w:t>
      </w:r>
      <w:r w:rsidR="00E42ED4" w:rsidRPr="00E42ED4">
        <w:rPr>
          <w:rFonts w:ascii="Book Antiqua" w:hAnsi="Book Antiqua"/>
          <w:i/>
          <w:iCs/>
          <w:szCs w:val="21"/>
        </w:rPr>
        <w:t>v</w:t>
      </w:r>
      <w:r w:rsidR="00E42ED4" w:rsidRPr="00E42ED4">
        <w:rPr>
          <w:rFonts w:hint="eastAsia"/>
          <w:i/>
          <w:iCs/>
          <w:szCs w:val="21"/>
          <w:vertAlign w:val="superscript"/>
        </w:rPr>
        <w:t>c</w:t>
      </w:r>
      <w:r>
        <w:rPr>
          <w:rFonts w:hint="eastAsia"/>
          <w:szCs w:val="21"/>
        </w:rPr>
        <w:t>，</w:t>
      </w:r>
      <w:r>
        <w:rPr>
          <w:rFonts w:hint="eastAsia"/>
          <w:i/>
          <w:iCs/>
        </w:rPr>
        <w:t>k</w:t>
      </w:r>
      <w:r>
        <w:rPr>
          <w:rFonts w:hint="eastAsia"/>
        </w:rPr>
        <w:t>为无单位的常数，</w:t>
      </w:r>
      <w:r w:rsidRPr="00B66CD3">
        <w:rPr>
          <w:i/>
          <w:iCs/>
        </w:rPr>
        <w:t>ρ</w:t>
      </w:r>
      <w:r>
        <w:rPr>
          <w:rFonts w:hint="eastAsia"/>
        </w:rPr>
        <w:t>为空气密度，</w:t>
      </w:r>
      <w:r w:rsidRPr="00B22324">
        <w:rPr>
          <w:rFonts w:hint="eastAsia"/>
          <w:i/>
          <w:iCs/>
        </w:rPr>
        <w:t>r</w:t>
      </w:r>
      <w:r>
        <w:rPr>
          <w:rFonts w:hint="eastAsia"/>
        </w:rPr>
        <w:t>为风力发电机叶片长度，</w:t>
      </w:r>
      <w:r w:rsidRPr="00B66CD3">
        <w:rPr>
          <w:rFonts w:ascii="Book Antiqua" w:hAnsi="Book Antiqua"/>
          <w:i/>
          <w:iCs/>
        </w:rPr>
        <w:t>v</w:t>
      </w:r>
      <w:r>
        <w:rPr>
          <w:rFonts w:hint="eastAsia"/>
        </w:rPr>
        <w:t>为风速。则</w:t>
      </w:r>
      <w:r>
        <w:rPr>
          <w:rFonts w:hint="eastAsia"/>
          <w:szCs w:val="21"/>
        </w:rPr>
        <w:t>______</w:t>
      </w:r>
      <w:r>
        <w:rPr>
          <w:rFonts w:hint="eastAsia"/>
          <w:szCs w:val="21"/>
        </w:rPr>
        <w:t>。（多选）</w:t>
      </w:r>
    </w:p>
    <w:p w14:paraId="5D83DFD5" w14:textId="75050276" w:rsidR="00AF572F" w:rsidRDefault="00AF572F" w:rsidP="00AF572F">
      <w:pPr>
        <w:rPr>
          <w:szCs w:val="21"/>
        </w:rPr>
      </w:pPr>
      <w:r>
        <w:rPr>
          <w:rFonts w:hint="eastAsia"/>
          <w:szCs w:val="21"/>
        </w:rPr>
        <w:t>A</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B</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1</w:t>
      </w:r>
      <w:r w:rsidR="00E42ED4">
        <w:rPr>
          <w:szCs w:val="21"/>
        </w:rPr>
        <w:tab/>
      </w:r>
      <w:r w:rsidR="00E42ED4">
        <w:rPr>
          <w:szCs w:val="21"/>
        </w:rPr>
        <w:tab/>
      </w:r>
      <w:r w:rsidR="00E42ED4">
        <w:rPr>
          <w:szCs w:val="21"/>
        </w:rPr>
        <w:tab/>
      </w:r>
      <w:r>
        <w:rPr>
          <w:rFonts w:hint="eastAsia"/>
          <w:szCs w:val="21"/>
        </w:rPr>
        <w:t>C</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1</w:t>
      </w:r>
    </w:p>
    <w:p w14:paraId="272ECF1D" w14:textId="0CA4DC42" w:rsidR="00AF572F" w:rsidRDefault="00AF572F" w:rsidP="00AF572F">
      <w:pPr>
        <w:rPr>
          <w:szCs w:val="21"/>
        </w:rPr>
      </w:pPr>
      <w:r>
        <w:rPr>
          <w:rFonts w:hint="eastAsia"/>
          <w:szCs w:val="21"/>
        </w:rPr>
        <w:t>D</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E</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2</w:t>
      </w:r>
      <w:r w:rsidR="00E42ED4">
        <w:rPr>
          <w:szCs w:val="21"/>
        </w:rPr>
        <w:tab/>
      </w:r>
      <w:r w:rsidR="00E42ED4">
        <w:rPr>
          <w:szCs w:val="21"/>
        </w:rPr>
        <w:tab/>
      </w:r>
      <w:r w:rsidR="00E42ED4">
        <w:rPr>
          <w:szCs w:val="21"/>
        </w:rPr>
        <w:tab/>
      </w:r>
      <w:r>
        <w:rPr>
          <w:rFonts w:hint="eastAsia"/>
          <w:szCs w:val="21"/>
        </w:rPr>
        <w:t>F</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2</w:t>
      </w:r>
    </w:p>
    <w:p w14:paraId="49CC521E" w14:textId="7B93CA6E" w:rsidR="00AF572F" w:rsidRDefault="00AF572F" w:rsidP="00AF572F">
      <w:pPr>
        <w:rPr>
          <w:szCs w:val="21"/>
        </w:rPr>
      </w:pPr>
      <w:r>
        <w:rPr>
          <w:rFonts w:hint="eastAsia"/>
          <w:szCs w:val="21"/>
        </w:rPr>
        <w:t>G</w:t>
      </w:r>
      <w:r>
        <w:rPr>
          <w:rFonts w:hint="eastAsia"/>
          <w:szCs w:val="21"/>
        </w:rPr>
        <w:t>．</w:t>
      </w:r>
      <w:r w:rsidRPr="000C6A56">
        <w:rPr>
          <w:rFonts w:hint="eastAsia"/>
          <w:i/>
          <w:iCs/>
          <w:szCs w:val="21"/>
        </w:rPr>
        <w:t>a</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H</w:t>
      </w:r>
      <w:r>
        <w:rPr>
          <w:rFonts w:hint="eastAsia"/>
          <w:szCs w:val="21"/>
        </w:rPr>
        <w:t>．</w:t>
      </w:r>
      <w:r w:rsidRPr="000C6A56">
        <w:rPr>
          <w:rFonts w:hint="eastAsia"/>
          <w:i/>
          <w:iCs/>
          <w:szCs w:val="21"/>
        </w:rPr>
        <w:t>b</w:t>
      </w:r>
      <w:r w:rsidR="00E42ED4">
        <w:rPr>
          <w:rFonts w:hint="eastAsia"/>
          <w:szCs w:val="21"/>
        </w:rPr>
        <w:t xml:space="preserve"> = </w:t>
      </w:r>
      <w:r>
        <w:rPr>
          <w:rFonts w:hint="eastAsia"/>
          <w:szCs w:val="21"/>
        </w:rPr>
        <w:t>3</w:t>
      </w:r>
      <w:r w:rsidR="00E42ED4">
        <w:rPr>
          <w:szCs w:val="21"/>
        </w:rPr>
        <w:tab/>
      </w:r>
      <w:r w:rsidR="00E42ED4">
        <w:rPr>
          <w:szCs w:val="21"/>
        </w:rPr>
        <w:tab/>
      </w:r>
      <w:r w:rsidR="00E42ED4">
        <w:rPr>
          <w:szCs w:val="21"/>
        </w:rPr>
        <w:tab/>
      </w:r>
      <w:r>
        <w:rPr>
          <w:rFonts w:hint="eastAsia"/>
          <w:szCs w:val="21"/>
        </w:rPr>
        <w:t>I</w:t>
      </w:r>
      <w:r>
        <w:rPr>
          <w:rFonts w:hint="eastAsia"/>
          <w:szCs w:val="21"/>
        </w:rPr>
        <w:t>．</w:t>
      </w:r>
      <w:r w:rsidRPr="000C6A56">
        <w:rPr>
          <w:rFonts w:hint="eastAsia"/>
          <w:i/>
          <w:iCs/>
          <w:szCs w:val="21"/>
        </w:rPr>
        <w:t>c</w:t>
      </w:r>
      <w:r w:rsidR="00E42ED4">
        <w:rPr>
          <w:rFonts w:hint="eastAsia"/>
          <w:szCs w:val="21"/>
        </w:rPr>
        <w:t xml:space="preserve"> = </w:t>
      </w:r>
      <w:r>
        <w:rPr>
          <w:rFonts w:hint="eastAsia"/>
          <w:szCs w:val="21"/>
        </w:rPr>
        <w:t>3</w:t>
      </w:r>
    </w:p>
    <w:p w14:paraId="3E7726C9" w14:textId="77777777" w:rsidR="00AF572F" w:rsidRDefault="00AF572F" w:rsidP="00AF572F">
      <w:pPr>
        <w:rPr>
          <w:szCs w:val="21"/>
        </w:rPr>
      </w:pPr>
    </w:p>
    <w:p w14:paraId="7C17B758" w14:textId="77777777" w:rsidR="00AF572F" w:rsidRDefault="00AF572F" w:rsidP="00AF572F">
      <w:pPr>
        <w:rPr>
          <w:szCs w:val="21"/>
        </w:rPr>
      </w:pPr>
      <w:r w:rsidRPr="003F14A0">
        <w:rPr>
          <w:rFonts w:hint="eastAsia"/>
          <w:szCs w:val="21"/>
        </w:rPr>
        <w:t>2</w:t>
      </w:r>
      <w:r w:rsidRPr="003F14A0">
        <w:rPr>
          <w:rFonts w:hint="eastAsia"/>
          <w:szCs w:val="21"/>
        </w:rPr>
        <w:t>．</w:t>
      </w:r>
      <w:r>
        <w:rPr>
          <w:rFonts w:hint="eastAsia"/>
          <w:szCs w:val="21"/>
        </w:rPr>
        <w:t>热线风速计利用通电金属丝在风中的散热与风速有关这一规律来测量风速。若流动的风带走的热量等于金属丝通电产生的热量，则金属丝的温度不变。</w:t>
      </w:r>
    </w:p>
    <w:p w14:paraId="34E1B25D" w14:textId="13D1B410" w:rsidR="00AF572F" w:rsidRDefault="00AF572F" w:rsidP="00AF572F">
      <w:pPr>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51847C51" w14:textId="77777777" w:rsidR="00AF572F" w:rsidRDefault="00AF572F" w:rsidP="00AF572F">
      <w:pPr>
        <w:rPr>
          <w:szCs w:val="21"/>
        </w:rPr>
      </w:pPr>
      <w:r>
        <w:rPr>
          <w:rFonts w:hint="eastAsia"/>
          <w:szCs w:val="21"/>
        </w:rPr>
        <w:t>A</w:t>
      </w:r>
      <w:r>
        <w:rPr>
          <w:rFonts w:hint="eastAsia"/>
          <w:szCs w:val="21"/>
        </w:rPr>
        <w:t>．在电流不变的前提下，金属丝散热变慢</w:t>
      </w:r>
    </w:p>
    <w:p w14:paraId="62A203CB" w14:textId="77777777" w:rsidR="00AF572F" w:rsidRDefault="00AF572F" w:rsidP="00AF572F">
      <w:pPr>
        <w:rPr>
          <w:szCs w:val="21"/>
        </w:rPr>
      </w:pPr>
      <w:r>
        <w:rPr>
          <w:rFonts w:hint="eastAsia"/>
          <w:szCs w:val="21"/>
        </w:rPr>
        <w:t>B</w:t>
      </w:r>
      <w:r>
        <w:rPr>
          <w:rFonts w:hint="eastAsia"/>
          <w:szCs w:val="21"/>
        </w:rPr>
        <w:t>．在电流不变的前提下，金属丝散热变快</w:t>
      </w:r>
    </w:p>
    <w:p w14:paraId="7C7870D0" w14:textId="77777777" w:rsidR="00AF572F" w:rsidRDefault="00AF572F" w:rsidP="00AF572F">
      <w:pPr>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通过金属丝的电流</w:t>
      </w:r>
    </w:p>
    <w:p w14:paraId="338CD53F" w14:textId="77777777" w:rsidR="00AF572F" w:rsidRDefault="00AF572F" w:rsidP="00AF572F">
      <w:pPr>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通过金属丝的电流</w:t>
      </w:r>
    </w:p>
    <w:p w14:paraId="3CDDAB20" w14:textId="77777777" w:rsidR="00AF572F" w:rsidRPr="00411A23" w:rsidRDefault="00AF572F" w:rsidP="00AF572F">
      <w:pPr>
        <w:rPr>
          <w:szCs w:val="21"/>
        </w:rPr>
      </w:pPr>
    </w:p>
    <w:p w14:paraId="1EFAD147" w14:textId="4EB1A81E" w:rsidR="00AF572F" w:rsidRPr="002B6AFD" w:rsidRDefault="00AF572F" w:rsidP="00AF572F">
      <w:pPr>
        <w:rPr>
          <w:szCs w:val="21"/>
        </w:rPr>
      </w:pPr>
      <w:r>
        <w:rPr>
          <w:rFonts w:hint="eastAsia"/>
          <w:szCs w:val="21"/>
        </w:rPr>
        <w:t>（</w:t>
      </w:r>
      <w:r>
        <w:rPr>
          <w:rFonts w:hint="eastAsia"/>
          <w:szCs w:val="21"/>
        </w:rPr>
        <w:t>2</w:t>
      </w:r>
      <w:r>
        <w:rPr>
          <w:rFonts w:hint="eastAsia"/>
          <w:szCs w:val="21"/>
        </w:rPr>
        <w:t>）采用图（</w:t>
      </w:r>
      <w:r>
        <w:rPr>
          <w:rFonts w:hint="eastAsia"/>
          <w:szCs w:val="21"/>
        </w:rPr>
        <w:t>a</w:t>
      </w:r>
      <w:r>
        <w:rPr>
          <w:rFonts w:hint="eastAsia"/>
          <w:szCs w:val="21"/>
        </w:rPr>
        <w:t>）的电路测量金属丝</w:t>
      </w:r>
      <w:r w:rsidRPr="00287844">
        <w:rPr>
          <w:rFonts w:hint="eastAsia"/>
          <w:i/>
          <w:iCs/>
          <w:szCs w:val="21"/>
        </w:rPr>
        <w:t>R</w:t>
      </w:r>
      <w:r w:rsidRPr="00E42ED4">
        <w:rPr>
          <w:rFonts w:hint="eastAsia"/>
          <w:i/>
          <w:iCs/>
          <w:szCs w:val="21"/>
          <w:vertAlign w:val="subscript"/>
        </w:rPr>
        <w:t>x</w:t>
      </w:r>
      <w:r>
        <w:rPr>
          <w:rFonts w:hint="eastAsia"/>
          <w:szCs w:val="21"/>
        </w:rPr>
        <w:t>的阻值。</w:t>
      </w:r>
      <w:r w:rsidRPr="00D47C4E">
        <w:rPr>
          <w:rFonts w:hint="eastAsia"/>
        </w:rPr>
        <w:t>根据图（</w:t>
      </w:r>
      <w:r w:rsidRPr="00D47C4E">
        <w:rPr>
          <w:rFonts w:hint="eastAsia"/>
        </w:rPr>
        <w:t>a</w:t>
      </w:r>
      <w:r w:rsidRPr="00D47C4E">
        <w:rPr>
          <w:rFonts w:hint="eastAsia"/>
        </w:rPr>
        <w:t>）电路，用笔画线代替导线，在实物图（</w:t>
      </w:r>
      <w:r w:rsidRPr="00D47C4E">
        <w:rPr>
          <w:rFonts w:hint="eastAsia"/>
        </w:rPr>
        <w:t>b</w:t>
      </w:r>
      <w:r w:rsidRPr="00D47C4E">
        <w:rPr>
          <w:rFonts w:hint="eastAsia"/>
        </w:rPr>
        <w:t>）中完成接线。</w:t>
      </w:r>
    </w:p>
    <w:p w14:paraId="173B64CA" w14:textId="74A9240C" w:rsidR="00AF572F" w:rsidRDefault="00FE0B39" w:rsidP="00863AD9">
      <w:pPr>
        <w:ind w:firstLineChars="1600" w:firstLine="3360"/>
        <w:rPr>
          <w:szCs w:val="21"/>
        </w:rPr>
      </w:pPr>
      <w:r>
        <w:rPr>
          <w:noProof/>
        </w:rPr>
        <mc:AlternateContent>
          <mc:Choice Requires="wpg">
            <w:drawing>
              <wp:anchor distT="0" distB="0" distL="114300" distR="114300" simplePos="0" relativeHeight="252284928" behindDoc="0" locked="0" layoutInCell="1" allowOverlap="1" wp14:anchorId="17D8D361" wp14:editId="69BB9A0F">
                <wp:simplePos x="0" y="0"/>
                <wp:positionH relativeFrom="column">
                  <wp:posOffset>633963</wp:posOffset>
                </wp:positionH>
                <wp:positionV relativeFrom="paragraph">
                  <wp:posOffset>319172</wp:posOffset>
                </wp:positionV>
                <wp:extent cx="1066822" cy="1246589"/>
                <wp:effectExtent l="0" t="0" r="19050" b="10795"/>
                <wp:wrapNone/>
                <wp:docPr id="1324576975" name="组合 814"/>
                <wp:cNvGraphicFramePr/>
                <a:graphic xmlns:a="http://schemas.openxmlformats.org/drawingml/2006/main">
                  <a:graphicData uri="http://schemas.microsoft.com/office/word/2010/wordprocessingGroup">
                    <wpg:wgp>
                      <wpg:cNvGrpSpPr/>
                      <wpg:grpSpPr>
                        <a:xfrm>
                          <a:off x="0" y="0"/>
                          <a:ext cx="1066822" cy="1246589"/>
                          <a:chOff x="0" y="0"/>
                          <a:chExt cx="1066822" cy="1246589"/>
                        </a:xfrm>
                      </wpg:grpSpPr>
                      <wpg:grpSp>
                        <wpg:cNvPr id="680329326" name="组合 792"/>
                        <wpg:cNvGrpSpPr/>
                        <wpg:grpSpPr>
                          <a:xfrm>
                            <a:off x="0" y="0"/>
                            <a:ext cx="1033894" cy="1246589"/>
                            <a:chOff x="0" y="-11520"/>
                            <a:chExt cx="1034453" cy="1246995"/>
                          </a:xfrm>
                        </wpg:grpSpPr>
                        <wpg:grpSp>
                          <wpg:cNvPr id="2040926747" name="组合 145"/>
                          <wpg:cNvGrpSpPr/>
                          <wpg:grpSpPr>
                            <a:xfrm>
                              <a:off x="0" y="-11520"/>
                              <a:ext cx="1034453" cy="1246995"/>
                              <a:chOff x="44193" y="-18100"/>
                              <a:chExt cx="1034453" cy="1246995"/>
                            </a:xfrm>
                          </wpg:grpSpPr>
                          <wpg:grpSp>
                            <wpg:cNvPr id="1005544790" name="组合 144"/>
                            <wpg:cNvGrpSpPr/>
                            <wpg:grpSpPr>
                              <a:xfrm>
                                <a:off x="44193" y="-18100"/>
                                <a:ext cx="1034453" cy="1013405"/>
                                <a:chOff x="44193" y="-18100"/>
                                <a:chExt cx="1034453" cy="1013405"/>
                              </a:xfrm>
                            </wpg:grpSpPr>
                            <wps:wsp>
                              <wps:cNvPr id="1657570951"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00534"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114365" name="矩形 132"/>
                              <wps:cNvSpPr/>
                              <wps:spPr>
                                <a:xfrm>
                                  <a:off x="22046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1859130" name="矩形 132"/>
                              <wps:cNvSpPr/>
                              <wps:spPr>
                                <a:xfrm>
                                  <a:off x="217806"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04596431"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69071684"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397844203" name="组合 137"/>
                              <wpg:cNvGrpSpPr/>
                              <wpg:grpSpPr>
                                <a:xfrm>
                                  <a:off x="335416" y="399503"/>
                                  <a:ext cx="147565" cy="204470"/>
                                  <a:chOff x="56016" y="43903"/>
                                  <a:chExt cx="147565" cy="204470"/>
                                </a:xfrm>
                              </wpg:grpSpPr>
                              <wps:wsp>
                                <wps:cNvPr id="1432426317" name="椭圆 135"/>
                                <wps:cNvSpPr/>
                                <wps:spPr>
                                  <a:xfrm>
                                    <a:off x="66675" y="85725"/>
                                    <a:ext cx="130175" cy="130175"/>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3219703" name="文本框 136"/>
                                <wps:cNvSpPr txBox="1"/>
                                <wps:spPr>
                                  <a:xfrm>
                                    <a:off x="56016" y="43903"/>
                                    <a:ext cx="147565" cy="204470"/>
                                  </a:xfrm>
                                  <a:prstGeom prst="rect">
                                    <a:avLst/>
                                  </a:prstGeom>
                                  <a:noFill/>
                                  <a:ln w="6350">
                                    <a:noFill/>
                                  </a:ln>
                                </wps:spPr>
                                <wps:txbx>
                                  <w:txbxContent>
                                    <w:p w14:paraId="0D1B7F0E" w14:textId="77777777" w:rsidR="00AF572F" w:rsidRPr="00B14FBF" w:rsidRDefault="00AF572F" w:rsidP="00AF572F">
                                      <w:pPr>
                                        <w:rPr>
                                          <w:sz w:val="15"/>
                                          <w:szCs w:val="15"/>
                                        </w:rPr>
                                      </w:pPr>
                                      <w:r w:rsidRPr="00B14FBF">
                                        <w:rPr>
                                          <w:rFonts w:hint="eastAsia"/>
                                          <w:sz w:val="15"/>
                                          <w:szCs w:val="15"/>
                                        </w:rPr>
                                        <w:t>G</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6077245" name="文本框 136"/>
                              <wps:cNvSpPr txBox="1"/>
                              <wps:spPr>
                                <a:xfrm>
                                  <a:off x="44193" y="158740"/>
                                  <a:ext cx="168520" cy="204470"/>
                                </a:xfrm>
                                <a:prstGeom prst="rect">
                                  <a:avLst/>
                                </a:prstGeom>
                                <a:noFill/>
                                <a:ln w="6350">
                                  <a:noFill/>
                                </a:ln>
                              </wps:spPr>
                              <wps:txbx>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09038259" name="文本框 136"/>
                              <wps:cNvSpPr txBox="1"/>
                              <wps:spPr>
                                <a:xfrm>
                                  <a:off x="596049" y="160385"/>
                                  <a:ext cx="168520" cy="204470"/>
                                </a:xfrm>
                                <a:prstGeom prst="rect">
                                  <a:avLst/>
                                </a:prstGeom>
                                <a:noFill/>
                                <a:ln w="6350">
                                  <a:noFill/>
                                </a:ln>
                              </wps:spPr>
                              <wps:txbx>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28794162" name="文本框 136"/>
                              <wps:cNvSpPr txBox="1"/>
                              <wps:spPr>
                                <a:xfrm>
                                  <a:off x="73650" y="634306"/>
                                  <a:ext cx="136770" cy="204470"/>
                                </a:xfrm>
                                <a:prstGeom prst="rect">
                                  <a:avLst/>
                                </a:prstGeom>
                                <a:noFill/>
                                <a:ln w="6350">
                                  <a:noFill/>
                                </a:ln>
                              </wps:spPr>
                              <wps:txbx>
                                <w:txbxContent>
                                  <w:p w14:paraId="605EBA24" w14:textId="77777777" w:rsidR="00AF572F" w:rsidRPr="00B14FBF" w:rsidRDefault="00AF572F" w:rsidP="00AF572F">
                                    <w:pPr>
                                      <w:rPr>
                                        <w:sz w:val="15"/>
                                        <w:szCs w:val="15"/>
                                      </w:rPr>
                                    </w:pPr>
                                    <w:r w:rsidRPr="00B14FBF">
                                      <w:rPr>
                                        <w:rFonts w:hint="eastAsia"/>
                                        <w:i/>
                                        <w:iCs/>
                                        <w:sz w:val="15"/>
                                        <w:szCs w:val="15"/>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05972700" name="文本框 136"/>
                              <wps:cNvSpPr txBox="1"/>
                              <wps:spPr>
                                <a:xfrm>
                                  <a:off x="598447" y="659749"/>
                                  <a:ext cx="168520" cy="204470"/>
                                </a:xfrm>
                                <a:prstGeom prst="rect">
                                  <a:avLst/>
                                </a:prstGeom>
                                <a:noFill/>
                                <a:ln w="6350">
                                  <a:noFill/>
                                </a:ln>
                              </wps:spPr>
                              <wps:txbx>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19117132"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865668" name="直接连接符 141"/>
                              <wps:cNvCnPr/>
                              <wps:spPr>
                                <a:xfrm flipV="1">
                                  <a:off x="999489" y="541073"/>
                                  <a:ext cx="79157" cy="11758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5148755"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41999" name="椭圆 143"/>
                              <wps:cNvSpPr/>
                              <wps:spPr>
                                <a:xfrm>
                                  <a:off x="550574" y="-1810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34884029" name="椭圆 143"/>
                              <wps:cNvSpPr/>
                              <wps:spPr>
                                <a:xfrm>
                                  <a:off x="237895"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70807" name="椭圆 143"/>
                              <wps:cNvSpPr/>
                              <wps:spPr>
                                <a:xfrm>
                                  <a:off x="550949" y="498245"/>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89128809" name="椭圆 143"/>
                              <wps:cNvSpPr/>
                              <wps:spPr>
                                <a:xfrm>
                                  <a:off x="550574" y="966730"/>
                                  <a:ext cx="28575" cy="2857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444260" name="直接连接符 142"/>
                              <wps:cNvCnPr/>
                              <wps:spPr>
                                <a:xfrm flipH="1">
                                  <a:off x="249454" y="367492"/>
                                  <a:ext cx="1616" cy="2896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2782780" name="文本框 136"/>
                            <wps:cNvSpPr txBox="1"/>
                            <wps:spPr>
                              <a:xfrm>
                                <a:off x="326850" y="1024425"/>
                                <a:ext cx="472050" cy="204470"/>
                              </a:xfrm>
                              <a:prstGeom prst="rect">
                                <a:avLst/>
                              </a:prstGeom>
                              <a:noFill/>
                              <a:ln w="6350">
                                <a:noFill/>
                              </a:ln>
                            </wps:spPr>
                            <wps:txbx>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2034379167" name="任意多边形: 形状 791"/>
                          <wps:cNvSpPr/>
                          <wps:spPr>
                            <a:xfrm>
                              <a:off x="208395" y="4955"/>
                              <a:ext cx="748295"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Lst>
                              <a:ahLst/>
                              <a:cxnLst>
                                <a:cxn ang="0">
                                  <a:pos x="csX0" y="csY0"/>
                                </a:cxn>
                                <a:cxn ang="0">
                                  <a:pos x="csX1" y="csY1"/>
                                </a:cxn>
                                <a:cxn ang="0">
                                  <a:pos x="csX2" y="csY2"/>
                                </a:cxn>
                                <a:cxn ang="0">
                                  <a:pos x="csX3" y="csY3"/>
                                </a:cxn>
                              </a:cxnLst>
                              <a:rect l="l" t="t" r="r" b="b"/>
                              <a:pathLst>
                                <a:path w="748295" h="314120">
                                  <a:moveTo>
                                    <a:pt x="0" y="148014"/>
                                  </a:moveTo>
                                  <a:lnTo>
                                    <a:pt x="0" y="0"/>
                                  </a:lnTo>
                                  <a:lnTo>
                                    <a:pt x="748295" y="0"/>
                                  </a:lnTo>
                                  <a:lnTo>
                                    <a:pt x="748295"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4194469" name="任意多边形: 形状 791"/>
                          <wps:cNvSpPr/>
                          <wps:spPr>
                            <a:xfrm flipV="1">
                              <a:off x="206701" y="660606"/>
                              <a:ext cx="749941" cy="330652"/>
                            </a:xfrm>
                            <a:custGeom>
                              <a:avLst/>
                              <a:gdLst>
                                <a:gd name="csX0" fmla="*/ 0 w 748295"/>
                                <a:gd name="csY0" fmla="*/ 148014 h 314120"/>
                                <a:gd name="csX1" fmla="*/ 0 w 748295"/>
                                <a:gd name="csY1" fmla="*/ 0 h 314120"/>
                                <a:gd name="csX2" fmla="*/ 748295 w 748295"/>
                                <a:gd name="csY2" fmla="*/ 0 h 314120"/>
                                <a:gd name="csX3" fmla="*/ 748295 w 748295"/>
                                <a:gd name="csY3" fmla="*/ 314120 h 314120"/>
                                <a:gd name="csX0" fmla="*/ 0 w 749941"/>
                                <a:gd name="csY0" fmla="*/ 116757 h 314120"/>
                                <a:gd name="csX1" fmla="*/ 1646 w 749941"/>
                                <a:gd name="csY1" fmla="*/ 0 h 314120"/>
                                <a:gd name="csX2" fmla="*/ 749941 w 749941"/>
                                <a:gd name="csY2" fmla="*/ 0 h 314120"/>
                                <a:gd name="csX3" fmla="*/ 749941 w 749941"/>
                                <a:gd name="csY3" fmla="*/ 314120 h 314120"/>
                              </a:gdLst>
                              <a:ahLst/>
                              <a:cxnLst>
                                <a:cxn ang="0">
                                  <a:pos x="csX0" y="csY0"/>
                                </a:cxn>
                                <a:cxn ang="0">
                                  <a:pos x="csX1" y="csY1"/>
                                </a:cxn>
                                <a:cxn ang="0">
                                  <a:pos x="csX2" y="csY2"/>
                                </a:cxn>
                                <a:cxn ang="0">
                                  <a:pos x="csX3" y="csY3"/>
                                </a:cxn>
                              </a:cxnLst>
                              <a:rect l="l" t="t" r="r" b="b"/>
                              <a:pathLst>
                                <a:path w="749941" h="314120">
                                  <a:moveTo>
                                    <a:pt x="0" y="116757"/>
                                  </a:moveTo>
                                  <a:cubicBezTo>
                                    <a:pt x="549" y="77838"/>
                                    <a:pt x="1097" y="38919"/>
                                    <a:pt x="1646" y="0"/>
                                  </a:cubicBezTo>
                                  <a:lnTo>
                                    <a:pt x="749941" y="0"/>
                                  </a:lnTo>
                                  <a:lnTo>
                                    <a:pt x="749941" y="31412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7375022" name="组合 813"/>
                        <wpg:cNvGrpSpPr/>
                        <wpg:grpSpPr>
                          <a:xfrm>
                            <a:off x="845976" y="348343"/>
                            <a:ext cx="220846" cy="57536"/>
                            <a:chOff x="0" y="0"/>
                            <a:chExt cx="220846" cy="57536"/>
                          </a:xfrm>
                        </wpg:grpSpPr>
                        <wps:wsp>
                          <wps:cNvPr id="1768533415" name="Line 139"/>
                          <wps:cNvCnPr>
                            <a:cxnSpLocks noChangeShapeType="1"/>
                          </wps:cNvCnPr>
                          <wps:spPr bwMode="auto">
                            <a:xfrm rot="16200000">
                              <a:off x="113534" y="-16080"/>
                              <a:ext cx="0" cy="147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8911785" name="Line 140"/>
                          <wps:cNvCnPr>
                            <a:cxnSpLocks noChangeShapeType="1"/>
                          </wps:cNvCnPr>
                          <wps:spPr bwMode="auto">
                            <a:xfrm rot="16200000">
                              <a:off x="110423" y="-110423"/>
                              <a:ext cx="0" cy="2208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17D8D361" id="组合 814" o:spid="_x0000_s1060" style="position:absolute;left:0;text-align:left;margin-left:49.9pt;margin-top:25.15pt;width:84pt;height:98.15pt;z-index:252284928" coordsize="10668,1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">
                <v:group id="组合 792" o:spid="_x0000_s1061" style="position:absolute;width:10338;height:12465" coordorigin=",-115"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">
                  <v:group id="_x0000_s1062" style="position:absolute;top:-115;width:10344;height:12469" coordorigin="441,-181" coordsize="10344,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">
                    <v:group id="组合 144" o:spid="_x0000_s1063" style="position:absolute;left:441;top:-181;width:10345;height:10134" coordorigin="441,-181" coordsize="10344,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">
                      <v:line id="直接连接符 138" o:spid="_x0000_s1064"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" strokecolor="black [3213]" strokeweight=".5pt">
                        <v:stroke joinstyle="miter"/>
                      </v:line>
                      <v:line id="直接连接符 133" o:spid="_x0000_s1065"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" strokecolor="black [3213]" strokeweight=".5pt">
                        <v:stroke joinstyle="miter"/>
                      </v:line>
                      <v:rect id="矩形 132" o:spid="_x0000_s1066" style="position:absolute;left:220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" fillcolor="white [3212]" strokecolor="black [3213]" strokeweight="1pt">
                        <v:textbox style="mso-fit-shape-to-text:t" inset="1mm,0,1mm,0"/>
                      </v:rect>
                      <v:rect id="矩形 132" o:spid="_x0000_s1067" style="position:absolute;left:2178;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" fillcolor="white [3212]" strokecolor="black [3213]" strokeweight="1pt">
                        <v:textbox style="mso-fit-shape-to-text:t" inset="1mm,0,1mm,0"/>
                      </v:rect>
                      <v:rect id="矩形 132" o:spid="_x0000_s1068" style="position:absolute;left:5334;top:1587;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" fillcolor="white [3212]" strokecolor="black [3213]" strokeweight="1pt">
                        <v:textbox style="mso-fit-shape-to-text:t" inset="1mm,0,1mm,0"/>
                      </v:rect>
                      <v:rect id="矩形 132" o:spid="_x0000_s1069" style="position:absolute;left:5334;top:6604;width:634;height:206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" fillcolor="white [3212]" strokecolor="black [3213]" strokeweight="1pt">
                        <v:textbox style="mso-fit-shape-to-text:t" inset="1mm,0,1mm,0"/>
                      </v:rect>
                      <v:group id="组合 137" o:spid="_x0000_s1070" style="position:absolute;left:3354;top:3995;width:1475;height:2044" coordorigin="56016,43903" coordsize="147565,20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">
                        <v:oval id="椭圆 135" o:spid="_x0000_s1071" style="position:absolute;left:66675;top:85725;width:130175;height:130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" fillcolor="white [3212]" strokecolor="black [3213]" strokeweight="1pt">
                          <v:stroke joinstyle="miter"/>
                          <v:textbox style="mso-fit-shape-to-text:t" inset="1mm,0,1mm,0"/>
                        </v:oval>
                        <v:shape id="文本框 136" o:spid="_x0000_s1072" type="#_x0000_t202" style="position:absolute;left:56016;top:43903;width:147565;height:204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" filled="f" stroked="f" strokeweight=".5pt">
                          <v:textbox style="mso-fit-shape-to-text:t" inset="1mm,0,1mm,0">
                            <w:txbxContent>
                              <w:p w14:paraId="0D1B7F0E" w14:textId="77777777" w:rsidR="00AF572F" w:rsidRPr="00B14FBF" w:rsidRDefault="00AF572F" w:rsidP="00AF572F">
                                <w:pPr>
                                  <w:rPr>
                                    <w:sz w:val="15"/>
                                    <w:szCs w:val="15"/>
                                  </w:rPr>
                                </w:pPr>
                                <w:r w:rsidRPr="00B14FBF">
                                  <w:rPr>
                                    <w:rFonts w:hint="eastAsia"/>
                                    <w:sz w:val="15"/>
                                    <w:szCs w:val="15"/>
                                  </w:rPr>
                                  <w:t>G</w:t>
                                </w:r>
                              </w:p>
                            </w:txbxContent>
                          </v:textbox>
                        </v:shape>
                      </v:group>
                      <v:shape id="文本框 136" o:spid="_x0000_s1073" type="#_x0000_t202" style="position:absolute;left:441;top:1587;width:168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" filled="f" stroked="f" strokeweight=".5pt">
                        <v:textbox style="mso-fit-shape-to-text:t" inset="1mm,0,1mm,0">
                          <w:txbxContent>
                            <w:p w14:paraId="7AE4D051" w14:textId="77777777" w:rsidR="00AF572F" w:rsidRPr="00B14FBF" w:rsidRDefault="00AF572F" w:rsidP="00AF572F">
                              <w:pPr>
                                <w:rPr>
                                  <w:sz w:val="15"/>
                                  <w:szCs w:val="15"/>
                                </w:rPr>
                              </w:pPr>
                              <w:r w:rsidRPr="00B14FBF">
                                <w:rPr>
                                  <w:rFonts w:hint="eastAsia"/>
                                  <w:i/>
                                  <w:iCs/>
                                  <w:sz w:val="15"/>
                                  <w:szCs w:val="15"/>
                                </w:rPr>
                                <w:t>R</w:t>
                              </w:r>
                              <w:r w:rsidRPr="00CE343D">
                                <w:rPr>
                                  <w:rFonts w:hint="eastAsia"/>
                                  <w:i/>
                                  <w:iCs/>
                                  <w:sz w:val="15"/>
                                  <w:szCs w:val="15"/>
                                  <w:vertAlign w:val="subscript"/>
                                </w:rPr>
                                <w:t>x</w:t>
                              </w:r>
                            </w:p>
                          </w:txbxContent>
                        </v:textbox>
                      </v:shape>
                      <v:shape id="文本框 136" o:spid="_x0000_s1074" type="#_x0000_t202" style="position:absolute;left:5960;top:1603;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" filled="f" stroked="f" strokeweight=".5pt">
                        <v:textbox style="mso-fit-shape-to-text:t" inset="1mm,0,1mm,0">
                          <w:txbxContent>
                            <w:p w14:paraId="487F46F2"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075" type="#_x0000_t202" style="position:absolute;left:736;top:6343;width:136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" filled="f" stroked="f" strokeweight=".5pt">
                        <v:textbox style="mso-fit-shape-to-text:t" inset="1mm,0,1mm,0">
                          <w:txbxContent>
                            <w:p w14:paraId="605EBA24" w14:textId="77777777" w:rsidR="00AF572F" w:rsidRPr="00B14FBF" w:rsidRDefault="00AF572F" w:rsidP="00AF572F">
                              <w:pPr>
                                <w:rPr>
                                  <w:sz w:val="15"/>
                                  <w:szCs w:val="15"/>
                                </w:rPr>
                              </w:pPr>
                              <w:r w:rsidRPr="00B14FBF">
                                <w:rPr>
                                  <w:rFonts w:hint="eastAsia"/>
                                  <w:i/>
                                  <w:iCs/>
                                  <w:sz w:val="15"/>
                                  <w:szCs w:val="15"/>
                                </w:rPr>
                                <w:t>R</w:t>
                              </w:r>
                            </w:p>
                          </w:txbxContent>
                        </v:textbox>
                      </v:shape>
                      <v:shape id="文本框 136" o:spid="_x0000_s1076" type="#_x0000_t202" style="position:absolute;left:5984;top:6597;width:168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" filled="f" stroked="f" strokeweight=".5pt">
                        <v:textbox style="mso-fit-shape-to-text:t" inset="1mm,0,1mm,0">
                          <w:txbxContent>
                            <w:p w14:paraId="07DBA058" w14:textId="77777777" w:rsidR="00AF572F" w:rsidRPr="00B14FBF" w:rsidRDefault="00AF572F" w:rsidP="00AF572F">
                              <w:pPr>
                                <w:rPr>
                                  <w:sz w:val="15"/>
                                  <w:szCs w:val="15"/>
                                </w:rPr>
                              </w:pPr>
                              <w:r w:rsidRPr="00B14FBF">
                                <w:rPr>
                                  <w:rFonts w:hint="eastAsia"/>
                                  <w:i/>
                                  <w:iCs/>
                                  <w:sz w:val="15"/>
                                  <w:szCs w:val="15"/>
                                </w:rPr>
                                <w:t>R</w:t>
                              </w:r>
                              <w:r>
                                <w:rPr>
                                  <w:rFonts w:hint="eastAsia"/>
                                  <w:sz w:val="15"/>
                                  <w:szCs w:val="15"/>
                                  <w:vertAlign w:val="subscript"/>
                                </w:rPr>
                                <w:t>2</w:t>
                              </w:r>
                            </w:p>
                          </w:txbxContent>
                        </v:textbox>
                      </v:shape>
                      <v:shapetype id="_x0000_t32" coordsize="21600,21600" o:spt="32" o:oned="t" path="m,l21600,21600e" filled="f">
                        <v:path arrowok="t" fillok="f" o:connecttype="none"/>
                        <o:lock v:ext="edit" shapetype="t"/>
                      </v:shapetype>
                      <v:shape id="直接箭头连接符 139" o:spid="_x0000_s1077"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" strokecolor="black [3213]" strokeweight=".5pt">
                        <v:stroke endarrow="block" endarrowwidth="narrow" joinstyle="miter"/>
                      </v:shape>
                      <v:line id="直接连接符 141" o:spid="_x0000_s1078" style="position:absolute;flip:y;visibility:visible;mso-wrap-style:square" from="9994,5410" to="10786,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" strokecolor="black [3213]">
                        <v:stroke joinstyle="miter"/>
                      </v:line>
                      <v:line id="直接连接符 142" o:spid="_x0000_s1079"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" strokecolor="black [3213]" strokeweight=".5pt">
                        <v:stroke joinstyle="miter"/>
                      </v:line>
                      <v:oval id="椭圆 143" o:spid="_x0000_s1080" style="position:absolute;left:5505;top:-181;width:286;height:28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" fillcolor="black [3213]" strokecolor="black [3213]" strokeweight="1pt">
                        <v:stroke joinstyle="miter"/>
                        <v:textbox style="mso-fit-shape-to-text:t" inset="1mm,0,1mm,0"/>
                      </v:oval>
                      <v:oval id="椭圆 143" o:spid="_x0000_s1081" style="position:absolute;left:2378;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" fillcolor="black [3213]" strokecolor="black [3213]" strokeweight="1pt">
                        <v:stroke joinstyle="miter"/>
                        <v:textbox style="mso-fit-shape-to-text:t" inset="1mm,0,1mm,0"/>
                      </v:oval>
                      <v:oval id="椭圆 143" o:spid="_x0000_s1082" style="position:absolute;left:5509;top:498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" fillcolor="black [3213]" strokecolor="black [3213]" strokeweight="1pt">
                        <v:stroke joinstyle="miter"/>
                        <v:textbox style="mso-fit-shape-to-text:t" inset="1mm,0,1mm,0"/>
                      </v:oval>
                      <v:oval id="椭圆 143" o:spid="_x0000_s1083" style="position:absolute;left:5505;top:9667;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" fillcolor="black [3213]" strokecolor="black [3213]" strokeweight="1pt">
                        <v:stroke joinstyle="miter"/>
                        <v:textbox style="mso-fit-shape-to-text:t" inset="1mm,0,1mm,0"/>
                      </v:oval>
                      <v:line id="直接连接符 142" o:spid="_x0000_s1084" style="position:absolute;flip:x;visibility:visible;mso-wrap-style:square" from="2494,3674" to="2510,6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" strokecolor="black [3213]" strokeweight=".5pt">
                        <v:stroke joinstyle="miter"/>
                      </v:line>
                    </v:group>
                    <v:shape id="文本框 136" o:spid="_x0000_s1085" type="#_x0000_t202" style="position:absolute;left:3268;top:10244;width:472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" filled="f" stroked="f" strokeweight=".5pt">
                      <v:textbox style="mso-fit-shape-to-text:t" inset="1mm,0,1mm,0">
                        <w:txbxContent>
                          <w:p w14:paraId="7E7CBEEA" w14:textId="77777777" w:rsidR="00AF572F" w:rsidRPr="00153581" w:rsidRDefault="00AF572F" w:rsidP="00AF572F">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v:shape id="任意多边形: 形状 791" o:spid="_x0000_s1086" style="position:absolute;left:2083;top:49;width:7483;height:3307;visibility:visible;mso-wrap-style:square;v-text-anchor:middle" coordsize="748295,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" path="m,148014l,,748295,r,314120e" filled="f" strokecolor="black [3213]" strokeweight=".5pt">
                    <v:stroke joinstyle="miter"/>
                    <v:path arrowok="t" o:connecttype="custom" o:connectlocs="0,155804;0,0;748295,0;748295,330652" o:connectangles="0,0,0,0"/>
                  </v:shape>
                  <v:shape id="任意多边形: 形状 791" o:spid="_x0000_s1087" style="position:absolute;left:2067;top:6606;width:7499;height:3306;flip:y;visibility:visible;mso-wrap-style:square;v-text-anchor:middle" coordsize="749941,3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" path="m,116757c549,77838,1097,38919,1646,l749941,r,314120e" filled="f" strokecolor="black [3213]" strokeweight=".5pt">
                    <v:stroke joinstyle="miter"/>
                    <v:path arrowok="t" o:connecttype="custom" o:connectlocs="0,122902;1646,0;749941,0;749941,330652" o:connectangles="0,0,0,0"/>
                  </v:shape>
                </v:group>
                <v:group id="组合 813" o:spid="_x0000_s1088" style="position:absolute;left:8459;top:3483;width:2209;height:575" coordsize="220846,57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">
                  <v:line id="Line 139" o:spid="_x0000_s1089" style="position:absolute;rotation:-90;visibility:visible;mso-wrap-style:square" from="113534,-16080" to="113534,13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" strokeweight="1.5pt"/>
                  <v:line id="Line 140" o:spid="_x0000_s1090" style="position:absolute;rotation:-90;visibility:visible;mso-wrap-style:square" from="110423,-110423" to="110423,110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" strokeweight="1pt"/>
                </v:group>
              </v:group>
            </w:pict>
          </mc:Fallback>
        </mc:AlternateContent>
      </w:r>
      <w:r>
        <w:rPr>
          <w:noProof/>
        </w:rPr>
        <mc:AlternateContent>
          <mc:Choice Requires="wpg">
            <w:drawing>
              <wp:inline distT="0" distB="0" distL="0" distR="0" wp14:anchorId="0E0F4439" wp14:editId="0EC67E9F">
                <wp:extent cx="2963545" cy="2131696"/>
                <wp:effectExtent l="0" t="0" r="27305" b="1905"/>
                <wp:docPr id="1896626148" name="组合 812"/>
                <wp:cNvGraphicFramePr/>
                <a:graphic xmlns:a="http://schemas.openxmlformats.org/drawingml/2006/main">
                  <a:graphicData uri="http://schemas.microsoft.com/office/word/2010/wordprocessingGroup">
                    <wpg:wgp>
                      <wpg:cNvGrpSpPr/>
                      <wpg:grpSpPr>
                        <a:xfrm>
                          <a:off x="0" y="0"/>
                          <a:ext cx="2963545" cy="2131696"/>
                          <a:chOff x="0" y="0"/>
                          <a:chExt cx="2963545" cy="2131696"/>
                        </a:xfrm>
                      </wpg:grpSpPr>
                      <wpg:grpSp>
                        <wpg:cNvPr id="1380189162" name="组合 807"/>
                        <wpg:cNvGrpSpPr/>
                        <wpg:grpSpPr>
                          <a:xfrm>
                            <a:off x="0" y="0"/>
                            <a:ext cx="2963545" cy="2131696"/>
                            <a:chOff x="0" y="0"/>
                            <a:chExt cx="2963545" cy="2131696"/>
                          </a:xfrm>
                        </wpg:grpSpPr>
                        <wpg:grpSp>
                          <wpg:cNvPr id="732529129" name="组合 806"/>
                          <wpg:cNvGrpSpPr/>
                          <wpg:grpSpPr>
                            <a:xfrm>
                              <a:off x="1060530" y="1582838"/>
                              <a:ext cx="359978" cy="39269"/>
                              <a:chOff x="0" y="0"/>
                              <a:chExt cx="359978" cy="39269"/>
                            </a:xfrm>
                          </wpg:grpSpPr>
                          <wps:wsp>
                            <wps:cNvPr id="1689136349"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9080571"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1820444" name="组合 801"/>
                          <wpg:cNvGrpSpPr/>
                          <wpg:grpSpPr>
                            <a:xfrm>
                              <a:off x="0" y="0"/>
                              <a:ext cx="2963545" cy="2131696"/>
                              <a:chOff x="0" y="0"/>
                              <a:chExt cx="2963591" cy="2132196"/>
                            </a:xfrm>
                          </wpg:grpSpPr>
                          <wpg:grpSp>
                            <wpg:cNvPr id="1698469553" name="组合 800"/>
                            <wpg:cNvGrpSpPr/>
                            <wpg:grpSpPr>
                              <a:xfrm>
                                <a:off x="0" y="0"/>
                                <a:ext cx="2963591" cy="2132196"/>
                                <a:chOff x="0" y="0"/>
                                <a:chExt cx="2963591" cy="2132196"/>
                              </a:xfrm>
                            </wpg:grpSpPr>
                            <wpg:grpSp>
                              <wpg:cNvPr id="30061846" name="组合 798"/>
                              <wpg:cNvGrpSpPr/>
                              <wpg:grpSpPr>
                                <a:xfrm>
                                  <a:off x="0" y="0"/>
                                  <a:ext cx="2963591" cy="2132196"/>
                                  <a:chOff x="0" y="0"/>
                                  <a:chExt cx="2963591" cy="2132196"/>
                                </a:xfrm>
                              </wpg:grpSpPr>
                              <wpg:grpSp>
                                <wpg:cNvPr id="484352654" name="组合 149"/>
                                <wpg:cNvGrpSpPr/>
                                <wpg:grpSpPr>
                                  <a:xfrm>
                                    <a:off x="346498" y="170079"/>
                                    <a:ext cx="2537460" cy="1962117"/>
                                    <a:chOff x="0" y="0"/>
                                    <a:chExt cx="2537889" cy="1962629"/>
                                  </a:xfrm>
                                </wpg:grpSpPr>
                                <wpg:grpSp>
                                  <wpg:cNvPr id="493502727" name="组合 148"/>
                                  <wpg:cNvGrpSpPr/>
                                  <wpg:grpSpPr>
                                    <a:xfrm>
                                      <a:off x="0" y="5286"/>
                                      <a:ext cx="714375" cy="307876"/>
                                      <a:chOff x="0" y="0"/>
                                      <a:chExt cx="714375" cy="308416"/>
                                    </a:xfrm>
                                  </wpg:grpSpPr>
                                  <wps:wsp>
                                    <wps:cNvPr id="1812139499"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403961691" name="Group 68"/>
                                    <wpg:cNvGrpSpPr>
                                      <a:grpSpLocks/>
                                    </wpg:cNvGrpSpPr>
                                    <wpg:grpSpPr bwMode="auto">
                                      <a:xfrm>
                                        <a:off x="0" y="0"/>
                                        <a:ext cx="714375" cy="118745"/>
                                        <a:chOff x="2077" y="9040"/>
                                        <a:chExt cx="1125" cy="187"/>
                                      </a:xfrm>
                                    </wpg:grpSpPr>
                                    <wps:wsp>
                                      <wps:cNvPr id="89505788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8913259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4463790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09348436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38781201"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83910275"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841360126" name="Group 75"/>
                                      <wpg:cNvGrpSpPr>
                                        <a:grpSpLocks/>
                                      </wpg:cNvGrpSpPr>
                                      <wpg:grpSpPr bwMode="auto">
                                        <a:xfrm>
                                          <a:off x="2211" y="9087"/>
                                          <a:ext cx="198" cy="18"/>
                                          <a:chOff x="2208" y="9078"/>
                                          <a:chExt cx="198" cy="18"/>
                                        </a:xfrm>
                                      </wpg:grpSpPr>
                                      <wps:wsp>
                                        <wps:cNvPr id="79717361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9722672"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6820699" name="Group 78"/>
                                      <wpg:cNvGrpSpPr>
                                        <a:grpSpLocks/>
                                      </wpg:cNvGrpSpPr>
                                      <wpg:grpSpPr bwMode="auto">
                                        <a:xfrm>
                                          <a:off x="2856" y="9087"/>
                                          <a:ext cx="198" cy="18"/>
                                          <a:chOff x="2208" y="9078"/>
                                          <a:chExt cx="198" cy="18"/>
                                        </a:xfrm>
                                      </wpg:grpSpPr>
                                      <wps:wsp>
                                        <wps:cNvPr id="128266170"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529182"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294794" name="Group 81"/>
                                      <wpg:cNvGrpSpPr>
                                        <a:grpSpLocks/>
                                      </wpg:cNvGrpSpPr>
                                      <wpg:grpSpPr bwMode="auto">
                                        <a:xfrm>
                                          <a:off x="2157" y="9123"/>
                                          <a:ext cx="24" cy="36"/>
                                          <a:chOff x="2154" y="9114"/>
                                          <a:chExt cx="24" cy="36"/>
                                        </a:xfrm>
                                      </wpg:grpSpPr>
                                      <wps:wsp>
                                        <wps:cNvPr id="102048203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73110538"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11859967" name="Group 84"/>
                                      <wpg:cNvGrpSpPr>
                                        <a:grpSpLocks/>
                                      </wpg:cNvGrpSpPr>
                                      <wpg:grpSpPr bwMode="auto">
                                        <a:xfrm>
                                          <a:off x="3081" y="9123"/>
                                          <a:ext cx="24" cy="36"/>
                                          <a:chOff x="2154" y="9114"/>
                                          <a:chExt cx="24" cy="36"/>
                                        </a:xfrm>
                                      </wpg:grpSpPr>
                                      <wps:wsp>
                                        <wps:cNvPr id="72122567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18388775"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1471646" name="组合 146"/>
                                  <wpg:cNvGrpSpPr/>
                                  <wpg:grpSpPr>
                                    <a:xfrm>
                                      <a:off x="475699" y="1384814"/>
                                      <a:ext cx="970144" cy="577815"/>
                                      <a:chOff x="0" y="0"/>
                                      <a:chExt cx="970144" cy="578243"/>
                                    </a:xfrm>
                                  </wpg:grpSpPr>
                                  <wps:wsp>
                                    <wps:cNvPr id="167133217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09411474"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2535636"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2385703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470105"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694797"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575993134"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53665628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422291532"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1674857464"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61525507"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643159566" name="Text Box 104"/>
                                    <wps:cNvSpPr txBox="1">
                                      <a:spLocks noChangeArrowheads="1"/>
                                    </wps:cNvSpPr>
                                    <wps:spPr bwMode="auto">
                                      <a:xfrm>
                                        <a:off x="611693" y="379878"/>
                                        <a:ext cx="358451" cy="19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g:grpSp>
                                <wpg:grpSp>
                                  <wpg:cNvPr id="513727801" name="Group 114"/>
                                  <wpg:cNvGrpSpPr>
                                    <a:grpSpLocks/>
                                  </wpg:cNvGrpSpPr>
                                  <wpg:grpSpPr bwMode="auto">
                                    <a:xfrm>
                                      <a:off x="1590950" y="454558"/>
                                      <a:ext cx="453390" cy="559435"/>
                                      <a:chOff x="7235" y="10191"/>
                                      <a:chExt cx="714" cy="881"/>
                                    </a:xfrm>
                                  </wpg:grpSpPr>
                                  <wpg:grpSp>
                                    <wpg:cNvPr id="1387583378" name="Group 115"/>
                                    <wpg:cNvGrpSpPr>
                                      <a:grpSpLocks/>
                                    </wpg:cNvGrpSpPr>
                                    <wpg:grpSpPr bwMode="auto">
                                      <a:xfrm>
                                        <a:off x="7235" y="10191"/>
                                        <a:ext cx="714" cy="881"/>
                                        <a:chOff x="5893" y="10019"/>
                                        <a:chExt cx="714" cy="881"/>
                                      </a:xfrm>
                                    </wpg:grpSpPr>
                                    <pic:pic xmlns:pic="http://schemas.openxmlformats.org/drawingml/2006/picture">
                                      <pic:nvPicPr>
                                        <pic:cNvPr id="2060430682"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82982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978567141" name="Group 118"/>
                                      <wpg:cNvGrpSpPr>
                                        <a:grpSpLocks/>
                                      </wpg:cNvGrpSpPr>
                                      <wpg:grpSpPr bwMode="auto">
                                        <a:xfrm>
                                          <a:off x="6036" y="10699"/>
                                          <a:ext cx="409" cy="85"/>
                                          <a:chOff x="6036" y="10683"/>
                                          <a:chExt cx="409" cy="85"/>
                                        </a:xfrm>
                                      </wpg:grpSpPr>
                                      <wps:wsp>
                                        <wps:cNvPr id="47037168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76653514"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635602281"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F2A53"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757510002"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53598167" name="组合 2"/>
                                  <wpg:cNvGrpSpPr/>
                                  <wpg:grpSpPr>
                                    <a:xfrm>
                                      <a:off x="401701" y="413141"/>
                                      <a:ext cx="568775" cy="534044"/>
                                      <a:chOff x="0" y="-92546"/>
                                      <a:chExt cx="880807" cy="810731"/>
                                    </a:xfrm>
                                  </wpg:grpSpPr>
                                  <wpg:grpSp>
                                    <wpg:cNvPr id="504701742" name="Group 529"/>
                                    <wpg:cNvGrpSpPr>
                                      <a:grpSpLocks/>
                                    </wpg:cNvGrpSpPr>
                                    <wpg:grpSpPr bwMode="auto">
                                      <a:xfrm>
                                        <a:off x="0" y="245110"/>
                                        <a:ext cx="771525" cy="473075"/>
                                        <a:chOff x="2430" y="12218"/>
                                        <a:chExt cx="1215" cy="745"/>
                                      </a:xfrm>
                                    </wpg:grpSpPr>
                                    <wps:wsp>
                                      <wps:cNvPr id="830717696"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144836049" name="Group 555"/>
                                      <wpg:cNvGrpSpPr>
                                        <a:grpSpLocks/>
                                      </wpg:cNvGrpSpPr>
                                      <wpg:grpSpPr bwMode="auto">
                                        <a:xfrm>
                                          <a:off x="2720" y="12477"/>
                                          <a:ext cx="76" cy="97"/>
                                          <a:chOff x="3168" y="6231"/>
                                          <a:chExt cx="72" cy="116"/>
                                        </a:xfrm>
                                      </wpg:grpSpPr>
                                      <wpg:grpSp>
                                        <wpg:cNvPr id="429383674" name="Group 556"/>
                                        <wpg:cNvGrpSpPr>
                                          <a:grpSpLocks/>
                                        </wpg:cNvGrpSpPr>
                                        <wpg:grpSpPr bwMode="auto">
                                          <a:xfrm>
                                            <a:off x="3168" y="6231"/>
                                            <a:ext cx="72" cy="102"/>
                                            <a:chOff x="3255" y="6720"/>
                                            <a:chExt cx="105" cy="210"/>
                                          </a:xfrm>
                                        </wpg:grpSpPr>
                                        <wps:wsp>
                                          <wps:cNvPr id="131645777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13689121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89325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516927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65345977"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2101323379" name="Group 562"/>
                                      <wpg:cNvGrpSpPr>
                                        <a:grpSpLocks/>
                                      </wpg:cNvGrpSpPr>
                                      <wpg:grpSpPr bwMode="auto">
                                        <a:xfrm>
                                          <a:off x="3029" y="12491"/>
                                          <a:ext cx="71" cy="100"/>
                                          <a:chOff x="3168" y="6231"/>
                                          <a:chExt cx="72" cy="116"/>
                                        </a:xfrm>
                                      </wpg:grpSpPr>
                                      <wpg:grpSp>
                                        <wpg:cNvPr id="1447723102" name="Group 563"/>
                                        <wpg:cNvGrpSpPr>
                                          <a:grpSpLocks/>
                                        </wpg:cNvGrpSpPr>
                                        <wpg:grpSpPr bwMode="auto">
                                          <a:xfrm>
                                            <a:off x="3168" y="6231"/>
                                            <a:ext cx="72" cy="102"/>
                                            <a:chOff x="3255" y="6720"/>
                                            <a:chExt cx="105" cy="210"/>
                                          </a:xfrm>
                                        </wpg:grpSpPr>
                                        <wps:wsp>
                                          <wps:cNvPr id="1057098923"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937869216"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0305258"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4343393"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95095173"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1199847816"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46842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9076190"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85537440"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952469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3629511"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5335451"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73193601"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405517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4468558"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64335902"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899129511" name="组合 148"/>
                                  <wpg:cNvGrpSpPr/>
                                  <wpg:grpSpPr>
                                    <a:xfrm>
                                      <a:off x="919686" y="5286"/>
                                      <a:ext cx="714375" cy="296344"/>
                                      <a:chOff x="0" y="0"/>
                                      <a:chExt cx="714375" cy="302840"/>
                                    </a:xfrm>
                                  </wpg:grpSpPr>
                                  <wps:wsp>
                                    <wps:cNvPr id="1904572842"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44943335" name="Group 68"/>
                                    <wpg:cNvGrpSpPr>
                                      <a:grpSpLocks/>
                                    </wpg:cNvGrpSpPr>
                                    <wpg:grpSpPr bwMode="auto">
                                      <a:xfrm>
                                        <a:off x="0" y="0"/>
                                        <a:ext cx="714375" cy="116205"/>
                                        <a:chOff x="2077" y="9040"/>
                                        <a:chExt cx="1125" cy="183"/>
                                      </a:xfrm>
                                    </wpg:grpSpPr>
                                    <wps:wsp>
                                      <wps:cNvPr id="1248222172"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9194920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953211677"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396820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406784309"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9397479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21864582" name="Group 75"/>
                                      <wpg:cNvGrpSpPr>
                                        <a:grpSpLocks/>
                                      </wpg:cNvGrpSpPr>
                                      <wpg:grpSpPr bwMode="auto">
                                        <a:xfrm>
                                          <a:off x="2211" y="9087"/>
                                          <a:ext cx="198" cy="18"/>
                                          <a:chOff x="2208" y="9078"/>
                                          <a:chExt cx="198" cy="18"/>
                                        </a:xfrm>
                                      </wpg:grpSpPr>
                                      <wps:wsp>
                                        <wps:cNvPr id="562921200"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606767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65444246" name="Group 78"/>
                                      <wpg:cNvGrpSpPr>
                                        <a:grpSpLocks/>
                                      </wpg:cNvGrpSpPr>
                                      <wpg:grpSpPr bwMode="auto">
                                        <a:xfrm>
                                          <a:off x="2856" y="9087"/>
                                          <a:ext cx="198" cy="18"/>
                                          <a:chOff x="2208" y="9078"/>
                                          <a:chExt cx="198" cy="18"/>
                                        </a:xfrm>
                                      </wpg:grpSpPr>
                                      <wps:wsp>
                                        <wps:cNvPr id="168645766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949450"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52203723" name="Group 81"/>
                                      <wpg:cNvGrpSpPr>
                                        <a:grpSpLocks/>
                                      </wpg:cNvGrpSpPr>
                                      <wpg:grpSpPr bwMode="auto">
                                        <a:xfrm>
                                          <a:off x="2157" y="9123"/>
                                          <a:ext cx="24" cy="36"/>
                                          <a:chOff x="2154" y="9114"/>
                                          <a:chExt cx="24" cy="36"/>
                                        </a:xfrm>
                                      </wpg:grpSpPr>
                                      <wps:wsp>
                                        <wps:cNvPr id="1691578245"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297174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042009" name="Group 84"/>
                                      <wpg:cNvGrpSpPr>
                                        <a:grpSpLocks/>
                                      </wpg:cNvGrpSpPr>
                                      <wpg:grpSpPr bwMode="auto">
                                        <a:xfrm>
                                          <a:off x="3081" y="9123"/>
                                          <a:ext cx="24" cy="36"/>
                                          <a:chOff x="2154" y="9114"/>
                                          <a:chExt cx="24" cy="36"/>
                                        </a:xfrm>
                                      </wpg:grpSpPr>
                                      <wps:wsp>
                                        <wps:cNvPr id="93479820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799925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03918518" name="组合 148"/>
                                  <wpg:cNvGrpSpPr/>
                                  <wpg:grpSpPr>
                                    <a:xfrm>
                                      <a:off x="1823514" y="0"/>
                                      <a:ext cx="714375" cy="301630"/>
                                      <a:chOff x="0" y="0"/>
                                      <a:chExt cx="714375" cy="301630"/>
                                    </a:xfrm>
                                  </wpg:grpSpPr>
                                  <wps:wsp>
                                    <wps:cNvPr id="194694763"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921057318" name="Group 68"/>
                                    <wpg:cNvGrpSpPr>
                                      <a:grpSpLocks/>
                                    </wpg:cNvGrpSpPr>
                                    <wpg:grpSpPr bwMode="auto">
                                      <a:xfrm>
                                        <a:off x="0" y="0"/>
                                        <a:ext cx="714375" cy="117475"/>
                                        <a:chOff x="2077" y="9040"/>
                                        <a:chExt cx="1125" cy="185"/>
                                      </a:xfrm>
                                    </wpg:grpSpPr>
                                    <wps:wsp>
                                      <wps:cNvPr id="897687586"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649084743"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231385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55012667"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409949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0546523"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705656442" name="Group 75"/>
                                      <wpg:cNvGrpSpPr>
                                        <a:grpSpLocks/>
                                      </wpg:cNvGrpSpPr>
                                      <wpg:grpSpPr bwMode="auto">
                                        <a:xfrm>
                                          <a:off x="2211" y="9087"/>
                                          <a:ext cx="198" cy="18"/>
                                          <a:chOff x="2208" y="9078"/>
                                          <a:chExt cx="198" cy="18"/>
                                        </a:xfrm>
                                      </wpg:grpSpPr>
                                      <wps:wsp>
                                        <wps:cNvPr id="614081788"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35256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918136" name="Group 78"/>
                                      <wpg:cNvGrpSpPr>
                                        <a:grpSpLocks/>
                                      </wpg:cNvGrpSpPr>
                                      <wpg:grpSpPr bwMode="auto">
                                        <a:xfrm>
                                          <a:off x="2856" y="9087"/>
                                          <a:ext cx="198" cy="18"/>
                                          <a:chOff x="2208" y="9078"/>
                                          <a:chExt cx="198" cy="18"/>
                                        </a:xfrm>
                                      </wpg:grpSpPr>
                                      <wps:wsp>
                                        <wps:cNvPr id="173588041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7786863"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7179187" name="Group 81"/>
                                      <wpg:cNvGrpSpPr>
                                        <a:grpSpLocks/>
                                      </wpg:cNvGrpSpPr>
                                      <wpg:grpSpPr bwMode="auto">
                                        <a:xfrm>
                                          <a:off x="2157" y="9123"/>
                                          <a:ext cx="24" cy="36"/>
                                          <a:chOff x="2154" y="9114"/>
                                          <a:chExt cx="24" cy="36"/>
                                        </a:xfrm>
                                      </wpg:grpSpPr>
                                      <wps:wsp>
                                        <wps:cNvPr id="641447357"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6516429"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6642748" name="Group 84"/>
                                      <wpg:cNvGrpSpPr>
                                        <a:grpSpLocks/>
                                      </wpg:cNvGrpSpPr>
                                      <wpg:grpSpPr bwMode="auto">
                                        <a:xfrm>
                                          <a:off x="3081" y="9123"/>
                                          <a:ext cx="24" cy="36"/>
                                          <a:chOff x="2154" y="9114"/>
                                          <a:chExt cx="24" cy="36"/>
                                        </a:xfrm>
                                      </wpg:grpSpPr>
                                      <wps:wsp>
                                        <wps:cNvPr id="195545921"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2308655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228469907"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7445673"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6390"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474765"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7692735"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4563514"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2921311" name="组合 2376"/>
                            <wpg:cNvGrpSpPr/>
                            <wpg:grpSpPr>
                              <a:xfrm>
                                <a:off x="1945567" y="1467947"/>
                                <a:ext cx="350293" cy="267709"/>
                                <a:chOff x="0" y="0"/>
                                <a:chExt cx="364268" cy="278800"/>
                              </a:xfrm>
                            </wpg:grpSpPr>
                            <wpg:grpSp>
                              <wpg:cNvPr id="360226478" name="组合 360226478"/>
                              <wpg:cNvGrpSpPr/>
                              <wpg:grpSpPr>
                                <a:xfrm>
                                  <a:off x="0" y="152224"/>
                                  <a:ext cx="364268" cy="126576"/>
                                  <a:chOff x="0" y="152224"/>
                                  <a:chExt cx="2693194" cy="935831"/>
                                </a:xfrm>
                              </wpg:grpSpPr>
                              <wpg:grpSp>
                                <wpg:cNvPr id="1055142973" name="组合 1055142973"/>
                                <wpg:cNvGrpSpPr/>
                                <wpg:grpSpPr>
                                  <a:xfrm>
                                    <a:off x="0" y="152224"/>
                                    <a:ext cx="2693194" cy="935831"/>
                                    <a:chOff x="0" y="152224"/>
                                    <a:chExt cx="2693194" cy="935831"/>
                                  </a:xfrm>
                                </wpg:grpSpPr>
                                <wps:wsp>
                                  <wps:cNvPr id="1062158721" name="任意多边形: 形状 1062158721"/>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4615167" name="任意多边形: 形状 1894615167"/>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847556150" name="直接连接符 184755615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954712" name="组合 51954712"/>
                              <wpg:cNvGrpSpPr/>
                              <wpg:grpSpPr>
                                <a:xfrm>
                                  <a:off x="28097" y="0"/>
                                  <a:ext cx="330285" cy="222223"/>
                                  <a:chOff x="28097" y="0"/>
                                  <a:chExt cx="1254115" cy="844476"/>
                                </a:xfrm>
                              </wpg:grpSpPr>
                              <wpg:grpSp>
                                <wpg:cNvPr id="1107769599" name="组合 1107769599"/>
                                <wpg:cNvGrpSpPr/>
                                <wpg:grpSpPr>
                                  <a:xfrm>
                                    <a:off x="1090729" y="557407"/>
                                    <a:ext cx="139003" cy="254586"/>
                                    <a:chOff x="1090729" y="557407"/>
                                    <a:chExt cx="139003" cy="254586"/>
                                  </a:xfrm>
                                </wpg:grpSpPr>
                                <wpg:grpSp>
                                  <wpg:cNvPr id="1684123150" name="组合 1684123150"/>
                                  <wpg:cNvGrpSpPr/>
                                  <wpg:grpSpPr>
                                    <a:xfrm>
                                      <a:off x="1090729" y="557407"/>
                                      <a:ext cx="139003" cy="254586"/>
                                      <a:chOff x="1090729" y="557407"/>
                                      <a:chExt cx="139003" cy="254586"/>
                                    </a:xfrm>
                                  </wpg:grpSpPr>
                                  <wps:wsp>
                                    <wps:cNvPr id="1077005187" name="圆柱体 107700518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2714482" name="圆柱体 282714482"/>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15508016" name="直接连接符 1115508016"/>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064534" name="直接连接符 221064534"/>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7109466" name="直接连接符 89710946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6917189" name="椭圆 1836917189"/>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746960" name="弧形 37874696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832700315" name="组合 1832700315"/>
                                <wpg:cNvGrpSpPr/>
                                <wpg:grpSpPr>
                                  <a:xfrm>
                                    <a:off x="28097" y="528929"/>
                                    <a:ext cx="139003" cy="254586"/>
                                    <a:chOff x="28097" y="528929"/>
                                    <a:chExt cx="139003" cy="254586"/>
                                  </a:xfrm>
                                </wpg:grpSpPr>
                                <wpg:grpSp>
                                  <wpg:cNvPr id="2079464123" name="组合 2079464123"/>
                                  <wpg:cNvGrpSpPr/>
                                  <wpg:grpSpPr>
                                    <a:xfrm>
                                      <a:off x="28097" y="528929"/>
                                      <a:ext cx="139003" cy="254586"/>
                                      <a:chOff x="28097" y="528929"/>
                                      <a:chExt cx="139003" cy="254586"/>
                                    </a:xfrm>
                                  </wpg:grpSpPr>
                                  <wps:wsp>
                                    <wps:cNvPr id="2041513895" name="圆柱体 2041513895"/>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278027" name="圆柱体 11527802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19642477" name="直接连接符 419642477"/>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249839" name="直接连接符 97249839"/>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7439745" name="直接连接符 997439745"/>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643326" name="椭圆 150643326"/>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4865143" name="弧形 1494865143"/>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92384274" name="组合 592384274"/>
                                <wpg:cNvGrpSpPr/>
                                <wpg:grpSpPr>
                                  <a:xfrm>
                                    <a:off x="263671" y="0"/>
                                    <a:ext cx="1018541" cy="765204"/>
                                    <a:chOff x="263671" y="0"/>
                                    <a:chExt cx="1018541" cy="765204"/>
                                  </a:xfrm>
                                </wpg:grpSpPr>
                                <wpg:grpSp>
                                  <wpg:cNvPr id="416167275" name="组合 416167275"/>
                                  <wpg:cNvGrpSpPr/>
                                  <wpg:grpSpPr>
                                    <a:xfrm>
                                      <a:off x="263671" y="0"/>
                                      <a:ext cx="1018541" cy="765204"/>
                                      <a:chOff x="263671" y="0"/>
                                      <a:chExt cx="1018541" cy="765204"/>
                                    </a:xfrm>
                                  </wpg:grpSpPr>
                                  <wpg:grpSp>
                                    <wpg:cNvPr id="23780403" name="组合 23780403"/>
                                    <wpg:cNvGrpSpPr/>
                                    <wpg:grpSpPr>
                                      <a:xfrm>
                                        <a:off x="263671" y="7944"/>
                                        <a:ext cx="866492" cy="757260"/>
                                        <a:chOff x="263671" y="7944"/>
                                        <a:chExt cx="866492" cy="757260"/>
                                      </a:xfrm>
                                    </wpg:grpSpPr>
                                    <wpg:grpSp>
                                      <wpg:cNvPr id="1317133884" name="组合 1317133884"/>
                                      <wpg:cNvGrpSpPr/>
                                      <wpg:grpSpPr>
                                        <a:xfrm>
                                          <a:off x="263671" y="151325"/>
                                          <a:ext cx="847247" cy="613879"/>
                                          <a:chOff x="263671" y="151325"/>
                                          <a:chExt cx="847247" cy="613879"/>
                                        </a:xfrm>
                                      </wpg:grpSpPr>
                                      <wps:wsp>
                                        <wps:cNvPr id="1669800482" name="矩形: 圆顶角 166980048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0668986" name="矩形: 圆顶角 52066898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8337623" name="矩形: 圆顶角 728337623"/>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4238908" name="矩形: 圆顶角 1804238908"/>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456733" name="圆柱体 304567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05552070" name="矩形: 圆顶角 1505552070"/>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5423287" name="椭圆 715423287"/>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57411354" name="组合 1457411354"/>
                                <wpg:cNvGrpSpPr/>
                                <wpg:grpSpPr>
                                  <a:xfrm>
                                    <a:off x="847169" y="297787"/>
                                    <a:ext cx="171977" cy="546689"/>
                                    <a:chOff x="847169" y="297787"/>
                                    <a:chExt cx="171977" cy="546689"/>
                                  </a:xfrm>
                                </wpg:grpSpPr>
                                <wpg:grpSp>
                                  <wpg:cNvPr id="1522509861" name="组合 1522509861"/>
                                  <wpg:cNvGrpSpPr/>
                                  <wpg:grpSpPr>
                                    <a:xfrm>
                                      <a:off x="847169" y="297787"/>
                                      <a:ext cx="171977" cy="546689"/>
                                      <a:chOff x="847169" y="297787"/>
                                      <a:chExt cx="171977" cy="546689"/>
                                    </a:xfrm>
                                  </wpg:grpSpPr>
                                  <wps:wsp>
                                    <wps:cNvPr id="117013537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3788515"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54334430" name="任意多边形: 形状 854334430"/>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grpSp>
                        <wpg:cNvPr id="766498091" name="组合 811"/>
                        <wpg:cNvGrpSpPr/>
                        <wpg:grpSpPr>
                          <a:xfrm>
                            <a:off x="901355" y="785127"/>
                            <a:ext cx="277795" cy="121501"/>
                            <a:chOff x="0" y="0"/>
                            <a:chExt cx="277795" cy="121501"/>
                          </a:xfrm>
                        </wpg:grpSpPr>
                        <wpg:grpSp>
                          <wpg:cNvPr id="99828643" name="组合 808"/>
                          <wpg:cNvGrpSpPr/>
                          <wpg:grpSpPr>
                            <a:xfrm>
                              <a:off x="0" y="0"/>
                              <a:ext cx="277795" cy="121501"/>
                              <a:chOff x="0" y="0"/>
                              <a:chExt cx="277795" cy="121501"/>
                            </a:xfrm>
                          </wpg:grpSpPr>
                          <wps:wsp>
                            <wps:cNvPr id="2036572845"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9745354"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01320216"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182429891"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683943249"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415136763"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20991940"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226814676"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8133619" name="组合 809"/>
                          <wpg:cNvGrpSpPr/>
                          <wpg:grpSpPr>
                            <a:xfrm>
                              <a:off x="27277" y="9488"/>
                              <a:ext cx="221063" cy="99685"/>
                              <a:chOff x="0" y="-8302"/>
                              <a:chExt cx="221063" cy="99685"/>
                            </a:xfrm>
                          </wpg:grpSpPr>
                          <wps:wsp>
                            <wps:cNvPr id="1544599564"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71254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5833128"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60295092"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0065838"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7700071"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05976342"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60190139"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0E0F4439" id="组合 812" o:spid="_x0000_s1091" style="width:233.35pt;height:167.85pt;mso-position-horizontal-relative:char;mso-position-vertical-relative:line" coordsize="29635,21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">
                <v:group id="组合 807" o:spid="_x0000_s1092" style="position:absolute;width:29635;height:21316" coordsize="2963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">
                  <v:group id="组合 806" o:spid="_x0000_s1093"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">
                    <v:line id="Line 91" o:spid="_x0000_s1094"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" strokeweight=".25pt"/>
                    <v:line id="Line 92" o:spid="_x0000_s1095"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" strokeweight=".25pt"/>
                  </v:group>
                  <v:group id="组合 801" o:spid="_x0000_s1096" style="position:absolute;width:29635;height:21316"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">
                    <v:group id="组合 800" o:spid="_x0000_s1097"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">
                      <v:group id="组合 798" o:spid="_x0000_s1098" style="position:absolute;width:29635;height:21321" coordsize="29635,21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">
                        <v:group id="组合 149" o:spid="_x0000_s1099" style="position:absolute;left:3464;top:1700;width:25375;height:19621" coordsize="25378,19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">
                          <v:group id="组合 148" o:spid="_x0000_s110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">
                            <v:shape id="Text Box 67" o:spid="_x0000_s110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" filled="f" stroked="f">
                              <v:textbox style="mso-fit-shape-to-text:t" inset="1mm,0,1mm,0">
                                <w:txbxContent>
                                  <w:p w14:paraId="58E90EAD"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10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">
                              <v:rect id="Rectangle 69" o:spid="_x0000_s110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" strokeweight=".25pt">
                                <v:textbox style="mso-fit-shape-to-text:t" inset="1mm,0,1mm,0"/>
                              </v:rect>
                              <v:rect id="Rectangle 70" o:spid="_x0000_s110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" strokeweight=".25pt">
                                <v:textbox style="mso-fit-shape-to-text:t" inset="1mm,0,1mm,0"/>
                              </v:rect>
                              <v:rect id="Rectangle 71" o:spid="_x0000_s110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" strokeweight=".25pt">
                                <v:textbox style="mso-fit-shape-to-text:t" inset="1mm,0,1mm,0"/>
                              </v:rect>
                              <v:rect id="Rectangle 72" o:spid="_x0000_s110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" strokeweight=".25pt">
                                <v:fill color2="#767676" rotate="t" focus="50%" type="gradient"/>
                                <v:textbox style="mso-fit-shape-to-text:t" inset="1mm,0,1mm,0"/>
                              </v:rect>
                              <v:shape id="Freeform 73" o:spid="_x0000_s110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0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10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">
                                <v:line id="Line 76" o:spid="_x0000_s111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" strokeweight=".25pt"/>
                                <v:line id="Line 77" o:spid="_x0000_s111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" strokeweight=".25pt"/>
                              </v:group>
                              <v:group id="Group 78" o:spid="_x0000_s111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">
                                <v:line id="Line 79" o:spid="_x0000_s111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" strokeweight=".25pt"/>
                                <v:line id="Line 80" o:spid="_x0000_s111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" strokeweight=".25pt"/>
                              </v:group>
                              <v:group id="Group 81" o:spid="_x0000_s111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">
                                <v:line id="Line 82" o:spid="_x0000_s111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" strokeweight=".25pt"/>
                                <v:line id="Line 83" o:spid="_x0000_s111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" strokeweight=".25pt"/>
                              </v:group>
                              <v:group id="Group 84" o:spid="_x0000_s111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">
                                <v:line id="Line 85" o:spid="_x0000_s111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" strokeweight=".25pt"/>
                                <v:line id="Line 86" o:spid="_x0000_s112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" strokeweight=".25pt"/>
                              </v:group>
                            </v:group>
                          </v:group>
                          <v:group id="组合 146" o:spid="_x0000_s1121" style="position:absolute;left:4756;top:13848;width:9702;height:5778" coordsize="9701,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">
                            <v:rect id="Rectangle 87" o:spid="_x0000_s112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" strokeweight=".25pt">
                              <v:textbox style="mso-fit-shape-to-text:t" inset="1mm,0,1mm,0"/>
                            </v:rect>
                            <v:rect id="Rectangle 88" o:spid="_x0000_s112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" strokeweight=".25pt">
                              <v:textbox style="mso-fit-shape-to-text:t" inset="1mm,0,1mm,0"/>
                            </v:rect>
                            <v:rect id="Rectangle 89" o:spid="_x0000_s112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" strokeweight=".25pt">
                              <v:textbox style="mso-fit-shape-to-text:t" inset="1mm,0,1mm,0"/>
                            </v:rect>
                            <v:line id="Line 99" o:spid="_x0000_s112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" strokeweight="1.5pt"/>
                            <v:line id="Line 100" o:spid="_x0000_s112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" strokeweight="1.5pt"/>
                            <v:rect id="Rectangle 101" o:spid="_x0000_s112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" strokeweight=".25pt">
                              <v:fill color2="#767676" rotate="t" focus="50%" type="gradient"/>
                              <v:textbox style="mso-fit-shape-to-text:t" inset="1mm,0,1mm,0"/>
                            </v:rect>
                            <v:rect id="Rectangle 102" o:spid="_x0000_s112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" strokeweight=".25pt">
                              <v:fill color2="#767676" rotate="t" focus="50%" type="gradient"/>
                              <v:textbox style="mso-fit-shape-to-text:t" inset="1mm,0,1mm,0"/>
                            </v:rect>
                            <v:shape id="Freeform 103" o:spid="_x0000_s112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" path="m,51l21,r9,93l66,12r6,48e" filled="f">
                              <v:path arrowok="t" o:connecttype="custom" o:connectlocs="0,32385;13335,0;19050,59055;41910,7620;45720,38100" o:connectangles="0,0,0,0,0"/>
                            </v:shape>
                            <v:shape id="Text Box 104" o:spid="_x0000_s113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" filled="f" stroked="f">
                              <v:textbox style="mso-fit-shape-to-text:t" inset="1mm,0,1mm,0">
                                <w:txbxContent>
                                  <w:p w14:paraId="7FE4F530"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13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" strokeweight=".25pt">
                              <v:textbox style="mso-fit-shape-to-text:t" inset="1mm,0,1mm,0"/>
                            </v:rect>
                            <v:rect id="Rectangle 88" o:spid="_x0000_s113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" strokeweight=".25pt">
                              <v:textbox style="mso-fit-shape-to-text:t" inset="1mm,0,1mm,0"/>
                            </v:rect>
                            <v:shape id="Text Box 104" o:spid="_x0000_s1133" type="#_x0000_t202" style="position:absolute;left:6116;top:3798;width:358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" filled="f" stroked="f">
                              <v:textbox style="mso-fit-shape-to-text:t" inset="1mm,0,1mm,0">
                                <w:txbxContent>
                                  <w:p w14:paraId="19D1A8FE" w14:textId="3FBC1C21" w:rsidR="00FE0B39" w:rsidRPr="003E6194" w:rsidRDefault="00FE0B39" w:rsidP="00FE0B39">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v:textbox>
                            </v:shape>
                          </v:group>
                          <v:group id="Group 114" o:spid="_x0000_s1134"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">
                            <v:group id="Group 115" o:spid="_x0000_s1135"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">
                              <v:shape id="Picture 116" o:spid="_x0000_s1136"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">
                                <v:imagedata r:id="rId16" o:title="" cropbottom="34237f"/>
                              </v:shape>
                              <v:rect id="Rectangle 117" o:spid="_x0000_s1137"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">
                                <v:textbox style="mso-fit-shape-to-text:t" inset="1mm,0,1mm,0"/>
                              </v:rect>
                              <v:group id="Group 118" o:spid="_x0000_s1138"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">
                                <v:oval id="Oval 119" o:spid="_x0000_s1139"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">
                                  <o:lock v:ext="edit" aspectratio="t"/>
                                  <v:textbox style="mso-fit-shape-to-text:t" inset="1mm,0,1mm,0"/>
                                </v:oval>
                                <v:oval id="Oval 120" o:spid="_x0000_s1140"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">
                                  <o:lock v:ext="edit" aspectratio="t"/>
                                  <v:textbox style="mso-fit-shape-to-text:t" inset="1mm,0,1mm,0"/>
                                </v:oval>
                              </v:group>
                            </v:group>
                            <v:shape id="Text Box 121" o:spid="_x0000_s1141"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" filled="f" stroked="f">
                              <v:textbox style="mso-fit-shape-to-text:t" inset="1mm,0,1mm,0">
                                <w:txbxContent>
                                  <w:p w14:paraId="0D9F2A53" w14:textId="77777777" w:rsidR="00FE0B39" w:rsidRPr="00523E11" w:rsidRDefault="00FE0B39" w:rsidP="00FE0B39">
                                    <w:pPr>
                                      <w:rPr>
                                        <w:b/>
                                        <w:sz w:val="18"/>
                                        <w:szCs w:val="18"/>
                                      </w:rPr>
                                    </w:pPr>
                                    <w:r>
                                      <w:rPr>
                                        <w:rFonts w:hint="eastAsia"/>
                                        <w:b/>
                                        <w:sz w:val="18"/>
                                        <w:szCs w:val="18"/>
                                      </w:rPr>
                                      <w:t>G</w:t>
                                    </w:r>
                                  </w:p>
                                </w:txbxContent>
                              </v:textbox>
                            </v:shape>
                            <v:line id="Line 122" o:spid="_x0000_s1142"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" strokeweight=".5pt"/>
                          </v:group>
                          <v:group id="组合 2" o:spid="_x0000_s1143"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">
                            <v:group id="Group 529" o:spid="_x0000_s1144"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30" o:spid="_x0000_s1145"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" adj="13808">
                                <v:textbox style="mso-fit-shape-to-text:t" inset="1mm,0,1mm,0"/>
                              </v:shape>
                              <v:group id="Group 555" o:spid="_x0000_s1146"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">
                                <v:group id="Group 556" o:spid="_x0000_s1147"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57" o:spid="_x0000_s1148"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" adj="6873">
                                    <v:textbox style="mso-fit-shape-to-text:t" inset="1mm,0,1mm,0"/>
                                  </v:shape>
                                  <v:line id="Line 558" o:spid="_x0000_s1149"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" strokeweight=".5pt"/>
                                  <v:line id="Line 559" o:spid="_x0000_s1150"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" strokeweight=".5pt"/>
                                  <v:line id="Line 560" o:spid="_x0000_s1151"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" strokeweight=".5pt"/>
                                </v:group>
                                <v:rect id="Rectangle 561" o:spid="_x0000_s1152"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" fillcolor="black">
                                  <v:textbox style="mso-fit-shape-to-text:t" inset="1mm,0,1mm,0"/>
                                </v:rect>
                              </v:group>
                              <v:group id="Group 562" o:spid="_x0000_s1153"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">
                                <v:group id="Group 563" o:spid="_x0000_s1154"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">
                                  <v:shape id="AutoShape 564" o:spid="_x0000_s1155"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" adj="6873">
                                    <v:textbox style="mso-fit-shape-to-text:t" inset="1mm,0,1mm,0"/>
                                  </v:shape>
                                  <v:line id="Line 565" o:spid="_x0000_s1156"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" strokeweight=".5pt"/>
                                  <v:line id="Line 566" o:spid="_x0000_s1157"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" strokeweight=".5pt"/>
                                  <v:line id="Line 567" o:spid="_x0000_s1158"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" strokeweight=".5pt"/>
                                </v:group>
                                <v:rect id="Rectangle 568" o:spid="_x0000_s1159"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" fillcolor="black">
                                  <v:textbox style="mso-fit-shape-to-text:t" inset="1mm,0,1mm,0"/>
                                </v:rect>
                              </v:group>
                              <v:line id="Line 569" o:spid="_x0000_s1160"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" strokeweight=".5pt"/>
                              <v:line id="Line 570" o:spid="_x0000_s1161"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" strokeweight=".5pt"/>
                              <v:line id="Line 571" o:spid="_x0000_s1162"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" strokeweight=".5pt"/>
                              <v:line id="Line 572" o:spid="_x0000_s1163"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" strokeweight=".5pt"/>
                              <v:line id="Line 573" o:spid="_x0000_s1164"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" strokeweight=".5pt"/>
                              <v:line id="Line 574" o:spid="_x0000_s1165"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" strokeweight=".5pt"/>
                              <v:line id="Line 575" o:spid="_x0000_s1166"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" strokeweight=".5pt"/>
                              <v:line id="Line 576" o:spid="_x0000_s1167"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" strokeweight=".5pt"/>
                              <v:line id="Line 577" o:spid="_x0000_s1168"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" strokeweight=".5pt"/>
                              <v:line id="Line 578" o:spid="_x0000_s1169"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" strokeweight=".5pt"/>
                            </v:group>
                            <v:shape id="Text Box 424" o:spid="_x0000_s1170"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" filled="f" stroked="f">
                              <v:textbox style="mso-fit-shape-to-text:t" inset="1mm,0,1mm,0">
                                <w:txbxContent>
                                  <w:p w14:paraId="2E277D9B"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171"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">
                            <v:shape id="Text Box 67" o:spid="_x0000_s1172"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" filled="f" stroked="f">
                              <v:textbox style="mso-fit-shape-to-text:t" inset="1mm,0,1mm,0">
                                <w:txbxContent>
                                  <w:p w14:paraId="3C0A79C7"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173"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">
                              <v:rect id="Rectangle 69" o:spid="_x0000_s1174"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" strokeweight=".25pt">
                                <v:textbox style="mso-fit-shape-to-text:t" inset="1mm,0,1mm,0"/>
                              </v:rect>
                              <v:rect id="Rectangle 70" o:spid="_x0000_s117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" strokeweight=".25pt">
                                <v:textbox style="mso-fit-shape-to-text:t" inset="1mm,0,1mm,0"/>
                              </v:rect>
                              <v:rect id="Rectangle 71" o:spid="_x0000_s117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" strokeweight=".25pt">
                                <v:textbox style="mso-fit-shape-to-text:t" inset="1mm,0,1mm,0"/>
                              </v:rect>
                              <v:rect id="Rectangle 72" o:spid="_x0000_s117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" strokeweight=".25pt">
                                <v:fill color2="#767676" rotate="t" focus="50%" type="gradient"/>
                                <v:textbox style="mso-fit-shape-to-text:t" inset="1mm,0,1mm,0"/>
                              </v:rect>
                              <v:shape id="Freeform 73" o:spid="_x0000_s117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17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118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">
                                <v:line id="Line 76" o:spid="_x0000_s118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" strokeweight=".25pt"/>
                                <v:line id="Line 77" o:spid="_x0000_s118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" strokeweight=".25pt"/>
                              </v:group>
                              <v:group id="Group 78" o:spid="_x0000_s118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">
                                <v:line id="Line 79" o:spid="_x0000_s118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" strokeweight=".25pt"/>
                                <v:line id="Line 80" o:spid="_x0000_s118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" strokeweight=".25pt"/>
                              </v:group>
                              <v:group id="Group 81" o:spid="_x0000_s118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">
                                <v:line id="Line 82" o:spid="_x0000_s118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" strokeweight=".25pt"/>
                                <v:line id="Line 83" o:spid="_x0000_s118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" strokeweight=".25pt"/>
                              </v:group>
                              <v:group id="Group 84" o:spid="_x0000_s118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">
                                <v:line id="Line 85" o:spid="_x0000_s119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" strokeweight=".25pt"/>
                                <v:line id="Line 86" o:spid="_x0000_s119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" strokeweight=".25pt"/>
                              </v:group>
                            </v:group>
                          </v:group>
                          <v:group id="组合 148" o:spid="_x0000_s1192"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">
                            <v:shape id="Text Box 67" o:spid="_x0000_s1193"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" filled="f" stroked="f">
                              <v:textbox style="mso-fit-shape-to-text:t" inset="1mm,0,1mm,0">
                                <w:txbxContent>
                                  <w:p w14:paraId="78EE924B"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194"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">
                              <v:rect id="Rectangle 69" o:spid="_x0000_s1195"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" strokeweight=".25pt">
                                <v:textbox style="mso-fit-shape-to-text:t" inset="1mm,0,1mm,0"/>
                              </v:rect>
                              <v:rect id="Rectangle 70" o:spid="_x0000_s1196"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" strokeweight=".25pt">
                                <v:textbox style="mso-fit-shape-to-text:t" inset="1mm,0,1mm,0"/>
                              </v:rect>
                              <v:rect id="Rectangle 71" o:spid="_x0000_s1197"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" strokeweight=".25pt">
                                <v:textbox style="mso-fit-shape-to-text:t" inset="1mm,0,1mm,0"/>
                              </v:rect>
                              <v:rect id="Rectangle 72" o:spid="_x0000_s1198"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" strokeweight=".25pt">
                                <v:fill color2="#767676" rotate="t" focus="50%" type="gradient"/>
                                <v:textbox style="mso-fit-shape-to-text:t" inset="1mm,0,1mm,0"/>
                              </v:rect>
                              <v:shape id="Freeform 73" o:spid="_x0000_s1199"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200"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201"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">
                                <v:line id="Line 76" o:spid="_x0000_s120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" strokeweight=".25pt"/>
                                <v:line id="Line 77" o:spid="_x0000_s120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" strokeweight=".25pt"/>
                              </v:group>
                              <v:group id="Group 78" o:spid="_x0000_s1204"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">
                                <v:line id="Line 79" o:spid="_x0000_s120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" strokeweight=".25pt"/>
                                <v:line id="Line 80" o:spid="_x0000_s120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" strokeweight=".25pt"/>
                              </v:group>
                              <v:group id="Group 81" o:spid="_x0000_s1207"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">
                                <v:line id="Line 82" o:spid="_x0000_s120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" strokeweight=".25pt"/>
                                <v:line id="Line 83" o:spid="_x0000_s120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" strokeweight=".25pt"/>
                              </v:group>
                              <v:group id="Group 84" o:spid="_x0000_s1210"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">
                                <v:line id="Line 85" o:spid="_x0000_s121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" strokeweight=".25pt"/>
                                <v:line id="Line 86" o:spid="_x0000_s121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" strokeweight=".25pt"/>
                              </v:group>
                            </v:group>
                          </v:group>
                        </v:group>
                        <v:shape id="任意多边形: 形状 793" o:spid="_x0000_s1213"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214"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215"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216"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217"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218"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219"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">
                      <v:group id="组合 360226478" o:spid="_x0000_s1220"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">
                        <v:group id="组合 1055142973" o:spid="_x0000_s1221"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">
                          <v:shape id="任意多边形: 形状 1062158721" o:spid="_x0000_s1222"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894615167" o:spid="_x0000_s1223"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1847556150" o:spid="_x0000_s1224"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" strokecolor="black [3213]" strokeweight=".25pt">
                          <v:stroke joinstyle="miter"/>
                          <o:lock v:ext="edit" shapetype="f"/>
                        </v:line>
                      </v:group>
                      <v:group id="组合 51954712" o:spid="_x0000_s1225"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">
                        <v:group id="组合 1107769599" o:spid="_x0000_s122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">
                          <v:group id="组合 1684123150" o:spid="_x0000_s1227"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">
                            <v:shape id="圆柱体 1077005187" o:spid="_x0000_s1228"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" adj="6658" fillcolor="white [3212]" strokecolor="black [3213]" strokeweight=".5pt">
                              <v:stroke joinstyle="miter"/>
                            </v:shape>
                            <v:shape id="圆柱体 282714482" o:spid="_x0000_s1229"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" adj="6250" fillcolor="white [3212]" strokecolor="black [3213]" strokeweight=".5pt">
                              <v:stroke joinstyle="miter"/>
                            </v:shape>
                          </v:group>
                          <v:line id="直接连接符 1115508016" o:spid="_x0000_s1230"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" strokecolor="black [3213]" strokeweight=".25pt">
                            <v:stroke joinstyle="miter"/>
                          </v:line>
                          <v:line id="直接连接符 221064534" o:spid="_x0000_s1231"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" strokecolor="black [3213]" strokeweight=".25pt">
                            <v:stroke joinstyle="miter"/>
                          </v:line>
                          <v:line id="直接连接符 897109466" o:spid="_x0000_s1232"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" strokecolor="black [3213]" strokeweight=".25pt">
                            <v:stroke joinstyle="miter"/>
                          </v:line>
                          <v:oval id="椭圆 1836917189" o:spid="_x0000_s1233"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" filled="f" strokecolor="black [3213]" strokeweight=".25pt">
                            <v:stroke joinstyle="miter"/>
                            <v:path arrowok="t"/>
                          </v:oval>
                          <v:shape id="弧形 378746960" o:spid="_x0000_s1234"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&#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832700315" o:spid="_x0000_s123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">
                          <v:group id="组合 2079464123" o:spid="_x0000_s1236"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">
                            <v:shape id="圆柱体 2041513895" o:spid="_x0000_s1237"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" adj="6658" fillcolor="white [3212]" strokecolor="black [3213]" strokeweight=".5pt">
                              <v:stroke joinstyle="miter"/>
                            </v:shape>
                            <v:shape id="圆柱体 115278027" o:spid="_x0000_s1238"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" adj="6250" fillcolor="white [3212]" strokecolor="black [3213]" strokeweight=".5pt">
                              <v:stroke joinstyle="miter"/>
                            </v:shape>
                          </v:group>
                          <v:line id="直接连接符 419642477" o:spid="_x0000_s1239"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" strokecolor="black [3213]" strokeweight=".25pt">
                            <v:stroke joinstyle="miter"/>
                          </v:line>
                          <v:line id="直接连接符 97249839" o:spid="_x0000_s1240"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" strokecolor="black [3213]" strokeweight=".25pt">
                            <v:stroke joinstyle="miter"/>
                          </v:line>
                          <v:line id="直接连接符 997439745" o:spid="_x0000_s1241"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" strokecolor="black [3213]" strokeweight=".25pt">
                            <v:stroke joinstyle="miter"/>
                          </v:line>
                          <v:oval id="椭圆 150643326" o:spid="_x0000_s1242"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" filled="f" strokecolor="black [3213]" strokeweight=".25pt">
                            <v:stroke joinstyle="miter"/>
                            <v:path arrowok="t"/>
                          </v:oval>
                          <v:shape id="弧形 1494865143" o:spid="_x0000_s1243"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592384274" o:spid="_x0000_s124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">
                          <v:group id="组合 416167275" o:spid="_x0000_s1245"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">
                            <v:group id="组合 23780403" o:spid="_x0000_s1246"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">
                              <v:group id="组合 1317133884" o:spid="_x0000_s1247"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">
                                <v:shape id="矩形: 圆顶角 1669800482" o:spid="_x0000_s1248"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520668986" o:spid="_x0000_s1249"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728337623" o:spid="_x0000_s1250"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804238908" o:spid="_x0000_s1251"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30456733" o:spid="_x0000_s1252"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" adj="10800" fillcolor="white [3212]" strokecolor="black [3213]" strokeweight=".5pt">
                                <v:stroke joinstyle="miter"/>
                              </v:shape>
                            </v:group>
                            <v:shape id="矩形: 圆顶角 1505552070" o:spid="_x0000_s1253"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715423287" o:spid="_x0000_s1254"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" filled="f" strokecolor="black [3213]" strokeweight=".25pt">
                            <v:stroke joinstyle="miter"/>
                          </v:oval>
                        </v:group>
                        <v:group id="组合 1457411354" o:spid="_x0000_s125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">
                          <v:group id="组合 1522509861" o:spid="_x0000_s1256"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">
                            <v:shape id="矩形: 圆顶角 1103" o:spid="_x0000_s1257"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258"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854334430" o:spid="_x0000_s1259"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v:group id="组合 811" o:spid="_x0000_s1260"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">
                  <v:group id="组合 808" o:spid="_x0000_s1261"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">
                    <v:oval id="Oval 532" o:spid="_x0000_s1262"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" fillcolor="silver">
                      <v:textbox style="mso-fit-shape-to-text:t" inset="1mm,0,1mm,0"/>
                    </v:oval>
                    <v:shape id="AutoShape 534" o:spid="_x0000_s1263"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" adj="6316">
                      <v:textbox style="mso-fit-shape-to-text:t" inset="1mm,0,1mm,0"/>
                    </v:shape>
                    <v:oval id="Oval 538" o:spid="_x0000_s1264"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" fillcolor="silver">
                      <v:textbox style="mso-fit-shape-to-text:t" inset="1mm,0,1mm,0"/>
                    </v:oval>
                    <v:shape id="AutoShape 540" o:spid="_x0000_s1265"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" adj="6316">
                      <v:textbox style="mso-fit-shape-to-text:t" inset="1mm,0,1mm,0"/>
                    </v:shape>
                    <v:oval id="Oval 544" o:spid="_x0000_s1266"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" fillcolor="silver">
                      <v:textbox style="mso-fit-shape-to-text:t" inset="1mm,0,1mm,0"/>
                    </v:oval>
                    <v:shape id="AutoShape 546" o:spid="_x0000_s1267"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" adj="6316">
                      <v:textbox style="mso-fit-shape-to-text:t" inset="1mm,0,1mm,0"/>
                    </v:shape>
                    <v:oval id="Oval 550" o:spid="_x0000_s1268"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" fillcolor="silver">
                      <v:textbox style="mso-fit-shape-to-text:t" inset="1mm,0,1mm,0"/>
                    </v:oval>
                    <v:shape id="AutoShape 552" o:spid="_x0000_s1269"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" adj="6316">
                      <v:textbox style="mso-fit-shape-to-text:t" inset="1mm,0,1mm,0"/>
                    </v:shape>
                  </v:group>
                  <v:group id="组合 809" o:spid="_x0000_s1270"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">
                    <v:line id="Line 535" o:spid="_x0000_s1271"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" strokeweight=".5pt"/>
                    <v:line id="Line 536" o:spid="_x0000_s1272"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" strokeweight=".5pt"/>
                    <v:line id="Line 541" o:spid="_x0000_s1273"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" strokeweight=".5pt"/>
                    <v:line id="Line 542" o:spid="_x0000_s1274"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" strokeweight=".5pt"/>
                    <v:line id="Line 547" o:spid="_x0000_s1275"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" strokeweight=".5pt"/>
                    <v:line id="Line 548" o:spid="_x0000_s1276"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" strokeweight=".5pt"/>
                    <v:line id="Line 553" o:spid="_x0000_s1277"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" strokeweight=".5pt"/>
                    <v:line id="Line 554" o:spid="_x0000_s1278"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" strokeweight=".5pt"/>
                  </v:group>
                </v:group>
                <w10:anchorlock/>
              </v:group>
            </w:pict>
          </mc:Fallback>
        </mc:AlternateContent>
      </w:r>
    </w:p>
    <w:p w14:paraId="2D023A5B" w14:textId="4ABADBDC" w:rsidR="00AF572F" w:rsidRDefault="00AF572F" w:rsidP="00AF572F">
      <w:pPr>
        <w:rPr>
          <w:szCs w:val="21"/>
        </w:rPr>
      </w:pPr>
      <w:r>
        <w:rPr>
          <w:rFonts w:hint="eastAsia"/>
          <w:szCs w:val="21"/>
        </w:rPr>
        <w:t>（</w:t>
      </w:r>
      <w:r>
        <w:rPr>
          <w:rFonts w:hint="eastAsia"/>
          <w:szCs w:val="21"/>
        </w:rPr>
        <w:t>3</w:t>
      </w:r>
      <w:r>
        <w:rPr>
          <w:rFonts w:hint="eastAsia"/>
          <w:szCs w:val="21"/>
        </w:rPr>
        <w:t>）若圆柱形金属丝的单位横截面积上允许通过的安全电流为</w:t>
      </w:r>
      <w:r w:rsidRPr="00952F2A">
        <w:rPr>
          <w:rFonts w:hint="eastAsia"/>
          <w:i/>
          <w:iCs/>
          <w:szCs w:val="21"/>
        </w:rPr>
        <w:t>I</w:t>
      </w:r>
      <w:r w:rsidRPr="00952F2A">
        <w:rPr>
          <w:rFonts w:hint="eastAsia"/>
          <w:szCs w:val="21"/>
          <w:vertAlign w:val="subscript"/>
        </w:rPr>
        <w:t>0</w:t>
      </w:r>
      <w:r>
        <w:rPr>
          <w:rFonts w:hint="eastAsia"/>
          <w:szCs w:val="21"/>
        </w:rPr>
        <w:t>，金属丝直径为</w:t>
      </w:r>
      <w:r w:rsidRPr="00E10C80">
        <w:rPr>
          <w:rFonts w:hint="eastAsia"/>
          <w:i/>
          <w:iCs/>
          <w:szCs w:val="21"/>
        </w:rPr>
        <w:t>d</w:t>
      </w:r>
      <w:r>
        <w:rPr>
          <w:rFonts w:hint="eastAsia"/>
          <w:szCs w:val="21"/>
        </w:rPr>
        <w:t>，电阻率为</w:t>
      </w:r>
      <w:r w:rsidRPr="00E10C80">
        <w:rPr>
          <w:i/>
          <w:iCs/>
          <w:szCs w:val="21"/>
        </w:rPr>
        <w:t>ρ</w:t>
      </w:r>
      <w:r>
        <w:rPr>
          <w:rFonts w:hint="eastAsia"/>
          <w:szCs w:val="21"/>
        </w:rPr>
        <w:t>，长度为</w:t>
      </w:r>
      <w:r w:rsidRPr="00116DA2">
        <w:rPr>
          <w:rFonts w:hint="eastAsia"/>
          <w:i/>
          <w:iCs/>
          <w:szCs w:val="21"/>
        </w:rPr>
        <w:t>L</w:t>
      </w:r>
      <w:r>
        <w:rPr>
          <w:rFonts w:hint="eastAsia"/>
          <w:szCs w:val="21"/>
        </w:rPr>
        <w:t>，求该金属丝两端所加的安全电压最大值。（简答）</w:t>
      </w:r>
    </w:p>
    <w:p w14:paraId="49858096" w14:textId="01E595DB" w:rsidR="00E42ED4" w:rsidRDefault="00E42ED4">
      <w:pPr>
        <w:widowControl/>
        <w:jc w:val="left"/>
        <w:rPr>
          <w:szCs w:val="21"/>
        </w:rPr>
      </w:pPr>
      <w:r>
        <w:rPr>
          <w:szCs w:val="21"/>
        </w:rPr>
        <w:br w:type="page"/>
      </w:r>
    </w:p>
    <w:p w14:paraId="6EFE1ED3" w14:textId="14EC2C7B" w:rsidR="00AF572F" w:rsidRDefault="00AF572F" w:rsidP="003E5E34">
      <w:pPr>
        <w:pStyle w:val="2"/>
      </w:pPr>
      <w:r>
        <w:rPr>
          <w:rFonts w:hint="eastAsia"/>
        </w:rPr>
        <w:lastRenderedPageBreak/>
        <w:t>四</w:t>
      </w:r>
      <w:r w:rsidRPr="00D0320F">
        <w:rPr>
          <w:rFonts w:hint="eastAsia"/>
        </w:rPr>
        <w:t xml:space="preserve">  </w:t>
      </w:r>
      <w:r>
        <w:rPr>
          <w:rFonts w:hint="eastAsia"/>
        </w:rPr>
        <w:t>碰撞现象的研究</w:t>
      </w:r>
    </w:p>
    <w:p w14:paraId="25F164F0" w14:textId="77777777" w:rsidR="00AF572F" w:rsidRDefault="00AF572F" w:rsidP="003E5E34">
      <w:pPr>
        <w:pStyle w:val="af1"/>
        <w:rPr>
          <w:rFonts w:ascii="黑体" w:hAnsi="黑体" w:hint="eastAsia"/>
          <w:szCs w:val="21"/>
        </w:rPr>
      </w:pPr>
      <w:r>
        <w:rPr>
          <w:rFonts w:hint="eastAsia"/>
        </w:rPr>
        <w:t>碰撞现象在自然界和生活中普遍存在，其规律也可通过类比延伸到其他物理现象</w:t>
      </w:r>
      <w:commentRangeStart w:id="4"/>
      <w:r>
        <w:rPr>
          <w:rFonts w:hint="eastAsia"/>
        </w:rPr>
        <w:t>中</w:t>
      </w:r>
      <w:commentRangeEnd w:id="4"/>
      <w:r w:rsidR="00E75A0F" w:rsidRPr="00CA3413">
        <w:rPr>
          <w:rStyle w:val="ae"/>
          <w:rFonts w:hint="eastAsia"/>
          <w:szCs w:val="24"/>
        </w:rPr>
        <w:commentReference w:id="4"/>
      </w:r>
      <w:r w:rsidRPr="00CA3413">
        <w:rPr>
          <w:rFonts w:hint="eastAsia"/>
        </w:rPr>
        <w:t>。</w:t>
      </w:r>
    </w:p>
    <w:p w14:paraId="3375A3D7" w14:textId="77777777" w:rsidR="003E5E34" w:rsidRDefault="003E5E34" w:rsidP="00AF572F">
      <w:pPr>
        <w:rPr>
          <w:szCs w:val="21"/>
        </w:rPr>
      </w:pPr>
    </w:p>
    <w:p w14:paraId="38BA0E66" w14:textId="7D68265A" w:rsidR="00AF572F" w:rsidRPr="00F7507B" w:rsidRDefault="00AF572F" w:rsidP="00AF572F">
      <w:pPr>
        <w:rPr>
          <w:szCs w:val="21"/>
        </w:rPr>
      </w:pPr>
      <w:r>
        <w:rPr>
          <w:rFonts w:hint="eastAsia"/>
          <w:szCs w:val="21"/>
        </w:rPr>
        <w:t>1</w:t>
      </w:r>
      <w:r>
        <w:rPr>
          <w:rFonts w:hint="eastAsia"/>
          <w:szCs w:val="21"/>
        </w:rPr>
        <w:t>．用图示装置验证动量守恒定律。</w:t>
      </w:r>
    </w:p>
    <w:p w14:paraId="54C73645" w14:textId="38289118" w:rsidR="00AF572F" w:rsidRDefault="004A0E2E" w:rsidP="00AF572F">
      <w:pPr>
        <w:rPr>
          <w:szCs w:val="21"/>
        </w:rPr>
      </w:pPr>
      <w:r>
        <w:rPr>
          <w:rFonts w:ascii="Calibri" w:eastAsia="Calibri" w:hAnsi="Calibri" w:cs="Calibri"/>
          <w:noProof/>
          <w:color w:val="000000"/>
          <w:sz w:val="22"/>
        </w:rPr>
        <mc:AlternateContent>
          <mc:Choice Requires="wpg">
            <w:drawing>
              <wp:anchor distT="0" distB="0" distL="114300" distR="114300" simplePos="0" relativeHeight="252285952" behindDoc="0" locked="0" layoutInCell="1" allowOverlap="1" wp14:anchorId="6464B831" wp14:editId="5D122A15">
                <wp:simplePos x="0" y="0"/>
                <wp:positionH relativeFrom="margin">
                  <wp:align>right</wp:align>
                </wp:positionH>
                <wp:positionV relativeFrom="paragraph">
                  <wp:posOffset>14316</wp:posOffset>
                </wp:positionV>
                <wp:extent cx="3533775" cy="998855"/>
                <wp:effectExtent l="0" t="0" r="0" b="0"/>
                <wp:wrapSquare wrapText="bothSides"/>
                <wp:docPr id="75209" name="Group 75209"/>
                <wp:cNvGraphicFramePr/>
                <a:graphic xmlns:a="http://schemas.openxmlformats.org/drawingml/2006/main">
                  <a:graphicData uri="http://schemas.microsoft.com/office/word/2010/wordprocessingGroup">
                    <wpg:wgp>
                      <wpg:cNvGrpSpPr/>
                      <wpg:grpSpPr>
                        <a:xfrm>
                          <a:off x="0" y="0"/>
                          <a:ext cx="3533775" cy="998855"/>
                          <a:chOff x="93751" y="-4355"/>
                          <a:chExt cx="4101553" cy="1159878"/>
                        </a:xfrm>
                      </wpg:grpSpPr>
                      <pic:pic xmlns:pic="http://schemas.openxmlformats.org/drawingml/2006/picture">
                        <pic:nvPicPr>
                          <pic:cNvPr id="90643" name="Picture 90643"/>
                          <pic:cNvPicPr/>
                        </pic:nvPicPr>
                        <pic:blipFill>
                          <a:blip r:embed="rId17"/>
                          <a:srcRect/>
                          <a:stretch/>
                        </pic:blipFill>
                        <pic:spPr>
                          <a:xfrm>
                            <a:off x="1083986" y="-4355"/>
                            <a:ext cx="2087582" cy="1097280"/>
                          </a:xfrm>
                          <a:prstGeom prst="rect">
                            <a:avLst/>
                          </a:prstGeom>
                        </pic:spPr>
                      </pic:pic>
                      <wps:wsp>
                        <wps:cNvPr id="2864" name="Shape 2864"/>
                        <wps:cNvSpPr/>
                        <wps:spPr>
                          <a:xfrm>
                            <a:off x="884332" y="438559"/>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5" name="Shape 2865"/>
                        <wps:cNvSpPr/>
                        <wps:spPr>
                          <a:xfrm>
                            <a:off x="2930396" y="589669"/>
                            <a:ext cx="396723" cy="0"/>
                          </a:xfrm>
                          <a:custGeom>
                            <a:avLst/>
                            <a:gdLst/>
                            <a:ahLst/>
                            <a:cxnLst/>
                            <a:rect l="0" t="0" r="0" b="0"/>
                            <a:pathLst>
                              <a:path w="396723">
                                <a:moveTo>
                                  <a:pt x="396723"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6" name="Shape 2866"/>
                        <wps:cNvSpPr/>
                        <wps:spPr>
                          <a:xfrm>
                            <a:off x="884332" y="754906"/>
                            <a:ext cx="406806" cy="0"/>
                          </a:xfrm>
                          <a:custGeom>
                            <a:avLst/>
                            <a:gdLst/>
                            <a:ahLst/>
                            <a:cxnLst/>
                            <a:rect l="0" t="0" r="0" b="0"/>
                            <a:pathLst>
                              <a:path w="406806">
                                <a:moveTo>
                                  <a:pt x="406806" y="0"/>
                                </a:moveTo>
                                <a:lnTo>
                                  <a:pt x="0" y="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7" name="Shape 2867"/>
                        <wps:cNvSpPr/>
                        <wps:spPr>
                          <a:xfrm>
                            <a:off x="884334" y="753119"/>
                            <a:ext cx="678066" cy="209029"/>
                          </a:xfrm>
                          <a:custGeom>
                            <a:avLst/>
                            <a:gdLst/>
                            <a:ahLst/>
                            <a:cxnLst/>
                            <a:rect l="0" t="0" r="0" b="0"/>
                            <a:pathLst>
                              <a:path w="678066" h="209029">
                                <a:moveTo>
                                  <a:pt x="678066" y="0"/>
                                </a:moveTo>
                                <a:lnTo>
                                  <a:pt x="0" y="209029"/>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8" name="Shape 2868"/>
                        <wps:cNvSpPr/>
                        <wps:spPr>
                          <a:xfrm>
                            <a:off x="1751032"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69" name="Shape 2869"/>
                        <wps:cNvSpPr/>
                        <wps:spPr>
                          <a:xfrm>
                            <a:off x="2632256" y="726567"/>
                            <a:ext cx="0" cy="233554"/>
                          </a:xfrm>
                          <a:custGeom>
                            <a:avLst/>
                            <a:gdLst/>
                            <a:ahLst/>
                            <a:cxnLst/>
                            <a:rect l="0" t="0" r="0" b="0"/>
                            <a:pathLst>
                              <a:path h="233553">
                                <a:moveTo>
                                  <a:pt x="0" y="0"/>
                                </a:moveTo>
                                <a:lnTo>
                                  <a:pt x="0" y="23355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0" name="Shape 2870"/>
                        <wps:cNvSpPr/>
                        <wps:spPr>
                          <a:xfrm>
                            <a:off x="1847336" y="233368"/>
                            <a:ext cx="0" cy="305550"/>
                          </a:xfrm>
                          <a:custGeom>
                            <a:avLst/>
                            <a:gdLst/>
                            <a:ahLst/>
                            <a:cxnLst/>
                            <a:rect l="0" t="0" r="0" b="0"/>
                            <a:pathLst>
                              <a:path h="305550">
                                <a:moveTo>
                                  <a:pt x="0" y="0"/>
                                </a:moveTo>
                                <a:lnTo>
                                  <a:pt x="0" y="30555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1" name="Shape 2871"/>
                        <wps:cNvSpPr/>
                        <wps:spPr>
                          <a:xfrm>
                            <a:off x="2016985" y="233368"/>
                            <a:ext cx="247955" cy="457200"/>
                          </a:xfrm>
                          <a:custGeom>
                            <a:avLst/>
                            <a:gdLst/>
                            <a:ahLst/>
                            <a:cxnLst/>
                            <a:rect l="0" t="0" r="0" b="0"/>
                            <a:pathLst>
                              <a:path w="247955" h="457200">
                                <a:moveTo>
                                  <a:pt x="247955" y="0"/>
                                </a:moveTo>
                                <a:lnTo>
                                  <a:pt x="0"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2" name="Shape 2872"/>
                        <wps:cNvSpPr/>
                        <wps:spPr>
                          <a:xfrm>
                            <a:off x="2329197" y="233368"/>
                            <a:ext cx="50279" cy="457200"/>
                          </a:xfrm>
                          <a:custGeom>
                            <a:avLst/>
                            <a:gdLst/>
                            <a:ahLst/>
                            <a:cxnLst/>
                            <a:rect l="0" t="0" r="0" b="0"/>
                            <a:pathLst>
                              <a:path w="50279" h="457200">
                                <a:moveTo>
                                  <a:pt x="0" y="0"/>
                                </a:moveTo>
                                <a:lnTo>
                                  <a:pt x="50279" y="457200"/>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74" name="Rectangle 2874"/>
                        <wps:cNvSpPr/>
                        <wps:spPr>
                          <a:xfrm>
                            <a:off x="93751" y="316938"/>
                            <a:ext cx="880211" cy="230025"/>
                          </a:xfrm>
                          <a:prstGeom prst="rect">
                            <a:avLst/>
                          </a:prstGeom>
                          <a:ln>
                            <a:noFill/>
                          </a:ln>
                        </wps:spPr>
                        <wps:txbx>
                          <w:txbxContent>
                            <w:p w14:paraId="01A811BE"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75" name="Rectangle 2875"/>
                        <wps:cNvSpPr/>
                        <wps:spPr>
                          <a:xfrm>
                            <a:off x="277260" y="633698"/>
                            <a:ext cx="614907" cy="230025"/>
                          </a:xfrm>
                          <a:prstGeom prst="rect">
                            <a:avLst/>
                          </a:prstGeom>
                          <a:ln>
                            <a:noFill/>
                          </a:ln>
                        </wps:spPr>
                        <wps:txbx>
                          <w:txbxContent>
                            <w:p w14:paraId="25C6392F" w14:textId="77777777" w:rsidR="004A0E2E" w:rsidRPr="00F73E70" w:rsidRDefault="004A0E2E" w:rsidP="004A0E2E">
                              <w:pPr>
                                <w:rPr>
                                  <w:sz w:val="18"/>
                                </w:rPr>
                              </w:pPr>
                              <w:r w:rsidRPr="00F73E70">
                                <w:rPr>
                                  <w:sz w:val="18"/>
                                </w:rPr>
                                <w:t>平直轨道</w:t>
                              </w:r>
                            </w:p>
                          </w:txbxContent>
                        </wps:txbx>
                        <wps:bodyPr horzOverflow="overflow" vert="horz" wrap="none" lIns="36000" tIns="0" rIns="36000" bIns="0" rtlCol="0">
                          <a:spAutoFit/>
                        </wps:bodyPr>
                      </wps:wsp>
                      <wps:wsp>
                        <wps:cNvPr id="2876" name="Rectangle 2876"/>
                        <wps:cNvSpPr/>
                        <wps:spPr>
                          <a:xfrm>
                            <a:off x="1520024" y="925466"/>
                            <a:ext cx="477846" cy="230057"/>
                          </a:xfrm>
                          <a:prstGeom prst="rect">
                            <a:avLst/>
                          </a:prstGeom>
                          <a:ln>
                            <a:noFill/>
                          </a:ln>
                        </wps:spPr>
                        <wps:txbx>
                          <w:txbxContent>
                            <w:p w14:paraId="6AC780F6" w14:textId="4444AE04" w:rsidR="004A0E2E" w:rsidRPr="00F73E70" w:rsidRDefault="004A0E2E" w:rsidP="004A0E2E">
                              <w:pPr>
                                <w:rPr>
                                  <w:sz w:val="18"/>
                                </w:rPr>
                              </w:pPr>
                              <w:r w:rsidRPr="00F73E70">
                                <w:rPr>
                                  <w:sz w:val="18"/>
                                </w:rPr>
                                <w:t>小车</w:t>
                              </w:r>
                              <w:r w:rsidRPr="004A0E2E">
                                <w:rPr>
                                  <w:sz w:val="18"/>
                                </w:rPr>
                                <w:t>A</w:t>
                              </w:r>
                            </w:p>
                          </w:txbxContent>
                        </wps:txbx>
                        <wps:bodyPr horzOverflow="overflow" vert="horz" wrap="none" lIns="36000" tIns="0" rIns="36000" bIns="0" rtlCol="0">
                          <a:spAutoFit/>
                        </wps:bodyPr>
                      </wps:wsp>
                      <wps:wsp>
                        <wps:cNvPr id="2878" name="Rectangle 2878"/>
                        <wps:cNvSpPr/>
                        <wps:spPr>
                          <a:xfrm>
                            <a:off x="2400632" y="925466"/>
                            <a:ext cx="471214" cy="230057"/>
                          </a:xfrm>
                          <a:prstGeom prst="rect">
                            <a:avLst/>
                          </a:prstGeom>
                          <a:ln>
                            <a:noFill/>
                          </a:ln>
                        </wps:spPr>
                        <wps:txbx>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wps:txbx>
                        <wps:bodyPr horzOverflow="overflow" vert="horz" wrap="none" lIns="36000" tIns="0" rIns="36000" bIns="0" rtlCol="0">
                          <a:spAutoFit/>
                        </wps:bodyPr>
                      </wps:wsp>
                      <wps:wsp>
                        <wps:cNvPr id="2880" name="Rectangle 2880"/>
                        <wps:cNvSpPr/>
                        <wps:spPr>
                          <a:xfrm>
                            <a:off x="1614975" y="31148"/>
                            <a:ext cx="482254" cy="230025"/>
                          </a:xfrm>
                          <a:prstGeom prst="rect">
                            <a:avLst/>
                          </a:prstGeom>
                          <a:ln>
                            <a:noFill/>
                          </a:ln>
                        </wps:spPr>
                        <wps:txbx>
                          <w:txbxContent>
                            <w:p w14:paraId="3BB5454F" w14:textId="77777777" w:rsidR="004A0E2E" w:rsidRPr="00F73E70" w:rsidRDefault="004A0E2E" w:rsidP="004A0E2E">
                              <w:pPr>
                                <w:rPr>
                                  <w:sz w:val="18"/>
                                </w:rPr>
                              </w:pPr>
                              <w:r w:rsidRPr="00F73E70">
                                <w:rPr>
                                  <w:sz w:val="18"/>
                                </w:rPr>
                                <w:t>挡光片</w:t>
                              </w:r>
                            </w:p>
                          </w:txbxContent>
                        </wps:txbx>
                        <wps:bodyPr horzOverflow="overflow" vert="horz" wrap="none" lIns="36000" tIns="0" rIns="36000" bIns="0" rtlCol="0">
                          <a:spAutoFit/>
                        </wps:bodyPr>
                      </wps:wsp>
                      <wps:wsp>
                        <wps:cNvPr id="2881" name="Shape 2881"/>
                        <wps:cNvSpPr/>
                        <wps:spPr>
                          <a:xfrm>
                            <a:off x="2835003" y="733138"/>
                            <a:ext cx="480594" cy="141033"/>
                          </a:xfrm>
                          <a:custGeom>
                            <a:avLst/>
                            <a:gdLst/>
                            <a:ahLst/>
                            <a:cxnLst/>
                            <a:rect l="0" t="0" r="0" b="0"/>
                            <a:pathLst>
                              <a:path w="480594" h="141033">
                                <a:moveTo>
                                  <a:pt x="0" y="0"/>
                                </a:moveTo>
                                <a:lnTo>
                                  <a:pt x="480594" y="141033"/>
                                </a:lnTo>
                              </a:path>
                            </a:pathLst>
                          </a:custGeom>
                          <a:ln w="3594"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82" name="Rectangle 2882"/>
                        <wps:cNvSpPr/>
                        <wps:spPr>
                          <a:xfrm>
                            <a:off x="3326617" y="782279"/>
                            <a:ext cx="614906" cy="230025"/>
                          </a:xfrm>
                          <a:prstGeom prst="rect">
                            <a:avLst/>
                          </a:prstGeom>
                          <a:ln>
                            <a:noFill/>
                          </a:ln>
                        </wps:spPr>
                        <wps:txbx>
                          <w:txbxContent>
                            <w:p w14:paraId="4D35C00A"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883" name="Rectangle 2883"/>
                        <wps:cNvSpPr/>
                        <wps:spPr>
                          <a:xfrm>
                            <a:off x="3315093" y="481010"/>
                            <a:ext cx="880211" cy="230025"/>
                          </a:xfrm>
                          <a:prstGeom prst="rect">
                            <a:avLst/>
                          </a:prstGeom>
                          <a:ln>
                            <a:noFill/>
                          </a:ln>
                        </wps:spPr>
                        <wps:txbx>
                          <w:txbxContent>
                            <w:p w14:paraId="1C9EFE3B" w14:textId="77777777" w:rsidR="004A0E2E" w:rsidRPr="00F73E70" w:rsidRDefault="004A0E2E" w:rsidP="004A0E2E">
                              <w:pPr>
                                <w:rPr>
                                  <w:sz w:val="18"/>
                                </w:rPr>
                              </w:pPr>
                              <w:r w:rsidRPr="00F73E70">
                                <w:rPr>
                                  <w:sz w:val="18"/>
                                </w:rPr>
                                <w:t>光电门传感器</w:t>
                              </w:r>
                            </w:p>
                          </w:txbxContent>
                        </wps:txbx>
                        <wps:bodyPr horzOverflow="overflow" vert="horz" wrap="none" lIns="36000" tIns="0" rIns="36000" bIns="0" rtlCol="0">
                          <a:spAutoFit/>
                        </wps:bodyPr>
                      </wps:wsp>
                      <wps:wsp>
                        <wps:cNvPr id="2884" name="Rectangle 2884"/>
                        <wps:cNvSpPr/>
                        <wps:spPr>
                          <a:xfrm>
                            <a:off x="283686" y="844804"/>
                            <a:ext cx="614907" cy="230025"/>
                          </a:xfrm>
                          <a:prstGeom prst="rect">
                            <a:avLst/>
                          </a:prstGeom>
                          <a:ln>
                            <a:noFill/>
                          </a:ln>
                        </wps:spPr>
                        <wps:txbx>
                          <w:txbxContent>
                            <w:p w14:paraId="006FF11B" w14:textId="77777777" w:rsidR="004A0E2E" w:rsidRPr="00F73E70" w:rsidRDefault="004A0E2E" w:rsidP="004A0E2E">
                              <w:pPr>
                                <w:rPr>
                                  <w:sz w:val="18"/>
                                </w:rPr>
                              </w:pPr>
                              <w:r w:rsidRPr="00F73E70">
                                <w:rPr>
                                  <w:sz w:val="18"/>
                                </w:rPr>
                                <w:t>尼龙搭扣</w:t>
                              </w:r>
                            </w:p>
                          </w:txbxContent>
                        </wps:txbx>
                        <wps:bodyPr horzOverflow="overflow" vert="horz" wrap="none" lIns="36000" tIns="0" rIns="36000" bIns="0" rtlCol="0">
                          <a:spAutoFit/>
                        </wps:bodyPr>
                      </wps:wsp>
                      <wps:wsp>
                        <wps:cNvPr id="213" name="Rectangle 2880"/>
                        <wps:cNvSpPr/>
                        <wps:spPr>
                          <a:xfrm>
                            <a:off x="2084824" y="27838"/>
                            <a:ext cx="482254" cy="230025"/>
                          </a:xfrm>
                          <a:prstGeom prst="rect">
                            <a:avLst/>
                          </a:prstGeom>
                          <a:ln>
                            <a:noFill/>
                          </a:ln>
                        </wps:spPr>
                        <wps:txbx>
                          <w:txbxContent>
                            <w:p w14:paraId="50859963" w14:textId="77777777" w:rsidR="004A0E2E" w:rsidRPr="00F73E70" w:rsidRDefault="004A0E2E" w:rsidP="004A0E2E">
                              <w:pPr>
                                <w:rPr>
                                  <w:sz w:val="18"/>
                                </w:rPr>
                              </w:pPr>
                              <w:r w:rsidRPr="00F73E70">
                                <w:rPr>
                                  <w:sz w:val="18"/>
                                </w:rPr>
                                <w:t>弹性圈</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464B831" id="Group 75209" o:spid="_x0000_s1279" style="position:absolute;left:0;text-align:left;margin-left:227.05pt;margin-top:1.15pt;width:278.25pt;height:78.65pt;z-index:252285952;mso-position-horizontal:right;mso-position-horizontal-relative:margin;mso-position-vertical-relative:text;mso-width-relative:margin;mso-height-relative:margin" coordorigin="937,-43" coordsize="41015,1159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">
                <v:shape id="Picture 90643" o:spid="_x0000_s1280" type="#_x0000_t75" style="position:absolute;left:10839;top:-43;width:20876;height:10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">
                  <v:imagedata r:id="rId18" o:title=""/>
                </v:shape>
                <v:shape id="Shape 2864" o:spid="_x0000_s1281" style="position:absolute;left:8843;top:4385;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" path="m406806,l,e" filled="f" strokecolor="#181717" strokeweight=".09983mm">
                  <v:stroke miterlimit="1" joinstyle="miter"/>
                  <v:path arrowok="t" textboxrect="0,0,406806,0"/>
                </v:shape>
                <v:shape id="Shape 2865" o:spid="_x0000_s1282" style="position:absolute;left:29303;top:5896;width:3968;height:0;visibility:visible;mso-wrap-style:none;v-text-anchor:top" coordsize="396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" path="m396723,l,e" filled="f" strokecolor="#181717" strokeweight=".09983mm">
                  <v:stroke miterlimit="1" joinstyle="miter"/>
                  <v:path arrowok="t" textboxrect="0,0,396723,0"/>
                </v:shape>
                <v:shape id="Shape 2866" o:spid="_x0000_s1283" style="position:absolute;left:8843;top:7549;width:4068;height:0;visibility:visible;mso-wrap-style:none;v-text-anchor:top" coordsize="406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" path="m406806,l,e" filled="f" strokecolor="#181717" strokeweight=".09983mm">
                  <v:stroke miterlimit="1" joinstyle="miter"/>
                  <v:path arrowok="t" textboxrect="0,0,406806,0"/>
                </v:shape>
                <v:shape id="Shape 2867" o:spid="_x0000_s1284" style="position:absolute;left:8843;top:7531;width:6781;height:2090;visibility:visible;mso-wrap-style:none;v-text-anchor:top" coordsize="678066,209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" path="m678066,l,209029e" filled="f" strokecolor="#181717" strokeweight=".09983mm">
                  <v:stroke miterlimit="1" joinstyle="miter"/>
                  <v:path arrowok="t" textboxrect="0,0,678066,209029"/>
                </v:shape>
                <v:shape id="Shape 2868" o:spid="_x0000_s1285" style="position:absolute;left:17510;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" path="m,l,233553e" filled="f" strokecolor="#181717" strokeweight=".09983mm">
                  <v:stroke miterlimit="1" joinstyle="miter"/>
                  <v:path arrowok="t" textboxrect="0,0,0,233553"/>
                </v:shape>
                <v:shape id="Shape 2869" o:spid="_x0000_s1286" style="position:absolute;left:26322;top:7265;width:0;height:2336;visibility:visible;mso-wrap-style:none;v-text-anchor:top" coordsize="0,233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" path="m,l,233553e" filled="f" strokecolor="#181717" strokeweight=".09983mm">
                  <v:stroke miterlimit="1" joinstyle="miter"/>
                  <v:path arrowok="t" textboxrect="0,0,0,233553"/>
                </v:shape>
                <v:shape id="Shape 2870" o:spid="_x0000_s1287" style="position:absolute;left:18473;top:2333;width:0;height:3056;visibility:visible;mso-wrap-style:none;v-text-anchor:top" coordsize="0,305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" path="m,l,305550e" filled="f" strokecolor="#181717" strokeweight=".09983mm">
                  <v:stroke miterlimit="1" joinstyle="miter"/>
                  <v:path arrowok="t" textboxrect="0,0,0,305550"/>
                </v:shape>
                <v:shape id="Shape 2871" o:spid="_x0000_s1288" style="position:absolute;left:20169;top:2333;width:2480;height:4572;visibility:visible;mso-wrap-style:none;v-text-anchor:top" coordsize="24795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" path="m247955,l,457200e" filled="f" strokecolor="#181717" strokeweight=".09983mm">
                  <v:stroke miterlimit="1" joinstyle="miter"/>
                  <v:path arrowok="t" textboxrect="0,0,247955,457200"/>
                </v:shape>
                <v:shape id="Shape 2872" o:spid="_x0000_s1289" style="position:absolute;left:23291;top:2333;width:503;height:4572;visibility:visible;mso-wrap-style:none;v-text-anchor:top" coordsize="50279,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" path="m,l50279,457200e" filled="f" strokecolor="#181717" strokeweight=".09983mm">
                  <v:stroke miterlimit="1" joinstyle="miter"/>
                  <v:path arrowok="t" textboxrect="0,0,50279,457200"/>
                </v:shape>
                <v:rect id="Rectangle 2874" o:spid="_x0000_s1290" style="position:absolute;left:937;top:3169;width:880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9FxwAAAN0AAAAPAAAAZHJzL2Rvd25yZXYueG1sRI9Pa8JA&#10;FMTvQr/D8gq96aZpa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EDc/0XHAAAA3QAA&#10;AA8AAAAAAAAAAAAAAAAABwIAAGRycy9kb3ducmV2LnhtbFBLBQYAAAAAAwADALcAAAD7AgAAAAA=&#10;" filled="f" stroked="f">
                  <v:textbox style="mso-fit-shape-to-text:t" inset="1mm,0,1mm,0">
                    <w:txbxContent>
                      <w:p w14:paraId="01A811BE" w14:textId="77777777" w:rsidR="004A0E2E" w:rsidRPr="00F73E70" w:rsidRDefault="004A0E2E" w:rsidP="004A0E2E">
                        <w:pPr>
                          <w:rPr>
                            <w:sz w:val="18"/>
                          </w:rPr>
                        </w:pPr>
                        <w:r w:rsidRPr="00F73E70">
                          <w:rPr>
                            <w:sz w:val="18"/>
                          </w:rPr>
                          <w:t>光电门传感器</w:t>
                        </w:r>
                      </w:p>
                    </w:txbxContent>
                  </v:textbox>
                </v:rect>
                <v:rect id="Rectangle 2875" o:spid="_x0000_s1291" style="position:absolute;left:2772;top:6336;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" filled="f" stroked="f">
                  <v:textbox style="mso-fit-shape-to-text:t" inset="1mm,0,1mm,0">
                    <w:txbxContent>
                      <w:p w14:paraId="25C6392F" w14:textId="77777777" w:rsidR="004A0E2E" w:rsidRPr="00F73E70" w:rsidRDefault="004A0E2E" w:rsidP="004A0E2E">
                        <w:pPr>
                          <w:rPr>
                            <w:sz w:val="18"/>
                          </w:rPr>
                        </w:pPr>
                        <w:r w:rsidRPr="00F73E70">
                          <w:rPr>
                            <w:sz w:val="18"/>
                          </w:rPr>
                          <w:t>平直轨道</w:t>
                        </w:r>
                      </w:p>
                    </w:txbxContent>
                  </v:textbox>
                </v:rect>
                <v:rect id="Rectangle 2876" o:spid="_x0000_s1292" style="position:absolute;left:15200;top:9254;width:4778;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" filled="f" stroked="f">
                  <v:textbox style="mso-fit-shape-to-text:t" inset="1mm,0,1mm,0">
                    <w:txbxContent>
                      <w:p w14:paraId="6AC780F6" w14:textId="4444AE04" w:rsidR="004A0E2E" w:rsidRPr="00F73E70" w:rsidRDefault="004A0E2E" w:rsidP="004A0E2E">
                        <w:pPr>
                          <w:rPr>
                            <w:sz w:val="18"/>
                          </w:rPr>
                        </w:pPr>
                        <w:r w:rsidRPr="00F73E70">
                          <w:rPr>
                            <w:sz w:val="18"/>
                          </w:rPr>
                          <w:t>小车</w:t>
                        </w:r>
                        <w:r w:rsidRPr="004A0E2E">
                          <w:rPr>
                            <w:sz w:val="18"/>
                          </w:rPr>
                          <w:t>A</w:t>
                        </w:r>
                      </w:p>
                    </w:txbxContent>
                  </v:textbox>
                </v:rect>
                <v:rect id="Rectangle 2878" o:spid="_x0000_s1293" style="position:absolute;left:24006;top:9254;width:4712;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" filled="f" stroked="f">
                  <v:textbox style="mso-fit-shape-to-text:t" inset="1mm,0,1mm,0">
                    <w:txbxContent>
                      <w:p w14:paraId="00433D9E" w14:textId="19D4AEC4" w:rsidR="004A0E2E" w:rsidRPr="00F73E70" w:rsidRDefault="004A0E2E" w:rsidP="004A0E2E">
                        <w:pPr>
                          <w:rPr>
                            <w:sz w:val="18"/>
                          </w:rPr>
                        </w:pPr>
                        <w:r w:rsidRPr="00F73E70">
                          <w:rPr>
                            <w:sz w:val="18"/>
                          </w:rPr>
                          <w:t>小车</w:t>
                        </w:r>
                        <w:r w:rsidRPr="004A0E2E">
                          <w:rPr>
                            <w:rFonts w:hint="eastAsia"/>
                            <w:sz w:val="18"/>
                          </w:rPr>
                          <w:t>B</w:t>
                        </w:r>
                      </w:p>
                    </w:txbxContent>
                  </v:textbox>
                </v:rect>
                <v:rect id="Rectangle 2880" o:spid="_x0000_s1294" style="position:absolute;left:16149;top:311;width:482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" filled="f" stroked="f">
                  <v:textbox style="mso-fit-shape-to-text:t" inset="1mm,0,1mm,0">
                    <w:txbxContent>
                      <w:p w14:paraId="3BB5454F" w14:textId="77777777" w:rsidR="004A0E2E" w:rsidRPr="00F73E70" w:rsidRDefault="004A0E2E" w:rsidP="004A0E2E">
                        <w:pPr>
                          <w:rPr>
                            <w:sz w:val="18"/>
                          </w:rPr>
                        </w:pPr>
                        <w:r w:rsidRPr="00F73E70">
                          <w:rPr>
                            <w:sz w:val="18"/>
                          </w:rPr>
                          <w:t>挡光片</w:t>
                        </w:r>
                      </w:p>
                    </w:txbxContent>
                  </v:textbox>
                </v:rect>
                <v:shape id="Shape 2881" o:spid="_x0000_s1295" style="position:absolute;left:28350;top:7331;width:4805;height:1410;visibility:visible;mso-wrap-style:none;v-text-anchor:top" coordsize="480594,14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" path="m,l480594,141033e" filled="f" strokecolor="#181717" strokeweight=".09983mm">
                  <v:stroke miterlimit="1" joinstyle="miter"/>
                  <v:path arrowok="t" textboxrect="0,0,480594,141033"/>
                </v:shape>
                <v:rect id="Rectangle 2882" o:spid="_x0000_s1296" style="position:absolute;left:33266;top:7822;width:6149;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" filled="f" stroked="f">
                  <v:textbox style="mso-fit-shape-to-text:t" inset="1mm,0,1mm,0">
                    <w:txbxContent>
                      <w:p w14:paraId="4D35C00A" w14:textId="77777777" w:rsidR="004A0E2E" w:rsidRPr="00F73E70" w:rsidRDefault="004A0E2E" w:rsidP="004A0E2E">
                        <w:pPr>
                          <w:rPr>
                            <w:sz w:val="18"/>
                          </w:rPr>
                        </w:pPr>
                        <w:r w:rsidRPr="00F73E70">
                          <w:rPr>
                            <w:sz w:val="18"/>
                          </w:rPr>
                          <w:t>尼龙搭扣</w:t>
                        </w:r>
                      </w:p>
                    </w:txbxContent>
                  </v:textbox>
                </v:rect>
                <v:rect id="Rectangle 2883" o:spid="_x0000_s1297" style="position:absolute;left:33150;top:4810;width:8803;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" filled="f" stroked="f">
                  <v:textbox style="mso-fit-shape-to-text:t" inset="1mm,0,1mm,0">
                    <w:txbxContent>
                      <w:p w14:paraId="1C9EFE3B" w14:textId="77777777" w:rsidR="004A0E2E" w:rsidRPr="00F73E70" w:rsidRDefault="004A0E2E" w:rsidP="004A0E2E">
                        <w:pPr>
                          <w:rPr>
                            <w:sz w:val="18"/>
                          </w:rPr>
                        </w:pPr>
                        <w:r w:rsidRPr="00F73E70">
                          <w:rPr>
                            <w:sz w:val="18"/>
                          </w:rPr>
                          <w:t>光电门传感器</w:t>
                        </w:r>
                      </w:p>
                    </w:txbxContent>
                  </v:textbox>
                </v:rect>
                <v:rect id="Rectangle 2884" o:spid="_x0000_s1298" style="position:absolute;left:2836;top:8448;width:6149;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" filled="f" stroked="f">
                  <v:textbox style="mso-fit-shape-to-text:t" inset="1mm,0,1mm,0">
                    <w:txbxContent>
                      <w:p w14:paraId="006FF11B" w14:textId="77777777" w:rsidR="004A0E2E" w:rsidRPr="00F73E70" w:rsidRDefault="004A0E2E" w:rsidP="004A0E2E">
                        <w:pPr>
                          <w:rPr>
                            <w:sz w:val="18"/>
                          </w:rPr>
                        </w:pPr>
                        <w:r w:rsidRPr="00F73E70">
                          <w:rPr>
                            <w:sz w:val="18"/>
                          </w:rPr>
                          <w:t>尼龙搭扣</w:t>
                        </w:r>
                      </w:p>
                    </w:txbxContent>
                  </v:textbox>
                </v:rect>
                <v:rect id="Rectangle 2880" o:spid="_x0000_s1299" style="position:absolute;left:20848;top:278;width:4822;height:2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" filled="f" stroked="f">
                  <v:textbox style="mso-fit-shape-to-text:t" inset="1mm,0,1mm,0">
                    <w:txbxContent>
                      <w:p w14:paraId="50859963" w14:textId="77777777" w:rsidR="004A0E2E" w:rsidRPr="00F73E70" w:rsidRDefault="004A0E2E" w:rsidP="004A0E2E">
                        <w:pPr>
                          <w:rPr>
                            <w:sz w:val="18"/>
                          </w:rPr>
                        </w:pPr>
                        <w:r w:rsidRPr="00F73E70">
                          <w:rPr>
                            <w:sz w:val="18"/>
                          </w:rPr>
                          <w:t>弹性圈</w:t>
                        </w:r>
                      </w:p>
                    </w:txbxContent>
                  </v:textbox>
                </v:rect>
                <w10:wrap type="square" anchorx="margin"/>
              </v:group>
            </w:pict>
          </mc:Fallback>
        </mc:AlternateContent>
      </w:r>
      <w:r w:rsidR="00AF572F">
        <w:rPr>
          <w:rFonts w:hint="eastAsia"/>
          <w:szCs w:val="21"/>
        </w:rPr>
        <w:t>（</w:t>
      </w:r>
      <w:r w:rsidR="00AF572F">
        <w:rPr>
          <w:rFonts w:hint="eastAsia"/>
          <w:szCs w:val="21"/>
        </w:rPr>
        <w:t>1</w:t>
      </w:r>
      <w:r w:rsidR="00AF572F">
        <w:rPr>
          <w:rFonts w:hint="eastAsia"/>
          <w:szCs w:val="21"/>
        </w:rPr>
        <w:t>）先将小车</w:t>
      </w:r>
      <w:r w:rsidR="00AF572F" w:rsidRPr="00E371DC">
        <w:rPr>
          <w:rFonts w:hint="eastAsia"/>
          <w:szCs w:val="21"/>
        </w:rPr>
        <w:t>B</w:t>
      </w:r>
      <w:r w:rsidR="00AF572F">
        <w:rPr>
          <w:rFonts w:hint="eastAsia"/>
          <w:szCs w:val="21"/>
        </w:rPr>
        <w:t>从轨道上移走，从左侧轻推小车</w:t>
      </w:r>
      <w:r w:rsidR="00AF572F" w:rsidRPr="00E371DC">
        <w:rPr>
          <w:rFonts w:hint="eastAsia"/>
          <w:szCs w:val="21"/>
        </w:rPr>
        <w:t>A</w:t>
      </w:r>
      <w:r w:rsidR="00AF572F">
        <w:rPr>
          <w:rFonts w:hint="eastAsia"/>
          <w:szCs w:val="21"/>
        </w:rPr>
        <w:t>，测得小车</w:t>
      </w:r>
      <w:r w:rsidR="00AF572F" w:rsidRPr="00E371DC">
        <w:rPr>
          <w:rFonts w:hint="eastAsia"/>
          <w:szCs w:val="21"/>
        </w:rPr>
        <w:t>A</w:t>
      </w:r>
      <w:r w:rsidR="00AF572F">
        <w:rPr>
          <w:rFonts w:hint="eastAsia"/>
          <w:szCs w:val="21"/>
        </w:rPr>
        <w:t>在轨道上向右</w:t>
      </w:r>
      <w:r w:rsidR="00AF572F">
        <w:rPr>
          <w:rFonts w:hAnsi="宋体"/>
          <w:szCs w:val="21"/>
        </w:rPr>
        <w:t>经过两个光电门</w:t>
      </w:r>
      <w:r w:rsidR="00AF572F">
        <w:rPr>
          <w:rFonts w:hAnsi="宋体" w:hint="eastAsia"/>
          <w:szCs w:val="21"/>
        </w:rPr>
        <w:t>传感器</w:t>
      </w:r>
      <w:r w:rsidR="00AF572F">
        <w:rPr>
          <w:rFonts w:hAnsi="宋体"/>
          <w:szCs w:val="21"/>
        </w:rPr>
        <w:t>的遮光时间</w:t>
      </w:r>
      <w:r w:rsidR="00AF572F">
        <w:rPr>
          <w:rFonts w:hAnsi="宋体" w:hint="eastAsia"/>
          <w:szCs w:val="21"/>
        </w:rPr>
        <w:t>变长，其可能原因是</w:t>
      </w:r>
      <w:r w:rsidR="00AF572F">
        <w:rPr>
          <w:rFonts w:hint="eastAsia"/>
          <w:szCs w:val="21"/>
        </w:rPr>
        <w:t>______</w:t>
      </w:r>
      <w:r w:rsidR="00AF572F">
        <w:rPr>
          <w:rFonts w:hint="eastAsia"/>
          <w:szCs w:val="21"/>
        </w:rPr>
        <w:t>（写出一条就可）。</w:t>
      </w:r>
    </w:p>
    <w:p w14:paraId="7979DF63" w14:textId="0C085EC6" w:rsidR="00AF572F" w:rsidRDefault="00AF572F" w:rsidP="00AF572F">
      <w:pPr>
        <w:rPr>
          <w:szCs w:val="21"/>
        </w:rPr>
      </w:pPr>
    </w:p>
    <w:p w14:paraId="537BCF80" w14:textId="77777777" w:rsidR="00AF572F" w:rsidRDefault="00AF572F" w:rsidP="00AF572F">
      <w:pPr>
        <w:rPr>
          <w:szCs w:val="21"/>
        </w:rPr>
      </w:pPr>
      <w:r>
        <w:rPr>
          <w:rFonts w:hint="eastAsia"/>
          <w:szCs w:val="21"/>
        </w:rPr>
        <w:t>（</w:t>
      </w:r>
      <w:r>
        <w:rPr>
          <w:rFonts w:hint="eastAsia"/>
          <w:szCs w:val="21"/>
        </w:rPr>
        <w:t>2</w:t>
      </w:r>
      <w:r>
        <w:rPr>
          <w:rFonts w:hint="eastAsia"/>
          <w:szCs w:val="21"/>
        </w:rPr>
        <w:t>）消除上述影响后，将两小车装有弹性圈的一端相对，小车</w:t>
      </w:r>
      <w:r w:rsidRPr="00E371DC">
        <w:rPr>
          <w:rFonts w:hint="eastAsia"/>
          <w:szCs w:val="21"/>
        </w:rPr>
        <w:t>A</w:t>
      </w:r>
      <w:r>
        <w:rPr>
          <w:rFonts w:hint="eastAsia"/>
          <w:szCs w:val="21"/>
        </w:rPr>
        <w:t>从轨道左侧向右碰撞静止的小车</w:t>
      </w:r>
      <w:r w:rsidRPr="00E371DC">
        <w:rPr>
          <w:rFonts w:hint="eastAsia"/>
          <w:szCs w:val="21"/>
        </w:rPr>
        <w:t>B</w:t>
      </w:r>
      <w:r>
        <w:rPr>
          <w:rFonts w:hint="eastAsia"/>
          <w:szCs w:val="21"/>
        </w:rPr>
        <w:t>，测量碰撞前后小车的速度，将实验数据计入下表：</w:t>
      </w:r>
    </w:p>
    <w:tbl>
      <w:tblPr>
        <w:tblStyle w:val="ab"/>
        <w:tblW w:w="8229" w:type="dxa"/>
        <w:jc w:val="center"/>
        <w:tblLook w:val="04A0" w:firstRow="1" w:lastRow="0" w:firstColumn="1" w:lastColumn="0" w:noHBand="0" w:noVBand="1"/>
      </w:tblPr>
      <w:tblGrid>
        <w:gridCol w:w="846"/>
        <w:gridCol w:w="1346"/>
        <w:gridCol w:w="1347"/>
        <w:gridCol w:w="1843"/>
        <w:gridCol w:w="1423"/>
        <w:gridCol w:w="1424"/>
      </w:tblGrid>
      <w:tr w:rsidR="00AF572F" w:rsidRPr="00D2523E" w14:paraId="160CDF56" w14:textId="77777777" w:rsidTr="00DA7CDD">
        <w:trPr>
          <w:jc w:val="center"/>
        </w:trPr>
        <w:tc>
          <w:tcPr>
            <w:tcW w:w="846" w:type="dxa"/>
            <w:vMerge w:val="restart"/>
            <w:vAlign w:val="center"/>
          </w:tcPr>
          <w:p w14:paraId="301A4F09" w14:textId="77777777" w:rsidR="00E42ED4" w:rsidRDefault="00AF572F" w:rsidP="00E42ED4">
            <w:pPr>
              <w:jc w:val="center"/>
              <w:rPr>
                <w:sz w:val="18"/>
                <w:szCs w:val="18"/>
              </w:rPr>
            </w:pPr>
            <w:r>
              <w:rPr>
                <w:rFonts w:hint="eastAsia"/>
                <w:sz w:val="18"/>
                <w:szCs w:val="18"/>
              </w:rPr>
              <w:t>实验</w:t>
            </w:r>
          </w:p>
          <w:p w14:paraId="4FD44920" w14:textId="6FC9E9C6" w:rsidR="00AF572F" w:rsidRPr="00D2523E" w:rsidRDefault="00AF572F" w:rsidP="00E42ED4">
            <w:pPr>
              <w:jc w:val="center"/>
              <w:rPr>
                <w:sz w:val="18"/>
                <w:szCs w:val="18"/>
              </w:rPr>
            </w:pPr>
            <w:r w:rsidRPr="00D2523E">
              <w:rPr>
                <w:rFonts w:hint="eastAsia"/>
                <w:sz w:val="18"/>
                <w:szCs w:val="18"/>
              </w:rPr>
              <w:t>序号</w:t>
            </w:r>
          </w:p>
        </w:tc>
        <w:tc>
          <w:tcPr>
            <w:tcW w:w="1346" w:type="dxa"/>
          </w:tcPr>
          <w:p w14:paraId="1E06327C"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A</w:t>
            </w:r>
            <w:r w:rsidRPr="00D2523E">
              <w:rPr>
                <w:rFonts w:hint="eastAsia"/>
                <w:sz w:val="18"/>
                <w:szCs w:val="18"/>
              </w:rPr>
              <w:t>质量</w:t>
            </w:r>
          </w:p>
        </w:tc>
        <w:tc>
          <w:tcPr>
            <w:tcW w:w="1347" w:type="dxa"/>
          </w:tcPr>
          <w:p w14:paraId="6ECB7B10" w14:textId="77777777" w:rsidR="00AF572F" w:rsidRPr="00D2523E" w:rsidRDefault="00AF572F" w:rsidP="00E42ED4">
            <w:pPr>
              <w:jc w:val="center"/>
              <w:rPr>
                <w:sz w:val="18"/>
                <w:szCs w:val="18"/>
              </w:rPr>
            </w:pPr>
            <w:r w:rsidRPr="00D2523E">
              <w:rPr>
                <w:rFonts w:hint="eastAsia"/>
                <w:sz w:val="18"/>
                <w:szCs w:val="18"/>
              </w:rPr>
              <w:t>小车</w:t>
            </w:r>
            <w:r w:rsidRPr="00E371DC">
              <w:rPr>
                <w:rFonts w:hint="eastAsia"/>
                <w:sz w:val="18"/>
                <w:szCs w:val="18"/>
              </w:rPr>
              <w:t>B</w:t>
            </w:r>
            <w:r w:rsidRPr="00D2523E">
              <w:rPr>
                <w:rFonts w:hint="eastAsia"/>
                <w:sz w:val="18"/>
                <w:szCs w:val="18"/>
              </w:rPr>
              <w:t>质量</w:t>
            </w:r>
          </w:p>
        </w:tc>
        <w:tc>
          <w:tcPr>
            <w:tcW w:w="1843" w:type="dxa"/>
          </w:tcPr>
          <w:p w14:paraId="0F3D019D" w14:textId="77777777" w:rsidR="00AF572F" w:rsidRPr="00D2523E" w:rsidRDefault="00AF572F" w:rsidP="00E42ED4">
            <w:pPr>
              <w:jc w:val="center"/>
              <w:rPr>
                <w:sz w:val="18"/>
                <w:szCs w:val="18"/>
              </w:rPr>
            </w:pPr>
            <w:r>
              <w:rPr>
                <w:rFonts w:hint="eastAsia"/>
                <w:sz w:val="18"/>
                <w:szCs w:val="18"/>
              </w:rPr>
              <w:t>相互作用前小车速度</w:t>
            </w:r>
          </w:p>
        </w:tc>
        <w:tc>
          <w:tcPr>
            <w:tcW w:w="2847" w:type="dxa"/>
            <w:gridSpan w:val="2"/>
          </w:tcPr>
          <w:p w14:paraId="32738D9F" w14:textId="77777777" w:rsidR="00AF572F" w:rsidRPr="00D2523E" w:rsidRDefault="00AF572F" w:rsidP="00E42ED4">
            <w:pPr>
              <w:jc w:val="center"/>
              <w:rPr>
                <w:sz w:val="18"/>
                <w:szCs w:val="18"/>
              </w:rPr>
            </w:pPr>
            <w:r>
              <w:rPr>
                <w:rFonts w:hint="eastAsia"/>
                <w:sz w:val="18"/>
                <w:szCs w:val="18"/>
              </w:rPr>
              <w:t>相互作用后小车速度</w:t>
            </w:r>
          </w:p>
        </w:tc>
      </w:tr>
      <w:tr w:rsidR="00AF572F" w:rsidRPr="00D2523E" w14:paraId="2D8468B4" w14:textId="77777777" w:rsidTr="00DA7CDD">
        <w:trPr>
          <w:jc w:val="center"/>
        </w:trPr>
        <w:tc>
          <w:tcPr>
            <w:tcW w:w="846" w:type="dxa"/>
            <w:vMerge/>
          </w:tcPr>
          <w:p w14:paraId="06E0A02A" w14:textId="77777777" w:rsidR="00AF572F" w:rsidRPr="00D2523E" w:rsidRDefault="00AF572F" w:rsidP="00E42ED4">
            <w:pPr>
              <w:jc w:val="center"/>
              <w:rPr>
                <w:sz w:val="18"/>
                <w:szCs w:val="18"/>
              </w:rPr>
            </w:pPr>
          </w:p>
        </w:tc>
        <w:tc>
          <w:tcPr>
            <w:tcW w:w="1346" w:type="dxa"/>
            <w:vAlign w:val="center"/>
          </w:tcPr>
          <w:p w14:paraId="726D2E64"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A</w:t>
            </w:r>
            <w:r w:rsidRPr="00D2523E">
              <w:rPr>
                <w:rFonts w:hint="eastAsia"/>
                <w:sz w:val="18"/>
                <w:szCs w:val="18"/>
              </w:rPr>
              <w:t>/kg</w:t>
            </w:r>
          </w:p>
        </w:tc>
        <w:tc>
          <w:tcPr>
            <w:tcW w:w="1347" w:type="dxa"/>
            <w:vAlign w:val="center"/>
          </w:tcPr>
          <w:p w14:paraId="6199A8F0" w14:textId="77777777" w:rsidR="00AF572F" w:rsidRPr="00D2523E" w:rsidRDefault="00AF572F" w:rsidP="00E42ED4">
            <w:pPr>
              <w:jc w:val="center"/>
              <w:rPr>
                <w:sz w:val="18"/>
                <w:szCs w:val="18"/>
              </w:rPr>
            </w:pPr>
            <w:r w:rsidRPr="00D2523E">
              <w:rPr>
                <w:rFonts w:hint="eastAsia"/>
                <w:i/>
                <w:iCs/>
                <w:sz w:val="18"/>
                <w:szCs w:val="18"/>
              </w:rPr>
              <w:t>m</w:t>
            </w:r>
            <w:r w:rsidRPr="00E371DC">
              <w:rPr>
                <w:rFonts w:hint="eastAsia"/>
                <w:sz w:val="18"/>
                <w:szCs w:val="18"/>
                <w:vertAlign w:val="subscript"/>
              </w:rPr>
              <w:t>B</w:t>
            </w:r>
            <w:r w:rsidRPr="00D2523E">
              <w:rPr>
                <w:rFonts w:hint="eastAsia"/>
                <w:sz w:val="18"/>
                <w:szCs w:val="18"/>
              </w:rPr>
              <w:t>/kg</w:t>
            </w:r>
          </w:p>
        </w:tc>
        <w:tc>
          <w:tcPr>
            <w:tcW w:w="1843" w:type="dxa"/>
          </w:tcPr>
          <w:p w14:paraId="5EF2EDB5" w14:textId="354418AF"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00DA7CDD">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423" w:type="dxa"/>
          </w:tcPr>
          <w:p w14:paraId="28960F86" w14:textId="57B4738D"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A</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c>
          <w:tcPr>
            <w:tcW w:w="1424" w:type="dxa"/>
          </w:tcPr>
          <w:p w14:paraId="1FDE4832" w14:textId="7CFF41EE" w:rsidR="00AF572F" w:rsidRPr="00D2523E" w:rsidRDefault="00AF572F" w:rsidP="00E42ED4">
            <w:pPr>
              <w:jc w:val="center"/>
              <w:rPr>
                <w:sz w:val="18"/>
                <w:szCs w:val="18"/>
              </w:rPr>
            </w:pPr>
            <w:r w:rsidRPr="00D2523E">
              <w:rPr>
                <w:rFonts w:ascii="Book Antiqua" w:hAnsi="Book Antiqua"/>
                <w:i/>
                <w:iCs/>
                <w:sz w:val="18"/>
                <w:szCs w:val="18"/>
              </w:rPr>
              <w:t>v</w:t>
            </w:r>
            <w:r w:rsidRPr="00E371DC">
              <w:rPr>
                <w:rFonts w:hint="eastAsia"/>
                <w:sz w:val="18"/>
                <w:szCs w:val="18"/>
                <w:vertAlign w:val="subscript"/>
              </w:rPr>
              <w:t>B</w:t>
            </w:r>
            <w:r>
              <w:rPr>
                <w:rFonts w:hint="eastAsia"/>
                <w:sz w:val="18"/>
                <w:szCs w:val="18"/>
              </w:rPr>
              <w:t>/</w:t>
            </w:r>
            <w:r>
              <w:rPr>
                <w:rFonts w:hint="eastAsia"/>
                <w:sz w:val="18"/>
                <w:szCs w:val="18"/>
              </w:rPr>
              <w:t>（</w:t>
            </w:r>
            <w:r>
              <w:rPr>
                <w:rFonts w:hint="eastAsia"/>
                <w:sz w:val="18"/>
                <w:szCs w:val="18"/>
              </w:rPr>
              <w:t>m</w:t>
            </w:r>
            <w:r w:rsidR="00E42ED4">
              <w:rPr>
                <w:rFonts w:hint="eastAsia"/>
                <w:sz w:val="18"/>
                <w:szCs w:val="18"/>
              </w:rPr>
              <w:t>·</w:t>
            </w:r>
            <w:r>
              <w:rPr>
                <w:rFonts w:hint="eastAsia"/>
                <w:sz w:val="18"/>
                <w:szCs w:val="18"/>
              </w:rPr>
              <w:t>s</w:t>
            </w:r>
            <w:r w:rsidR="00E42ED4">
              <w:rPr>
                <w:sz w:val="18"/>
                <w:szCs w:val="18"/>
                <w:vertAlign w:val="superscript"/>
              </w:rPr>
              <w:t>−</w:t>
            </w:r>
            <w:r w:rsidRPr="00D2523E">
              <w:rPr>
                <w:rFonts w:hint="eastAsia"/>
                <w:sz w:val="18"/>
                <w:szCs w:val="18"/>
                <w:vertAlign w:val="superscript"/>
              </w:rPr>
              <w:t>1</w:t>
            </w:r>
            <w:r>
              <w:rPr>
                <w:rFonts w:hint="eastAsia"/>
                <w:sz w:val="18"/>
                <w:szCs w:val="18"/>
              </w:rPr>
              <w:t>）</w:t>
            </w:r>
          </w:p>
        </w:tc>
      </w:tr>
      <w:tr w:rsidR="00AF572F" w:rsidRPr="00D2523E" w14:paraId="7610399A" w14:textId="77777777" w:rsidTr="00DA7CDD">
        <w:trPr>
          <w:jc w:val="center"/>
        </w:trPr>
        <w:tc>
          <w:tcPr>
            <w:tcW w:w="846" w:type="dxa"/>
            <w:vAlign w:val="center"/>
          </w:tcPr>
          <w:p w14:paraId="4BB18041" w14:textId="77777777" w:rsidR="00AF572F" w:rsidRPr="00D2523E" w:rsidRDefault="00AF572F" w:rsidP="00E42ED4">
            <w:pPr>
              <w:jc w:val="center"/>
              <w:rPr>
                <w:sz w:val="18"/>
                <w:szCs w:val="18"/>
              </w:rPr>
            </w:pPr>
            <w:r w:rsidRPr="00D2523E">
              <w:rPr>
                <w:rFonts w:hint="eastAsia"/>
                <w:sz w:val="18"/>
                <w:szCs w:val="18"/>
              </w:rPr>
              <w:t>1</w:t>
            </w:r>
          </w:p>
        </w:tc>
        <w:tc>
          <w:tcPr>
            <w:tcW w:w="1346" w:type="dxa"/>
          </w:tcPr>
          <w:p w14:paraId="739226A9" w14:textId="77777777" w:rsidR="00AF572F" w:rsidRPr="00D2523E" w:rsidRDefault="00AF572F" w:rsidP="00E42ED4">
            <w:pPr>
              <w:jc w:val="center"/>
              <w:rPr>
                <w:sz w:val="18"/>
                <w:szCs w:val="18"/>
              </w:rPr>
            </w:pPr>
          </w:p>
        </w:tc>
        <w:tc>
          <w:tcPr>
            <w:tcW w:w="1347" w:type="dxa"/>
          </w:tcPr>
          <w:p w14:paraId="48E2148F" w14:textId="77777777" w:rsidR="00AF572F" w:rsidRPr="00D2523E" w:rsidRDefault="00AF572F" w:rsidP="00E42ED4">
            <w:pPr>
              <w:jc w:val="center"/>
              <w:rPr>
                <w:sz w:val="18"/>
                <w:szCs w:val="18"/>
              </w:rPr>
            </w:pPr>
          </w:p>
        </w:tc>
        <w:tc>
          <w:tcPr>
            <w:tcW w:w="1843" w:type="dxa"/>
          </w:tcPr>
          <w:p w14:paraId="243B92D5" w14:textId="77777777" w:rsidR="00AF572F" w:rsidRPr="00D2523E" w:rsidRDefault="00AF572F" w:rsidP="00E42ED4">
            <w:pPr>
              <w:jc w:val="center"/>
              <w:rPr>
                <w:sz w:val="18"/>
                <w:szCs w:val="18"/>
              </w:rPr>
            </w:pPr>
          </w:p>
        </w:tc>
        <w:tc>
          <w:tcPr>
            <w:tcW w:w="1423" w:type="dxa"/>
          </w:tcPr>
          <w:p w14:paraId="1C7CC9E7" w14:textId="77777777" w:rsidR="00AF572F" w:rsidRPr="00D2523E" w:rsidRDefault="00AF572F" w:rsidP="00E42ED4">
            <w:pPr>
              <w:jc w:val="center"/>
              <w:rPr>
                <w:sz w:val="18"/>
                <w:szCs w:val="18"/>
              </w:rPr>
            </w:pPr>
          </w:p>
        </w:tc>
        <w:tc>
          <w:tcPr>
            <w:tcW w:w="1424" w:type="dxa"/>
          </w:tcPr>
          <w:p w14:paraId="7A5A5232" w14:textId="77777777" w:rsidR="00AF572F" w:rsidRPr="00D2523E" w:rsidRDefault="00AF572F" w:rsidP="00E42ED4">
            <w:pPr>
              <w:jc w:val="center"/>
              <w:rPr>
                <w:sz w:val="18"/>
                <w:szCs w:val="18"/>
              </w:rPr>
            </w:pPr>
          </w:p>
        </w:tc>
      </w:tr>
      <w:tr w:rsidR="00AF572F" w:rsidRPr="00D2523E" w14:paraId="481AD07B" w14:textId="77777777" w:rsidTr="00DA7CDD">
        <w:trPr>
          <w:jc w:val="center"/>
        </w:trPr>
        <w:tc>
          <w:tcPr>
            <w:tcW w:w="846" w:type="dxa"/>
            <w:vAlign w:val="center"/>
          </w:tcPr>
          <w:p w14:paraId="677EC972" w14:textId="77777777" w:rsidR="00AF572F" w:rsidRPr="00D2523E" w:rsidRDefault="00AF572F" w:rsidP="00E42ED4">
            <w:pPr>
              <w:jc w:val="center"/>
              <w:rPr>
                <w:sz w:val="18"/>
                <w:szCs w:val="18"/>
              </w:rPr>
            </w:pPr>
            <w:r w:rsidRPr="00D2523E">
              <w:rPr>
                <w:rFonts w:hint="eastAsia"/>
                <w:sz w:val="18"/>
                <w:szCs w:val="18"/>
              </w:rPr>
              <w:t>2</w:t>
            </w:r>
          </w:p>
        </w:tc>
        <w:tc>
          <w:tcPr>
            <w:tcW w:w="1346" w:type="dxa"/>
          </w:tcPr>
          <w:p w14:paraId="0603080A" w14:textId="77777777" w:rsidR="00AF572F" w:rsidRPr="00D2523E" w:rsidRDefault="00AF572F" w:rsidP="00E42ED4">
            <w:pPr>
              <w:jc w:val="center"/>
              <w:rPr>
                <w:sz w:val="18"/>
                <w:szCs w:val="18"/>
              </w:rPr>
            </w:pPr>
          </w:p>
        </w:tc>
        <w:tc>
          <w:tcPr>
            <w:tcW w:w="1347" w:type="dxa"/>
          </w:tcPr>
          <w:p w14:paraId="3D581125" w14:textId="77777777" w:rsidR="00AF572F" w:rsidRPr="00D2523E" w:rsidRDefault="00AF572F" w:rsidP="00E42ED4">
            <w:pPr>
              <w:jc w:val="center"/>
              <w:rPr>
                <w:sz w:val="18"/>
                <w:szCs w:val="18"/>
              </w:rPr>
            </w:pPr>
          </w:p>
        </w:tc>
        <w:tc>
          <w:tcPr>
            <w:tcW w:w="1843" w:type="dxa"/>
          </w:tcPr>
          <w:p w14:paraId="7696840B" w14:textId="77777777" w:rsidR="00AF572F" w:rsidRPr="00D2523E" w:rsidRDefault="00AF572F" w:rsidP="00E42ED4">
            <w:pPr>
              <w:jc w:val="center"/>
              <w:rPr>
                <w:sz w:val="18"/>
                <w:szCs w:val="18"/>
              </w:rPr>
            </w:pPr>
          </w:p>
        </w:tc>
        <w:tc>
          <w:tcPr>
            <w:tcW w:w="1423" w:type="dxa"/>
          </w:tcPr>
          <w:p w14:paraId="07547E67" w14:textId="77777777" w:rsidR="00AF572F" w:rsidRPr="00D2523E" w:rsidRDefault="00AF572F" w:rsidP="00E42ED4">
            <w:pPr>
              <w:jc w:val="center"/>
              <w:rPr>
                <w:sz w:val="18"/>
                <w:szCs w:val="18"/>
              </w:rPr>
            </w:pPr>
          </w:p>
        </w:tc>
        <w:tc>
          <w:tcPr>
            <w:tcW w:w="1424" w:type="dxa"/>
          </w:tcPr>
          <w:p w14:paraId="4F81F82E" w14:textId="77777777" w:rsidR="00AF572F" w:rsidRPr="00D2523E" w:rsidRDefault="00AF572F" w:rsidP="00E42ED4">
            <w:pPr>
              <w:jc w:val="center"/>
              <w:rPr>
                <w:sz w:val="18"/>
                <w:szCs w:val="18"/>
              </w:rPr>
            </w:pPr>
          </w:p>
        </w:tc>
      </w:tr>
      <w:tr w:rsidR="00AF572F" w:rsidRPr="00D2523E" w14:paraId="27E3AA32" w14:textId="77777777" w:rsidTr="00DA7CDD">
        <w:trPr>
          <w:jc w:val="center"/>
        </w:trPr>
        <w:tc>
          <w:tcPr>
            <w:tcW w:w="846" w:type="dxa"/>
            <w:vAlign w:val="center"/>
          </w:tcPr>
          <w:p w14:paraId="47BCDB5F" w14:textId="77777777" w:rsidR="00AF572F" w:rsidRPr="00D2523E" w:rsidRDefault="00AF572F" w:rsidP="00E42ED4">
            <w:pPr>
              <w:jc w:val="center"/>
              <w:rPr>
                <w:sz w:val="18"/>
                <w:szCs w:val="18"/>
              </w:rPr>
            </w:pPr>
            <w:r w:rsidRPr="00D2523E">
              <w:rPr>
                <w:rFonts w:hint="eastAsia"/>
                <w:sz w:val="18"/>
                <w:szCs w:val="18"/>
              </w:rPr>
              <w:t>3</w:t>
            </w:r>
          </w:p>
        </w:tc>
        <w:tc>
          <w:tcPr>
            <w:tcW w:w="1346" w:type="dxa"/>
          </w:tcPr>
          <w:p w14:paraId="33389970" w14:textId="77777777" w:rsidR="00AF572F" w:rsidRPr="00D2523E" w:rsidRDefault="00AF572F" w:rsidP="00E42ED4">
            <w:pPr>
              <w:jc w:val="center"/>
              <w:rPr>
                <w:sz w:val="18"/>
                <w:szCs w:val="18"/>
              </w:rPr>
            </w:pPr>
          </w:p>
        </w:tc>
        <w:tc>
          <w:tcPr>
            <w:tcW w:w="1347" w:type="dxa"/>
          </w:tcPr>
          <w:p w14:paraId="1D6333EF" w14:textId="77777777" w:rsidR="00AF572F" w:rsidRPr="00D2523E" w:rsidRDefault="00AF572F" w:rsidP="00E42ED4">
            <w:pPr>
              <w:jc w:val="center"/>
              <w:rPr>
                <w:sz w:val="18"/>
                <w:szCs w:val="18"/>
              </w:rPr>
            </w:pPr>
          </w:p>
        </w:tc>
        <w:tc>
          <w:tcPr>
            <w:tcW w:w="1843" w:type="dxa"/>
          </w:tcPr>
          <w:p w14:paraId="01CC0DED" w14:textId="77777777" w:rsidR="00AF572F" w:rsidRPr="00D2523E" w:rsidRDefault="00AF572F" w:rsidP="00E42ED4">
            <w:pPr>
              <w:jc w:val="center"/>
              <w:rPr>
                <w:sz w:val="18"/>
                <w:szCs w:val="18"/>
              </w:rPr>
            </w:pPr>
          </w:p>
        </w:tc>
        <w:tc>
          <w:tcPr>
            <w:tcW w:w="1423" w:type="dxa"/>
          </w:tcPr>
          <w:p w14:paraId="0C3EF61F" w14:textId="77777777" w:rsidR="00AF572F" w:rsidRPr="00D2523E" w:rsidRDefault="00AF572F" w:rsidP="00E42ED4">
            <w:pPr>
              <w:jc w:val="center"/>
              <w:rPr>
                <w:sz w:val="18"/>
                <w:szCs w:val="18"/>
              </w:rPr>
            </w:pPr>
          </w:p>
        </w:tc>
        <w:tc>
          <w:tcPr>
            <w:tcW w:w="1424" w:type="dxa"/>
          </w:tcPr>
          <w:p w14:paraId="6674BF81" w14:textId="77777777" w:rsidR="00AF572F" w:rsidRPr="00D2523E" w:rsidRDefault="00AF572F" w:rsidP="00E42ED4">
            <w:pPr>
              <w:jc w:val="center"/>
              <w:rPr>
                <w:sz w:val="18"/>
                <w:szCs w:val="18"/>
              </w:rPr>
            </w:pPr>
          </w:p>
        </w:tc>
      </w:tr>
    </w:tbl>
    <w:p w14:paraId="31873843" w14:textId="75B059D8" w:rsidR="00AF572F" w:rsidRDefault="00AF572F" w:rsidP="00AF572F">
      <w:pPr>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Pr>
          <w:rFonts w:hAnsi="宋体" w:hint="eastAsia"/>
        </w:rPr>
        <w:t>如果满足</w:t>
      </w:r>
      <w:r>
        <w:rPr>
          <w:rFonts w:hint="eastAsia"/>
          <w:szCs w:val="21"/>
        </w:rPr>
        <w:t>______</w:t>
      </w:r>
      <w:r w:rsidR="00DA7CDD">
        <w:rPr>
          <w:rFonts w:hint="eastAsia"/>
          <w:szCs w:val="21"/>
        </w:rPr>
        <w:t>_________</w:t>
      </w:r>
      <w:r>
        <w:rPr>
          <w:rFonts w:hint="eastAsia"/>
          <w:szCs w:val="21"/>
        </w:rPr>
        <w:t>这一表达式，则可认为在碰撞前后两小车组成的系统动量守恒（</w:t>
      </w:r>
      <w:r w:rsidRPr="001D6B7A">
        <w:rPr>
          <w:rFonts w:hint="eastAsia"/>
          <w:szCs w:val="21"/>
        </w:rPr>
        <w:t>用</w:t>
      </w:r>
      <w:r>
        <w:rPr>
          <w:rFonts w:hint="eastAsia"/>
          <w:szCs w:val="21"/>
        </w:rPr>
        <w:t>表</w:t>
      </w:r>
      <w:r w:rsidRPr="001D6B7A">
        <w:rPr>
          <w:rFonts w:hint="eastAsia"/>
          <w:szCs w:val="21"/>
        </w:rPr>
        <w:t>中测量的物理量符号表示）</w:t>
      </w:r>
      <w:r>
        <w:rPr>
          <w:rFonts w:hint="eastAsia"/>
          <w:szCs w:val="21"/>
        </w:rPr>
        <w:t>；</w:t>
      </w:r>
    </w:p>
    <w:p w14:paraId="2B8634B0" w14:textId="4511C558" w:rsidR="00AF572F" w:rsidRPr="00423D3F" w:rsidRDefault="00AF572F" w:rsidP="00AF572F">
      <w:pPr>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Pr>
          <w:rFonts w:hint="eastAsia"/>
          <w:szCs w:val="21"/>
        </w:rPr>
        <w:t>若</w:t>
      </w:r>
      <w:r w:rsidRPr="00C07C3D">
        <w:rPr>
          <w:rFonts w:hint="eastAsia"/>
          <w:i/>
          <w:iCs/>
          <w:szCs w:val="21"/>
        </w:rPr>
        <w:t>m</w:t>
      </w:r>
      <w:r w:rsidRPr="00E371DC">
        <w:rPr>
          <w:rFonts w:hint="eastAsia"/>
          <w:szCs w:val="21"/>
          <w:vertAlign w:val="subscript"/>
        </w:rPr>
        <w:t>A</w:t>
      </w:r>
      <w:r w:rsidR="00E42ED4">
        <w:rPr>
          <w:rFonts w:hint="eastAsia"/>
          <w:szCs w:val="21"/>
        </w:rPr>
        <w:t xml:space="preserve"> = </w:t>
      </w:r>
      <w:r>
        <w:rPr>
          <w:rFonts w:hint="eastAsia"/>
          <w:szCs w:val="21"/>
        </w:rPr>
        <w:t>0.20</w:t>
      </w:r>
      <w:r w:rsidR="00DA7CDD">
        <w:rPr>
          <w:rFonts w:hint="eastAsia"/>
          <w:szCs w:val="21"/>
        </w:rPr>
        <w:t xml:space="preserve"> </w:t>
      </w:r>
      <w:r>
        <w:rPr>
          <w:rFonts w:hint="eastAsia"/>
          <w:szCs w:val="21"/>
        </w:rPr>
        <w:t>kg</w:t>
      </w:r>
      <w:r>
        <w:rPr>
          <w:rFonts w:hint="eastAsia"/>
          <w:szCs w:val="21"/>
        </w:rPr>
        <w:t>，</w:t>
      </w:r>
      <w:r w:rsidRPr="00C07C3D">
        <w:rPr>
          <w:rFonts w:hint="eastAsia"/>
          <w:i/>
          <w:iCs/>
          <w:szCs w:val="21"/>
        </w:rPr>
        <w:t>m</w:t>
      </w:r>
      <w:r w:rsidRPr="00E371DC">
        <w:rPr>
          <w:rFonts w:hint="eastAsia"/>
          <w:szCs w:val="21"/>
          <w:vertAlign w:val="subscript"/>
        </w:rPr>
        <w:t>B</w:t>
      </w:r>
      <w:r w:rsidR="00E42ED4">
        <w:rPr>
          <w:rFonts w:hint="eastAsia"/>
          <w:szCs w:val="21"/>
        </w:rPr>
        <w:t xml:space="preserve"> = </w:t>
      </w:r>
      <w:r>
        <w:rPr>
          <w:rFonts w:hint="eastAsia"/>
          <w:szCs w:val="21"/>
        </w:rPr>
        <w:t>0.80</w:t>
      </w:r>
      <w:r w:rsidR="00DA7CDD">
        <w:rPr>
          <w:rFonts w:hint="eastAsia"/>
          <w:szCs w:val="21"/>
        </w:rPr>
        <w:t xml:space="preserve"> </w:t>
      </w:r>
      <w:r>
        <w:rPr>
          <w:rFonts w:hint="eastAsia"/>
          <w:szCs w:val="21"/>
        </w:rPr>
        <w:t>kg</w:t>
      </w:r>
      <w:r>
        <w:rPr>
          <w:rFonts w:hint="eastAsia"/>
          <w:szCs w:val="21"/>
        </w:rPr>
        <w:t>，</w:t>
      </w:r>
      <w:r w:rsidRPr="00423D3F">
        <w:rPr>
          <w:rFonts w:ascii="Book Antiqua" w:hAnsi="Book Antiqua"/>
          <w:i/>
          <w:iCs/>
          <w:szCs w:val="21"/>
        </w:rPr>
        <w:t>v</w:t>
      </w:r>
      <w:r w:rsidRPr="00E371DC">
        <w:rPr>
          <w:rFonts w:hint="eastAsia"/>
          <w:szCs w:val="21"/>
          <w:vertAlign w:val="subscript"/>
        </w:rPr>
        <w:t>A</w:t>
      </w:r>
      <w:r w:rsidRPr="00423D3F">
        <w:rPr>
          <w:rFonts w:hint="eastAsia"/>
          <w:szCs w:val="21"/>
          <w:vertAlign w:val="subscript"/>
        </w:rPr>
        <w:t>0</w:t>
      </w:r>
      <w:r w:rsidR="00E42ED4">
        <w:rPr>
          <w:rFonts w:hint="eastAsia"/>
          <w:szCs w:val="21"/>
        </w:rPr>
        <w:t xml:space="preserve"> = </w:t>
      </w:r>
      <w:r w:rsidRPr="00423D3F">
        <w:rPr>
          <w:rFonts w:hint="eastAsia"/>
          <w:szCs w:val="21"/>
        </w:rPr>
        <w:t>0.4</w:t>
      </w:r>
      <w:r>
        <w:rPr>
          <w:rFonts w:hint="eastAsia"/>
          <w:szCs w:val="21"/>
        </w:rPr>
        <w:t>0</w:t>
      </w:r>
      <w:r w:rsidR="00DA7CDD">
        <w:rPr>
          <w:rFonts w:hint="eastAsia"/>
          <w:szCs w:val="21"/>
        </w:rPr>
        <w:t xml:space="preserve"> </w:t>
      </w:r>
      <w:r w:rsidRPr="00423D3F">
        <w:rPr>
          <w:rFonts w:hint="eastAsia"/>
          <w:szCs w:val="21"/>
        </w:rPr>
        <w:t>m/s</w:t>
      </w:r>
      <w:r w:rsidRPr="00423D3F">
        <w:rPr>
          <w:rFonts w:hint="eastAsia"/>
          <w:szCs w:val="21"/>
        </w:rPr>
        <w:t>，</w:t>
      </w:r>
      <w:r>
        <w:rPr>
          <w:rFonts w:hint="eastAsia"/>
          <w:szCs w:val="21"/>
        </w:rPr>
        <w:t>将两小车的碰撞视作弹性碰撞，求碰撞后小车</w:t>
      </w:r>
      <w:r w:rsidRPr="00E371DC">
        <w:rPr>
          <w:rFonts w:hint="eastAsia"/>
          <w:szCs w:val="21"/>
        </w:rPr>
        <w:t>A</w:t>
      </w:r>
      <w:r>
        <w:rPr>
          <w:rFonts w:hint="eastAsia"/>
          <w:szCs w:val="21"/>
        </w:rPr>
        <w:t>的速度。（计算）</w:t>
      </w:r>
    </w:p>
    <w:p w14:paraId="56A00F50" w14:textId="77777777" w:rsidR="00AF572F" w:rsidRDefault="00AF572F" w:rsidP="00AF572F">
      <w:pPr>
        <w:rPr>
          <w:szCs w:val="21"/>
        </w:rPr>
      </w:pPr>
    </w:p>
    <w:p w14:paraId="557865EC" w14:textId="77777777" w:rsidR="00AF572F" w:rsidRDefault="00AF572F" w:rsidP="00AF572F">
      <w:pPr>
        <w:rPr>
          <w:szCs w:val="21"/>
        </w:rPr>
      </w:pPr>
      <w:r>
        <w:rPr>
          <w:rFonts w:hint="eastAsia"/>
          <w:szCs w:val="21"/>
        </w:rPr>
        <w:t>2</w:t>
      </w:r>
      <w:r>
        <w:rPr>
          <w:rFonts w:hint="eastAsia"/>
          <w:szCs w:val="21"/>
        </w:rPr>
        <w:t>．理想气体的分子之间以及分子与容器器壁之间的碰撞视为弹性碰撞。在等温情况下将一密闭容器内的气体体积压缩为原来的</w:t>
      </w:r>
      <w:r>
        <w:rPr>
          <w:rFonts w:hint="eastAsia"/>
        </w:rPr>
        <w:t>1/3</w:t>
      </w:r>
      <w:r>
        <w:rPr>
          <w:rFonts w:hint="eastAsia"/>
        </w:rPr>
        <w:t>，则</w:t>
      </w:r>
      <w:r>
        <w:rPr>
          <w:rFonts w:hint="eastAsia"/>
          <w:szCs w:val="21"/>
        </w:rPr>
        <w:t>______</w:t>
      </w:r>
      <w:r>
        <w:rPr>
          <w:rFonts w:hint="eastAsia"/>
          <w:szCs w:val="21"/>
        </w:rPr>
        <w:t>。（多选）</w:t>
      </w:r>
    </w:p>
    <w:p w14:paraId="06EB043A" w14:textId="77777777" w:rsidR="00AF572F" w:rsidRDefault="00AF572F" w:rsidP="00AF572F">
      <w:pPr>
        <w:rPr>
          <w:szCs w:val="21"/>
        </w:rPr>
      </w:pPr>
      <w:r>
        <w:rPr>
          <w:rFonts w:hint="eastAsia"/>
          <w:szCs w:val="21"/>
        </w:rPr>
        <w:t>A</w:t>
      </w:r>
      <w:r>
        <w:rPr>
          <w:rFonts w:hint="eastAsia"/>
          <w:szCs w:val="21"/>
        </w:rPr>
        <w:t>．</w:t>
      </w:r>
      <w:r w:rsidRPr="00E318DB">
        <w:rPr>
          <w:rFonts w:hint="eastAsia"/>
          <w:szCs w:val="21"/>
        </w:rPr>
        <w:t>气体从外界吸收热量</w:t>
      </w:r>
    </w:p>
    <w:p w14:paraId="010DD15B" w14:textId="77777777" w:rsidR="00AF572F" w:rsidRDefault="00AF572F" w:rsidP="00AF572F">
      <w:pPr>
        <w:rPr>
          <w:szCs w:val="21"/>
        </w:rPr>
      </w:pPr>
      <w:r>
        <w:rPr>
          <w:rFonts w:hint="eastAsia"/>
          <w:szCs w:val="21"/>
        </w:rPr>
        <w:t>B</w:t>
      </w:r>
      <w:r>
        <w:rPr>
          <w:rFonts w:hint="eastAsia"/>
          <w:szCs w:val="21"/>
        </w:rPr>
        <w:t>．</w:t>
      </w:r>
      <w:r>
        <w:rPr>
          <w:rFonts w:hint="eastAsia"/>
        </w:rPr>
        <w:t>单位体积内的气体分子数增加为原来的</w:t>
      </w:r>
      <w:r>
        <w:rPr>
          <w:rFonts w:hint="eastAsia"/>
        </w:rPr>
        <w:t>3</w:t>
      </w:r>
      <w:r>
        <w:rPr>
          <w:rFonts w:hint="eastAsia"/>
        </w:rPr>
        <w:t>倍</w:t>
      </w:r>
    </w:p>
    <w:p w14:paraId="0A2550F3" w14:textId="77777777" w:rsidR="00AF572F" w:rsidRDefault="00AF572F" w:rsidP="00AF572F">
      <w:pPr>
        <w:rPr>
          <w:szCs w:val="21"/>
        </w:rPr>
      </w:pPr>
      <w:r>
        <w:rPr>
          <w:rFonts w:hint="eastAsia"/>
          <w:szCs w:val="21"/>
        </w:rPr>
        <w:t>C</w:t>
      </w:r>
      <w:r>
        <w:rPr>
          <w:rFonts w:hint="eastAsia"/>
          <w:szCs w:val="21"/>
        </w:rPr>
        <w:t>．</w:t>
      </w:r>
      <w:r>
        <w:rPr>
          <w:rFonts w:hint="eastAsia"/>
        </w:rPr>
        <w:t>大量气体分子热运动的平均动能减小为原来的</w:t>
      </w:r>
      <w:r>
        <w:rPr>
          <w:rFonts w:hint="eastAsia"/>
        </w:rPr>
        <w:t>1/3</w:t>
      </w:r>
    </w:p>
    <w:p w14:paraId="549F394B" w14:textId="77777777" w:rsidR="00AF572F" w:rsidRDefault="00AF572F" w:rsidP="00AF572F">
      <w:pPr>
        <w:rPr>
          <w:szCs w:val="21"/>
        </w:rPr>
      </w:pPr>
      <w:r>
        <w:rPr>
          <w:rFonts w:hint="eastAsia"/>
          <w:szCs w:val="21"/>
        </w:rPr>
        <w:t>D</w:t>
      </w:r>
      <w:r>
        <w:rPr>
          <w:rFonts w:hint="eastAsia"/>
          <w:szCs w:val="21"/>
        </w:rPr>
        <w:t>．</w:t>
      </w:r>
      <w:r>
        <w:rPr>
          <w:rFonts w:hint="eastAsia"/>
        </w:rPr>
        <w:t>大量气体分子作用在容器器壁单位面积上的平均作用力增大为原来的</w:t>
      </w:r>
      <w:r>
        <w:rPr>
          <w:rFonts w:hint="eastAsia"/>
        </w:rPr>
        <w:t>3</w:t>
      </w:r>
      <w:r>
        <w:rPr>
          <w:rFonts w:hint="eastAsia"/>
        </w:rPr>
        <w:t>倍</w:t>
      </w:r>
    </w:p>
    <w:p w14:paraId="7B65CE5E" w14:textId="77777777" w:rsidR="00AF572F" w:rsidRPr="0042633E" w:rsidRDefault="00AF572F" w:rsidP="00AF572F">
      <w:pPr>
        <w:rPr>
          <w:szCs w:val="21"/>
        </w:rPr>
      </w:pPr>
    </w:p>
    <w:p w14:paraId="0BAAE5B0" w14:textId="77777777" w:rsidR="00AF572F" w:rsidRDefault="00AF572F" w:rsidP="00AF572F">
      <w:pPr>
        <w:rPr>
          <w:szCs w:val="21"/>
        </w:rPr>
      </w:pPr>
      <w:r>
        <w:rPr>
          <w:rFonts w:hint="eastAsia"/>
          <w:szCs w:val="21"/>
        </w:rPr>
        <w:t>3</w:t>
      </w:r>
      <w:r>
        <w:rPr>
          <w:rFonts w:hint="eastAsia"/>
          <w:szCs w:val="21"/>
        </w:rPr>
        <w:t>．光的反射所遵循的规律和弹性碰撞类似。</w:t>
      </w:r>
    </w:p>
    <w:p w14:paraId="363A3607" w14:textId="0B3CA8F6" w:rsidR="00AF572F" w:rsidRDefault="00AF572F" w:rsidP="00DA7CDD">
      <w:pPr>
        <w:rPr>
          <w:szCs w:val="21"/>
        </w:rPr>
      </w:pPr>
      <w:r>
        <w:rPr>
          <w:rFonts w:hint="eastAsia"/>
          <w:noProof/>
          <w:szCs w:val="21"/>
        </w:rPr>
        <mc:AlternateContent>
          <mc:Choice Requires="wpg">
            <w:drawing>
              <wp:anchor distT="0" distB="0" distL="114300" distR="114300" simplePos="0" relativeHeight="252276736" behindDoc="0" locked="0" layoutInCell="1" allowOverlap="1" wp14:anchorId="6E70B11C" wp14:editId="2F97B305">
                <wp:simplePos x="0" y="0"/>
                <wp:positionH relativeFrom="column">
                  <wp:posOffset>4390385</wp:posOffset>
                </wp:positionH>
                <wp:positionV relativeFrom="paragraph">
                  <wp:posOffset>13050</wp:posOffset>
                </wp:positionV>
                <wp:extent cx="678815" cy="868045"/>
                <wp:effectExtent l="0" t="57150" r="26035" b="65405"/>
                <wp:wrapSquare wrapText="bothSides"/>
                <wp:docPr id="301270589"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983912139" name="组合 399"/>
                        <wpg:cNvGrpSpPr/>
                        <wpg:grpSpPr>
                          <a:xfrm>
                            <a:off x="235662" y="991"/>
                            <a:ext cx="443381" cy="867410"/>
                            <a:chOff x="193835" y="66675"/>
                            <a:chExt cx="444957" cy="869950"/>
                          </a:xfrm>
                        </wpg:grpSpPr>
                        <wpg:grpSp>
                          <wpg:cNvPr id="363370147" name="组合 396"/>
                          <wpg:cNvGrpSpPr>
                            <a:grpSpLocks/>
                          </wpg:cNvGrpSpPr>
                          <wpg:grpSpPr bwMode="auto">
                            <a:xfrm>
                              <a:off x="206136" y="66675"/>
                              <a:ext cx="432435" cy="869950"/>
                              <a:chOff x="7740" y="2077"/>
                              <a:chExt cx="681" cy="1370"/>
                            </a:xfrm>
                          </wpg:grpSpPr>
                          <wps:wsp>
                            <wps:cNvPr id="1689797197"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49289498"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07176147"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901841302"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580185" name="文本框 398"/>
                          <wps:cNvSpPr txBox="1"/>
                          <wps:spPr>
                            <a:xfrm>
                              <a:off x="193835" y="328911"/>
                              <a:ext cx="161526" cy="205153"/>
                            </a:xfrm>
                            <a:prstGeom prst="rect">
                              <a:avLst/>
                            </a:prstGeom>
                            <a:noFill/>
                            <a:ln w="6350">
                              <a:noFill/>
                            </a:ln>
                          </wps:spPr>
                          <wps:txbx>
                            <w:txbxContent>
                              <w:p w14:paraId="0F7D7C71" w14:textId="4C079AFF" w:rsidR="00AF572F" w:rsidRDefault="00AF572F" w:rsidP="004A0E2E">
                                <w:r w:rsidRPr="008E2BB7">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12903165" name="文本框 398"/>
                          <wps:cNvSpPr txBox="1"/>
                          <wps:spPr>
                            <a:xfrm>
                              <a:off x="317344" y="478964"/>
                              <a:ext cx="148777" cy="205153"/>
                            </a:xfrm>
                            <a:prstGeom prst="rect">
                              <a:avLst/>
                            </a:prstGeom>
                            <a:noFill/>
                            <a:ln w="6350">
                              <a:noFill/>
                            </a:ln>
                          </wps:spPr>
                          <wps:txbx>
                            <w:txbxContent>
                              <w:p w14:paraId="2CE68402" w14:textId="77777777" w:rsidR="00AF572F" w:rsidRDefault="00AF572F" w:rsidP="00AF572F">
                                <w:r>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430529032" name="组合 403"/>
                        <wpg:cNvGrpSpPr/>
                        <wpg:grpSpPr>
                          <a:xfrm>
                            <a:off x="0" y="0"/>
                            <a:ext cx="252095" cy="862965"/>
                            <a:chOff x="0" y="0"/>
                            <a:chExt cx="406987" cy="1073957"/>
                          </a:xfrm>
                        </wpg:grpSpPr>
                        <wpg:grpSp>
                          <wpg:cNvPr id="40586739" name="组合 402"/>
                          <wpg:cNvGrpSpPr/>
                          <wpg:grpSpPr>
                            <a:xfrm>
                              <a:off x="0" y="0"/>
                              <a:ext cx="406987" cy="991"/>
                              <a:chOff x="0" y="0"/>
                              <a:chExt cx="406987" cy="991"/>
                            </a:xfrm>
                          </wpg:grpSpPr>
                          <wps:wsp>
                            <wps:cNvPr id="8545164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4377561"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022565384" name="组合 402"/>
                          <wpg:cNvGrpSpPr/>
                          <wpg:grpSpPr>
                            <a:xfrm>
                              <a:off x="0" y="153281"/>
                              <a:ext cx="406987" cy="991"/>
                              <a:chOff x="0" y="0"/>
                              <a:chExt cx="406987" cy="991"/>
                            </a:xfrm>
                          </wpg:grpSpPr>
                          <wps:wsp>
                            <wps:cNvPr id="2072863979"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054976"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3839497" name="组合 402"/>
                          <wpg:cNvGrpSpPr/>
                          <wpg:grpSpPr>
                            <a:xfrm>
                              <a:off x="0" y="306562"/>
                              <a:ext cx="406987" cy="991"/>
                              <a:chOff x="0" y="0"/>
                              <a:chExt cx="406987" cy="991"/>
                            </a:xfrm>
                          </wpg:grpSpPr>
                          <wps:wsp>
                            <wps:cNvPr id="25798173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637713"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579685117" name="组合 402"/>
                          <wpg:cNvGrpSpPr/>
                          <wpg:grpSpPr>
                            <a:xfrm>
                              <a:off x="0" y="459843"/>
                              <a:ext cx="406987" cy="991"/>
                              <a:chOff x="0" y="0"/>
                              <a:chExt cx="406987" cy="991"/>
                            </a:xfrm>
                          </wpg:grpSpPr>
                          <wps:wsp>
                            <wps:cNvPr id="1808475540"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547992"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34549563" name="组合 402"/>
                          <wpg:cNvGrpSpPr/>
                          <wpg:grpSpPr>
                            <a:xfrm>
                              <a:off x="0" y="613123"/>
                              <a:ext cx="406987" cy="991"/>
                              <a:chOff x="0" y="0"/>
                              <a:chExt cx="406987" cy="991"/>
                            </a:xfrm>
                          </wpg:grpSpPr>
                          <wps:wsp>
                            <wps:cNvPr id="1362372888"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610289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132140299" name="组合 402"/>
                          <wpg:cNvGrpSpPr/>
                          <wpg:grpSpPr>
                            <a:xfrm>
                              <a:off x="0" y="766404"/>
                              <a:ext cx="406987" cy="991"/>
                              <a:chOff x="0" y="0"/>
                              <a:chExt cx="406987" cy="991"/>
                            </a:xfrm>
                          </wpg:grpSpPr>
                          <wps:wsp>
                            <wps:cNvPr id="36020646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5083643"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652811554" name="组合 402"/>
                          <wpg:cNvGrpSpPr/>
                          <wpg:grpSpPr>
                            <a:xfrm>
                              <a:off x="0" y="919685"/>
                              <a:ext cx="406987" cy="991"/>
                              <a:chOff x="0" y="0"/>
                              <a:chExt cx="406987" cy="991"/>
                            </a:xfrm>
                          </wpg:grpSpPr>
                          <wps:wsp>
                            <wps:cNvPr id="94079449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7760187"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478859933" name="组合 402"/>
                          <wpg:cNvGrpSpPr/>
                          <wpg:grpSpPr>
                            <a:xfrm>
                              <a:off x="0" y="1072966"/>
                              <a:ext cx="406987" cy="991"/>
                              <a:chOff x="0" y="0"/>
                              <a:chExt cx="406987" cy="991"/>
                            </a:xfrm>
                          </wpg:grpSpPr>
                          <wps:wsp>
                            <wps:cNvPr id="35819725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058372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6E70B11C" id="组合 282" o:spid="_x0000_s1300" style="position:absolute;left:0;text-align:left;margin-left:345.7pt;margin-top:1.05pt;width:53.45pt;height:68.35pt;z-index:252276736;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">
                <v:group id="组合 399" o:spid="_x0000_s1301" style="position:absolute;left:2356;top:9;width:4434;height:8675" coordorigin="1938,666" coordsize="4449,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">
                  <v:group id="组合 396" o:spid="_x0000_s130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">
                    <v:shape id="Arc 26" o:spid="_x0000_s1303" style="position:absolute;left:7740;top:2080;width:681;height:681;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" path="m,nfc11929,,21600,9670,21600,21600em,nsc11929,,21600,9670,21600,21600l,21600,,xe" filled="f" strokeweight="1pt">
                      <v:path arrowok="t" o:extrusionok="f" o:connecttype="custom" o:connectlocs="0,0;681,681;0,681" o:connectangles="0,0,0"/>
                    </v:shape>
                    <v:shape id="Arc 27" o:spid="_x0000_s1304" style="position:absolute;left:7740;top:2762;width:681;height:681;flip:y;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30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" strokecolor="black [3213]" strokeweight="1pt"/>
                  </v:group>
                  <v:line id="直接连接符 397" o:spid="_x0000_s130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" strokecolor="black [3213]" strokeweight=".5pt">
                    <v:stroke dashstyle="dash" joinstyle="miter"/>
                  </v:line>
                  <v:shape id="文本框 398" o:spid="_x0000_s1307" type="#_x0000_t202" style="position:absolute;left:1938;top:3289;width:1615;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" filled="f" stroked="f" strokeweight=".5pt">
                    <v:textbox style="mso-fit-shape-to-text:t" inset="1mm,0,1mm,0">
                      <w:txbxContent>
                        <w:p w14:paraId="0F7D7C71" w14:textId="4C079AFF" w:rsidR="00AF572F" w:rsidRDefault="00AF572F" w:rsidP="004A0E2E">
                          <w:r w:rsidRPr="008E2BB7">
                            <w:rPr>
                              <w:rFonts w:hint="eastAsia"/>
                              <w:i/>
                              <w:iCs/>
                              <w:sz w:val="18"/>
                              <w:szCs w:val="18"/>
                            </w:rPr>
                            <w:t>O</w:t>
                          </w:r>
                        </w:p>
                      </w:txbxContent>
                    </v:textbox>
                  </v:shape>
                  <v:shape id="文本框 398" o:spid="_x0000_s1308" type="#_x0000_t202" style="position:absolute;left:3173;top:4789;width:1488;height:2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" filled="f" stroked="f" strokeweight=".5pt">
                    <v:textbox style="mso-fit-shape-to-text:t" inset="1mm,0,1mm,0">
                      <w:txbxContent>
                        <w:p w14:paraId="2CE68402" w14:textId="77777777" w:rsidR="00AF572F" w:rsidRDefault="00AF572F" w:rsidP="00AF572F">
                          <w:r>
                            <w:rPr>
                              <w:rFonts w:hint="eastAsia"/>
                              <w:i/>
                              <w:iCs/>
                              <w:sz w:val="18"/>
                              <w:szCs w:val="18"/>
                            </w:rPr>
                            <w:t>R</w:t>
                          </w:r>
                        </w:p>
                      </w:txbxContent>
                    </v:textbox>
                  </v:shape>
                </v:group>
                <v:group id="组合 403" o:spid="_x0000_s130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">
                  <v:group id="组合 402" o:spid="_x0000_s131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">
                    <v:line id="直接连接符 400" o:spid="_x0000_s131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" strokecolor="black [3213]" strokeweight=".5pt">
                      <v:stroke joinstyle="miter"/>
                    </v:line>
                    <v:shape id="直接箭头连接符 401" o:spid="_x0000_s131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" strokecolor="black [3213]" strokeweight=".5pt">
                      <v:stroke endarrow="block" endarrowwidth="narrow" joinstyle="miter"/>
                    </v:shape>
                  </v:group>
                  <v:group id="组合 402" o:spid="_x0000_s131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">
                    <v:line id="直接连接符 400" o:spid="_x0000_s131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" strokecolor="black [3213]" strokeweight=".5pt">
                      <v:stroke joinstyle="miter"/>
                    </v:line>
                    <v:shape id="直接箭头连接符 401" o:spid="_x0000_s131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" strokecolor="black [3213]" strokeweight=".5pt">
                      <v:stroke endarrow="block" endarrowwidth="narrow" joinstyle="miter"/>
                    </v:shape>
                  </v:group>
                  <v:group id="组合 402" o:spid="_x0000_s131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">
                    <v:line id="直接连接符 400" o:spid="_x0000_s131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" strokecolor="black [3213]" strokeweight=".5pt">
                      <v:stroke joinstyle="miter"/>
                    </v:line>
                    <v:shape id="直接箭头连接符 401" o:spid="_x0000_s131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" strokecolor="black [3213]" strokeweight=".5pt">
                      <v:stroke endarrow="block" endarrowwidth="narrow" joinstyle="miter"/>
                    </v:shape>
                  </v:group>
                  <v:group id="组合 402" o:spid="_x0000_s131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">
                    <v:line id="直接连接符 400" o:spid="_x0000_s132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" strokecolor="black [3213]" strokeweight=".5pt">
                      <v:stroke joinstyle="miter"/>
                    </v:line>
                    <v:shape id="直接箭头连接符 401" o:spid="_x0000_s132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" strokecolor="black [3213]" strokeweight=".5pt">
                      <v:stroke endarrow="block" endarrowwidth="narrow" joinstyle="miter"/>
                    </v:shape>
                  </v:group>
                  <v:group id="组合 402" o:spid="_x0000_s132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">
                    <v:line id="直接连接符 400" o:spid="_x0000_s132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" strokecolor="black [3213]" strokeweight=".5pt">
                      <v:stroke joinstyle="miter"/>
                    </v:line>
                    <v:shape id="直接箭头连接符 401" o:spid="_x0000_s132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" strokecolor="black [3213]" strokeweight=".5pt">
                      <v:stroke endarrow="block" endarrowwidth="narrow" joinstyle="miter"/>
                    </v:shape>
                  </v:group>
                  <v:group id="组合 402" o:spid="_x0000_s132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">
                    <v:line id="直接连接符 400" o:spid="_x0000_s132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" strokecolor="black [3213]" strokeweight=".5pt">
                      <v:stroke joinstyle="miter"/>
                    </v:line>
                    <v:shape id="直接箭头连接符 401" o:spid="_x0000_s132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" strokecolor="black [3213]" strokeweight=".5pt">
                      <v:stroke endarrow="block" endarrowwidth="narrow" joinstyle="miter"/>
                    </v:shape>
                  </v:group>
                  <v:group id="组合 402" o:spid="_x0000_s132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">
                    <v:line id="直接连接符 400" o:spid="_x0000_s132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" strokecolor="black [3213]" strokeweight=".5pt">
                      <v:stroke joinstyle="miter"/>
                    </v:line>
                    <v:shape id="直接箭头连接符 401" o:spid="_x0000_s133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" strokecolor="black [3213]" strokeweight=".5pt">
                      <v:stroke endarrow="block" endarrowwidth="narrow" joinstyle="miter"/>
                    </v:shape>
                  </v:group>
                  <v:group id="组合 402" o:spid="_x0000_s133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">
                    <v:line id="直接连接符 400" o:spid="_x0000_s133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" strokecolor="black [3213]" strokeweight=".5pt">
                      <v:stroke joinstyle="miter"/>
                    </v:line>
                    <v:shape id="直接箭头连接符 401" o:spid="_x0000_s133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" strokecolor="black [3213]" strokeweight=".5pt">
                      <v:stroke endarrow="block" endarrowwidth="narrow" joinstyle="miter"/>
                    </v:shape>
                  </v:group>
                </v:group>
                <w10:wrap type="square"/>
              </v:group>
            </w:pict>
          </mc:Fallback>
        </mc:AlternateContent>
      </w:r>
      <w:r>
        <w:rPr>
          <w:rFonts w:hint="eastAsia"/>
          <w:szCs w:val="21"/>
        </w:rPr>
        <w:t>（</w:t>
      </w:r>
      <w:r>
        <w:rPr>
          <w:rFonts w:hint="eastAsia"/>
          <w:szCs w:val="21"/>
        </w:rPr>
        <w:t>1</w:t>
      </w:r>
      <w:r>
        <w:rPr>
          <w:rFonts w:hint="eastAsia"/>
          <w:szCs w:val="21"/>
        </w:rPr>
        <w:t>）如图，一束平行光垂直入射到一</w:t>
      </w:r>
      <w:r>
        <w:rPr>
          <w:rFonts w:hint="eastAsia"/>
        </w:rPr>
        <w:t>球心为</w:t>
      </w:r>
      <w:r w:rsidRPr="007549D4">
        <w:rPr>
          <w:rFonts w:hint="eastAsia"/>
          <w:i/>
          <w:iCs/>
        </w:rPr>
        <w:t>O</w:t>
      </w:r>
      <w:r>
        <w:rPr>
          <w:rFonts w:hint="eastAsia"/>
        </w:rPr>
        <w:t>、半径为</w:t>
      </w:r>
      <w:r>
        <w:rPr>
          <w:rFonts w:hint="eastAsia"/>
          <w:i/>
        </w:rPr>
        <w:t>R</w:t>
      </w:r>
      <w:r>
        <w:rPr>
          <w:rFonts w:hint="eastAsia"/>
        </w:rPr>
        <w:t>的半球形玻璃砖的整个前表面上，玻璃砖的折射率为</w:t>
      </w:r>
      <w:r w:rsidR="00DA7CDD">
        <w:rPr>
          <w:rFonts w:hint="eastAsia"/>
        </w:rPr>
        <w:t xml:space="preserve"> </w:t>
      </w:r>
      <w:r w:rsidR="00DA7CDD">
        <w:fldChar w:fldCharType="begin"/>
      </w:r>
      <w:r w:rsidR="00DA7CDD">
        <w:instrText xml:space="preserve"> </w:instrText>
      </w:r>
      <w:r w:rsidR="00DA7CDD">
        <w:rPr>
          <w:rFonts w:hint="eastAsia"/>
        </w:rPr>
        <w:instrText>EQ \F(5,3)</w:instrText>
      </w:r>
      <w:r w:rsidR="00DA7CDD">
        <w:instrText xml:space="preserve"> </w:instrText>
      </w:r>
      <w:r w:rsidR="00DA7CDD">
        <w:fldChar w:fldCharType="separate"/>
      </w:r>
      <w:r w:rsidR="00DA7CDD">
        <w:fldChar w:fldCharType="end"/>
      </w:r>
      <w:r>
        <w:rPr>
          <w:rFonts w:hint="eastAsia"/>
        </w:rPr>
        <w:t>。能在玻璃砖的球形后表面发生全反射的入射光在前表面的照射面积为</w:t>
      </w:r>
      <w:r>
        <w:rPr>
          <w:rFonts w:hint="eastAsia"/>
          <w:szCs w:val="21"/>
        </w:rPr>
        <w:t>______</w:t>
      </w:r>
      <w:r>
        <w:rPr>
          <w:rFonts w:hint="eastAsia"/>
          <w:szCs w:val="21"/>
        </w:rPr>
        <w:t>。</w:t>
      </w:r>
    </w:p>
    <w:p w14:paraId="565D1B18" w14:textId="312AA7C1" w:rsidR="00AF572F" w:rsidRPr="00C53724" w:rsidRDefault="00C91EE7" w:rsidP="00AF572F">
      <w:pPr>
        <w:rPr>
          <w:szCs w:val="21"/>
        </w:rPr>
      </w:pPr>
      <w:r>
        <w:rPr>
          <w:rFonts w:hint="eastAsia"/>
          <w:noProof/>
          <w:szCs w:val="21"/>
          <w:lang w:val="zh-CN"/>
        </w:rPr>
        <mc:AlternateContent>
          <mc:Choice Requires="wpg">
            <w:drawing>
              <wp:anchor distT="0" distB="0" distL="114300" distR="114300" simplePos="0" relativeHeight="252303360" behindDoc="0" locked="0" layoutInCell="1" allowOverlap="1" wp14:anchorId="4F32C56E" wp14:editId="24970D0A">
                <wp:simplePos x="0" y="0"/>
                <wp:positionH relativeFrom="column">
                  <wp:posOffset>2788123</wp:posOffset>
                </wp:positionH>
                <wp:positionV relativeFrom="paragraph">
                  <wp:posOffset>126235</wp:posOffset>
                </wp:positionV>
                <wp:extent cx="2390775" cy="1022985"/>
                <wp:effectExtent l="0" t="0" r="9525" b="5715"/>
                <wp:wrapSquare wrapText="bothSides"/>
                <wp:docPr id="2143068647" name="组合 844"/>
                <wp:cNvGraphicFramePr/>
                <a:graphic xmlns:a="http://schemas.openxmlformats.org/drawingml/2006/main">
                  <a:graphicData uri="http://schemas.microsoft.com/office/word/2010/wordprocessingGroup">
                    <wpg:wgp>
                      <wpg:cNvGrpSpPr/>
                      <wpg:grpSpPr>
                        <a:xfrm>
                          <a:off x="0" y="0"/>
                          <a:ext cx="2390775" cy="1022985"/>
                          <a:chOff x="0" y="0"/>
                          <a:chExt cx="2317308" cy="991842"/>
                        </a:xfrm>
                      </wpg:grpSpPr>
                      <wpg:grpSp>
                        <wpg:cNvPr id="1736057731" name="组合 838"/>
                        <wpg:cNvGrpSpPr/>
                        <wpg:grpSpPr>
                          <a:xfrm>
                            <a:off x="0" y="0"/>
                            <a:ext cx="2317308" cy="991842"/>
                            <a:chOff x="0" y="0"/>
                            <a:chExt cx="2317308" cy="991842"/>
                          </a:xfrm>
                        </wpg:grpSpPr>
                        <wpg:grpSp>
                          <wpg:cNvPr id="975730816" name="组合 975730816"/>
                          <wpg:cNvGrpSpPr/>
                          <wpg:grpSpPr>
                            <a:xfrm>
                              <a:off x="0" y="0"/>
                              <a:ext cx="2317308" cy="991842"/>
                              <a:chOff x="-230315" y="-31013"/>
                              <a:chExt cx="3155352" cy="1351709"/>
                            </a:xfrm>
                          </wpg:grpSpPr>
                          <wpg:grpSp>
                            <wpg:cNvPr id="1747944565" name="组合 1747944565"/>
                            <wpg:cNvGrpSpPr/>
                            <wpg:grpSpPr>
                              <a:xfrm>
                                <a:off x="162714" y="236863"/>
                                <a:ext cx="2590479" cy="874285"/>
                                <a:chOff x="0" y="-41744"/>
                                <a:chExt cx="2590479" cy="874285"/>
                              </a:xfrm>
                            </wpg:grpSpPr>
                            <wpg:grpSp>
                              <wpg:cNvPr id="435698719" name="组合 435698719"/>
                              <wpg:cNvGrpSpPr/>
                              <wpg:grpSpPr>
                                <a:xfrm>
                                  <a:off x="262961" y="-41744"/>
                                  <a:ext cx="2327518" cy="874285"/>
                                  <a:chOff x="-3129535" y="-1337"/>
                                  <a:chExt cx="2327709" cy="874497"/>
                                </a:xfrm>
                              </wpg:grpSpPr>
                              <wps:wsp>
                                <wps:cNvPr id="42160809" name="矩形 42160809"/>
                                <wps:cNvSpPr/>
                                <wps:spPr>
                                  <a:xfrm>
                                    <a:off x="-2729474" y="593215"/>
                                    <a:ext cx="1448029" cy="46737"/>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24536962" name="直接连接符 1324536962"/>
                                <wps:cNvCnPr/>
                                <wps:spPr>
                                  <a:xfrm>
                                    <a:off x="-3129535" y="45580"/>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8862653" name="直接连接符 1378862653"/>
                                <wps:cNvCnPr/>
                                <wps:spPr>
                                  <a:xfrm>
                                    <a:off x="-801826" y="-1337"/>
                                    <a:ext cx="0" cy="87449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419781" name="直接连接符 75419781"/>
                                <wps:cNvCnPr/>
                                <wps:spPr>
                                  <a:xfrm flipH="1">
                                    <a:off x="-2726389" y="590441"/>
                                    <a:ext cx="143927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282557" name="直接连接符 181282557"/>
                                <wps:cNvCnPr/>
                                <wps:spPr>
                                  <a:xfrm>
                                    <a:off x="-3129535" y="453265"/>
                                    <a:ext cx="0" cy="35709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94274603" name="组合 1894274603"/>
                              <wpg:cNvGrpSpPr/>
                              <wpg:grpSpPr>
                                <a:xfrm>
                                  <a:off x="0" y="344584"/>
                                  <a:ext cx="90450" cy="90450"/>
                                  <a:chOff x="0" y="12420"/>
                                  <a:chExt cx="90450" cy="90450"/>
                                </a:xfrm>
                              </wpg:grpSpPr>
                              <wps:wsp>
                                <wps:cNvPr id="1587199051" name="太阳形 1587199051"/>
                                <wps:cNvSpPr/>
                                <wps:spPr>
                                  <a:xfrm>
                                    <a:off x="0" y="12420"/>
                                    <a:ext cx="90450" cy="90450"/>
                                  </a:xfrm>
                                  <a:prstGeom prst="sun">
                                    <a:avLst>
                                      <a:gd name="adj" fmla="val 46875"/>
                                    </a:avLst>
                                  </a:prstGeom>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71781767" name="椭圆 1471781767"/>
                                <wps:cNvSpPr/>
                                <wps:spPr>
                                  <a:xfrm>
                                    <a:off x="22716" y="34975"/>
                                    <a:ext cx="45718" cy="4571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s:wsp>
                            <wps:cNvPr id="62488908" name="文本框 2"/>
                            <wps:cNvSpPr txBox="1">
                              <a:spLocks noChangeArrowheads="1"/>
                            </wps:cNvSpPr>
                            <wps:spPr bwMode="auto">
                              <a:xfrm>
                                <a:off x="-230315" y="527184"/>
                                <a:ext cx="410141" cy="274299"/>
                              </a:xfrm>
                              <a:prstGeom prst="rect">
                                <a:avLst/>
                              </a:prstGeom>
                              <a:noFill/>
                              <a:ln w="9525">
                                <a:noFill/>
                                <a:miter lim="800000"/>
                                <a:headEnd/>
                                <a:tailEnd/>
                              </a:ln>
                            </wps:spPr>
                            <wps:txbx>
                              <w:txbxContent>
                                <w:p w14:paraId="3D8CDFC3" w14:textId="77777777" w:rsidR="004A0E2E" w:rsidRPr="00FA08F4" w:rsidRDefault="004A0E2E" w:rsidP="004A0E2E">
                                  <w:pPr>
                                    <w:rPr>
                                      <w:sz w:val="18"/>
                                      <w:szCs w:val="18"/>
                                    </w:rPr>
                                  </w:pPr>
                                  <w:r>
                                    <w:rPr>
                                      <w:rFonts w:hint="eastAsia"/>
                                      <w:sz w:val="18"/>
                                      <w:szCs w:val="18"/>
                                    </w:rPr>
                                    <w:t>光源</w:t>
                                  </w:r>
                                </w:p>
                              </w:txbxContent>
                            </wps:txbx>
                            <wps:bodyPr rot="0" vert="horz" wrap="none" lIns="36000" tIns="0" rIns="36000" bIns="0" anchor="t" anchorCtr="0">
                              <a:spAutoFit/>
                            </wps:bodyPr>
                          </wps:wsp>
                          <wps:wsp>
                            <wps:cNvPr id="2113144491" name="文本框 2"/>
                            <wps:cNvSpPr txBox="1">
                              <a:spLocks noChangeArrowheads="1"/>
                            </wps:cNvSpPr>
                            <wps:spPr bwMode="auto">
                              <a:xfrm>
                                <a:off x="114258" y="1046397"/>
                                <a:ext cx="560994" cy="274299"/>
                              </a:xfrm>
                              <a:prstGeom prst="rect">
                                <a:avLst/>
                              </a:prstGeom>
                              <a:noFill/>
                              <a:ln w="9525">
                                <a:noFill/>
                                <a:miter lim="800000"/>
                                <a:headEnd/>
                                <a:tailEnd/>
                              </a:ln>
                            </wps:spPr>
                            <wps:txbx>
                              <w:txbxContent>
                                <w:p w14:paraId="60710664" w14:textId="77777777" w:rsidR="004A0E2E" w:rsidRPr="00FA08F4" w:rsidRDefault="004A0E2E" w:rsidP="004A0E2E">
                                  <w:pPr>
                                    <w:rPr>
                                      <w:sz w:val="18"/>
                                      <w:szCs w:val="18"/>
                                    </w:rPr>
                                  </w:pPr>
                                  <w:r>
                                    <w:rPr>
                                      <w:rFonts w:hint="eastAsia"/>
                                      <w:sz w:val="18"/>
                                      <w:szCs w:val="18"/>
                                    </w:rPr>
                                    <w:t>单缝屏</w:t>
                                  </w:r>
                                </w:p>
                              </w:txbxContent>
                            </wps:txbx>
                            <wps:bodyPr rot="0" vert="horz" wrap="none" lIns="36000" tIns="0" rIns="36000" bIns="0" anchor="t" anchorCtr="0">
                              <a:spAutoFit/>
                            </wps:bodyPr>
                          </wps:wsp>
                          <wps:wsp>
                            <wps:cNvPr id="1553937865" name="文本框 2"/>
                            <wps:cNvSpPr txBox="1">
                              <a:spLocks noChangeArrowheads="1"/>
                            </wps:cNvSpPr>
                            <wps:spPr bwMode="auto">
                              <a:xfrm>
                                <a:off x="2514896" y="-31013"/>
                                <a:ext cx="410141" cy="274299"/>
                              </a:xfrm>
                              <a:prstGeom prst="rect">
                                <a:avLst/>
                              </a:prstGeom>
                              <a:noFill/>
                              <a:ln w="9525">
                                <a:noFill/>
                                <a:miter lim="800000"/>
                                <a:headEnd/>
                                <a:tailEnd/>
                              </a:ln>
                            </wps:spPr>
                            <wps:txbx>
                              <w:txbxContent>
                                <w:p w14:paraId="3E55A6CC" w14:textId="77777777" w:rsidR="004A0E2E" w:rsidRPr="00FA08F4" w:rsidRDefault="004A0E2E" w:rsidP="004A0E2E">
                                  <w:pPr>
                                    <w:rPr>
                                      <w:sz w:val="18"/>
                                      <w:szCs w:val="18"/>
                                    </w:rPr>
                                  </w:pPr>
                                  <w:r>
                                    <w:rPr>
                                      <w:rFonts w:hint="eastAsia"/>
                                      <w:sz w:val="18"/>
                                      <w:szCs w:val="18"/>
                                    </w:rPr>
                                    <w:t>光屏</w:t>
                                  </w:r>
                                </w:p>
                              </w:txbxContent>
                            </wps:txbx>
                            <wps:bodyPr rot="0" vert="horz" wrap="none" lIns="36000" tIns="0" rIns="36000" bIns="0" anchor="t" anchorCtr="0">
                              <a:spAutoFit/>
                            </wps:bodyPr>
                          </wps:wsp>
                          <wps:wsp>
                            <wps:cNvPr id="1017572807" name="文本框 2"/>
                            <wps:cNvSpPr txBox="1">
                              <a:spLocks noChangeArrowheads="1"/>
                            </wps:cNvSpPr>
                            <wps:spPr bwMode="auto">
                              <a:xfrm>
                                <a:off x="1299372" y="884826"/>
                                <a:ext cx="560994" cy="274299"/>
                              </a:xfrm>
                              <a:prstGeom prst="rect">
                                <a:avLst/>
                              </a:prstGeom>
                              <a:noFill/>
                              <a:ln w="9525">
                                <a:noFill/>
                                <a:miter lim="800000"/>
                                <a:headEnd/>
                                <a:tailEnd/>
                              </a:ln>
                            </wps:spPr>
                            <wps:txbx>
                              <w:txbxContent>
                                <w:p w14:paraId="70F74458" w14:textId="77777777" w:rsidR="004A0E2E" w:rsidRPr="00FA08F4" w:rsidRDefault="004A0E2E" w:rsidP="004A0E2E">
                                  <w:pPr>
                                    <w:rPr>
                                      <w:sz w:val="18"/>
                                      <w:szCs w:val="18"/>
                                    </w:rPr>
                                  </w:pPr>
                                  <w:r>
                                    <w:rPr>
                                      <w:rFonts w:hint="eastAsia"/>
                                      <w:sz w:val="18"/>
                                      <w:szCs w:val="18"/>
                                    </w:rPr>
                                    <w:t>平面镜</w:t>
                                  </w:r>
                                </w:p>
                              </w:txbxContent>
                            </wps:txbx>
                            <wps:bodyPr rot="0" vert="horz" wrap="none" lIns="36000" tIns="0" rIns="36000" bIns="0" anchor="t" anchorCtr="0">
                              <a:spAutoFit/>
                            </wps:bodyPr>
                          </wps:wsp>
                          <wps:wsp>
                            <wps:cNvPr id="1600079053" name="文本框 2"/>
                            <wps:cNvSpPr txBox="1">
                              <a:spLocks noChangeArrowheads="1"/>
                            </wps:cNvSpPr>
                            <wps:spPr bwMode="auto">
                              <a:xfrm>
                                <a:off x="236681" y="603931"/>
                                <a:ext cx="183860" cy="274299"/>
                              </a:xfrm>
                              <a:prstGeom prst="rect">
                                <a:avLst/>
                              </a:prstGeom>
                              <a:noFill/>
                              <a:ln w="9525">
                                <a:noFill/>
                                <a:miter lim="800000"/>
                                <a:headEnd/>
                                <a:tailEnd/>
                              </a:ln>
                            </wps:spPr>
                            <wps:txbx>
                              <w:txbxContent>
                                <w:p w14:paraId="26E4D10E" w14:textId="12339779" w:rsidR="00C91EE7" w:rsidRPr="00722436" w:rsidRDefault="00C91EE7" w:rsidP="004A0E2E">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579717618" name="文本框 2"/>
                            <wps:cNvSpPr txBox="1">
                              <a:spLocks noChangeArrowheads="1"/>
                            </wps:cNvSpPr>
                            <wps:spPr bwMode="auto">
                              <a:xfrm>
                                <a:off x="1410941" y="119201"/>
                                <a:ext cx="192241" cy="274299"/>
                              </a:xfrm>
                              <a:prstGeom prst="rect">
                                <a:avLst/>
                              </a:prstGeom>
                              <a:noFill/>
                              <a:ln w="9525">
                                <a:noFill/>
                                <a:miter lim="800000"/>
                                <a:headEnd/>
                                <a:tailEnd/>
                              </a:ln>
                            </wps:spPr>
                            <wps:txbx>
                              <w:txbxContent>
                                <w:p w14:paraId="59742D76" w14:textId="01D33FF9" w:rsidR="00C91EE7" w:rsidRPr="00722436" w:rsidRDefault="00C91EE7" w:rsidP="004A0E2E">
                                  <w:pPr>
                                    <w:rPr>
                                      <w:i/>
                                      <w:iCs/>
                                      <w:sz w:val="18"/>
                                      <w:szCs w:val="18"/>
                                    </w:rPr>
                                  </w:pPr>
                                  <w:r>
                                    <w:rPr>
                                      <w:rFonts w:hint="eastAsia"/>
                                      <w:i/>
                                      <w:iCs/>
                                      <w:sz w:val="18"/>
                                      <w:szCs w:val="18"/>
                                    </w:rPr>
                                    <w:t>L</w:t>
                                  </w:r>
                                </w:p>
                              </w:txbxContent>
                            </wps:txbx>
                            <wps:bodyPr rot="0" vert="horz" wrap="none" lIns="36000" tIns="0" rIns="36000" bIns="0" anchor="t" anchorCtr="0">
                              <a:spAutoFit/>
                            </wps:bodyPr>
                          </wps:wsp>
                        </wpg:grpSp>
                        <wpg:grpSp>
                          <wpg:cNvPr id="1206368153" name="组合 837"/>
                          <wpg:cNvGrpSpPr/>
                          <wpg:grpSpPr>
                            <a:xfrm>
                              <a:off x="392515" y="303039"/>
                              <a:ext cx="1798591" cy="435935"/>
                              <a:chOff x="-14419" y="0"/>
                              <a:chExt cx="1798591" cy="435935"/>
                            </a:xfrm>
                          </wpg:grpSpPr>
                          <wps:wsp>
                            <wps:cNvPr id="449510847" name="直接连接符 408"/>
                            <wps:cNvCnPr/>
                            <wps:spPr>
                              <a:xfrm>
                                <a:off x="81709" y="325893"/>
                                <a:ext cx="16920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08885808" name="直接连接符 409"/>
                            <wps:cNvCnPr/>
                            <wps:spPr>
                              <a:xfrm>
                                <a:off x="-14419" y="208195"/>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9123652" name="直接箭头连接符 410"/>
                            <wps:cNvCnPr/>
                            <wps:spPr>
                              <a:xfrm>
                                <a:off x="17074" y="98922"/>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808436942" name="直接箭头连接符 410"/>
                            <wps:cNvCnPr/>
                            <wps:spPr>
                              <a:xfrm flipV="1">
                                <a:off x="17074" y="328057"/>
                                <a:ext cx="0" cy="107878"/>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26359022" name="直接箭头连接符 412"/>
                            <wps:cNvCnPr/>
                            <wps:spPr>
                              <a:xfrm>
                                <a:off x="74919" y="0"/>
                                <a:ext cx="170925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5256093" name="直接连接符 409"/>
                            <wps:cNvCnPr/>
                            <wps:spPr>
                              <a:xfrm>
                                <a:off x="-14419" y="325722"/>
                                <a:ext cx="6349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14768535" name="任意多边形: 形状 843"/>
                        <wps:cNvSpPr/>
                        <wps:spPr>
                          <a:xfrm>
                            <a:off x="488643" y="632716"/>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51236322" name="任意多边形: 形状 843"/>
                        <wps:cNvSpPr/>
                        <wps:spPr>
                          <a:xfrm flipH="1">
                            <a:off x="2142543" y="630682"/>
                            <a:ext cx="38100" cy="38100"/>
                          </a:xfrm>
                          <a:custGeom>
                            <a:avLst/>
                            <a:gdLst>
                              <a:gd name="csX0" fmla="*/ 215495 w 215495"/>
                              <a:gd name="csY0" fmla="*/ 0 h 139781"/>
                              <a:gd name="csX1" fmla="*/ 215495 w 215495"/>
                              <a:gd name="csY1" fmla="*/ 139781 h 139781"/>
                              <a:gd name="csX2" fmla="*/ 0 w 215495"/>
                              <a:gd name="csY2" fmla="*/ 139781 h 139781"/>
                            </a:gdLst>
                            <a:ahLst/>
                            <a:cxnLst>
                              <a:cxn ang="0">
                                <a:pos x="csX0" y="csY0"/>
                              </a:cxn>
                              <a:cxn ang="0">
                                <a:pos x="csX1" y="csY1"/>
                              </a:cxn>
                              <a:cxn ang="0">
                                <a:pos x="csX2" y="csY2"/>
                              </a:cxn>
                            </a:cxnLst>
                            <a:rect l="l" t="t" r="r" b="b"/>
                            <a:pathLst>
                              <a:path w="215495" h="139781">
                                <a:moveTo>
                                  <a:pt x="215495" y="0"/>
                                </a:moveTo>
                                <a:lnTo>
                                  <a:pt x="215495" y="139781"/>
                                </a:lnTo>
                                <a:lnTo>
                                  <a:pt x="0" y="13978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4F32C56E" id="组合 844" o:spid="_x0000_s1334" style="position:absolute;left:0;text-align:left;margin-left:219.55pt;margin-top:9.95pt;width:188.25pt;height:80.55pt;z-index:252303360;mso-position-horizontal-relative:text;mso-position-vertical-relative:text;mso-width-relative:margin;mso-height-relative:margin" coordsize="23173,9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">
                <v:group id="组合 838" o:spid="_x0000_s1335" style="position:absolute;width:23173;height:9918" coordsize="23173,9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">
                  <v:group id="组合 975730816" o:spid="_x0000_s1336" style="position:absolute;width:23173;height:9918" coordorigin="-2303,-310" coordsize="31553,13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">
                    <v:group id="组合 1747944565" o:spid="_x0000_s1337" style="position:absolute;left:1627;top:2368;width:25904;height:8743" coordorigin=",-417" coordsize="25904,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">
                      <v:group id="组合 435698719" o:spid="_x0000_s1338" style="position:absolute;left:2629;top:-417;width:23275;height:8742" coordorigin="-31295,-13" coordsize="23277,8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">
                        <v:rect id="矩形 42160809" o:spid="_x0000_s1339" style="position:absolute;left:-27294;top:5932;width:14480;height:4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" fillcolor="black [3213]" stroked="f" strokeweight="1pt">
                          <v:fill r:id="rId19" o:title="" color2="white [3212]" type="pattern"/>
                          <v:textbox style="mso-fit-shape-to-text:t" inset="1mm,0,1mm,0"/>
                        </v:rect>
                        <v:line id="直接连接符 1324536962" o:spid="_x0000_s1340" style="position:absolute;visibility:visible;mso-wrap-style:square" from="-31295,455" to="-31295,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" strokecolor="black [3213]" strokeweight="1.5pt">
                          <v:stroke joinstyle="miter"/>
                        </v:line>
                        <v:line id="直接连接符 1378862653" o:spid="_x0000_s1341" style="position:absolute;visibility:visible;mso-wrap-style:square" from="-8018,-13" to="-8018,8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" strokecolor="black [3213]" strokeweight="1.5pt">
                          <v:stroke joinstyle="miter"/>
                        </v:line>
                        <v:line id="直接连接符 75419781" o:spid="_x0000_s1342" style="position:absolute;flip:x;visibility:visible;mso-wrap-style:square" from="-27263,5904" to="-12871,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" strokecolor="black [3213]" strokeweight="1pt">
                          <v:stroke joinstyle="miter"/>
                        </v:line>
                        <v:line id="直接连接符 181282557" o:spid="_x0000_s1343" style="position:absolute;visibility:visible;mso-wrap-style:square" from="-31295,4532" to="-31295,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" strokecolor="black [3213]" strokeweight="1.5pt">
                          <v:stroke joinstyle="miter"/>
                        </v:line>
                      </v:group>
                      <v:group id="组合 1894274603" o:spid="_x0000_s1344" style="position:absolute;top:3445;width:904;height:905" coordorigin=",12420" coordsize="90450,9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太阳形 1587199051" o:spid="_x0000_s1345" type="#_x0000_t183" style="position:absolute;top:12420;width:90450;height:904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" adj="10125" fillcolor="#5b9bd5 [3204]" strokecolor="black [3213]" strokeweight=".25pt">
                          <v:textbox style="mso-fit-shape-to-text:t" inset="1mm,0,1mm,0"/>
                        </v:shape>
                        <v:oval id="椭圆 1471781767" o:spid="_x0000_s1346" style="position:absolute;left:22716;top:34975;width:45718;height:4571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" fillcolor="black [3213]" stroked="f" strokeweight="1pt">
                          <v:stroke joinstyle="miter"/>
                          <v:textbox style="mso-fit-shape-to-text:t" inset="1mm,0,1mm,0"/>
                        </v:oval>
                      </v:group>
                    </v:group>
                    <v:shape id="文本框 2" o:spid="_x0000_s1347" type="#_x0000_t202" style="position:absolute;left:-2303;top:5271;width:4101;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" filled="f" stroked="f">
                      <v:textbox style="mso-fit-shape-to-text:t" inset="1mm,0,1mm,0">
                        <w:txbxContent>
                          <w:p w14:paraId="3D8CDFC3" w14:textId="77777777" w:rsidR="004A0E2E" w:rsidRPr="00FA08F4" w:rsidRDefault="004A0E2E" w:rsidP="004A0E2E">
                            <w:pPr>
                              <w:rPr>
                                <w:sz w:val="18"/>
                                <w:szCs w:val="18"/>
                              </w:rPr>
                            </w:pPr>
                            <w:r>
                              <w:rPr>
                                <w:rFonts w:hint="eastAsia"/>
                                <w:sz w:val="18"/>
                                <w:szCs w:val="18"/>
                              </w:rPr>
                              <w:t>光源</w:t>
                            </w:r>
                          </w:p>
                        </w:txbxContent>
                      </v:textbox>
                    </v:shape>
                    <v:shape id="文本框 2" o:spid="_x0000_s1348" type="#_x0000_t202" style="position:absolute;left:1142;top:10463;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" filled="f" stroked="f">
                      <v:textbox style="mso-fit-shape-to-text:t" inset="1mm,0,1mm,0">
                        <w:txbxContent>
                          <w:p w14:paraId="60710664" w14:textId="77777777" w:rsidR="004A0E2E" w:rsidRPr="00FA08F4" w:rsidRDefault="004A0E2E" w:rsidP="004A0E2E">
                            <w:pPr>
                              <w:rPr>
                                <w:sz w:val="18"/>
                                <w:szCs w:val="18"/>
                              </w:rPr>
                            </w:pPr>
                            <w:r>
                              <w:rPr>
                                <w:rFonts w:hint="eastAsia"/>
                                <w:sz w:val="18"/>
                                <w:szCs w:val="18"/>
                              </w:rPr>
                              <w:t>单缝屏</w:t>
                            </w:r>
                          </w:p>
                        </w:txbxContent>
                      </v:textbox>
                    </v:shape>
                    <v:shape id="文本框 2" o:spid="_x0000_s1349" type="#_x0000_t202" style="position:absolute;left:25148;top:-310;width:4102;height:27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" filled="f" stroked="f">
                      <v:textbox style="mso-fit-shape-to-text:t" inset="1mm,0,1mm,0">
                        <w:txbxContent>
                          <w:p w14:paraId="3E55A6CC" w14:textId="77777777" w:rsidR="004A0E2E" w:rsidRPr="00FA08F4" w:rsidRDefault="004A0E2E" w:rsidP="004A0E2E">
                            <w:pPr>
                              <w:rPr>
                                <w:sz w:val="18"/>
                                <w:szCs w:val="18"/>
                              </w:rPr>
                            </w:pPr>
                            <w:r>
                              <w:rPr>
                                <w:rFonts w:hint="eastAsia"/>
                                <w:sz w:val="18"/>
                                <w:szCs w:val="18"/>
                              </w:rPr>
                              <w:t>光屏</w:t>
                            </w:r>
                          </w:p>
                        </w:txbxContent>
                      </v:textbox>
                    </v:shape>
                    <v:shape id="文本框 2" o:spid="_x0000_s1350" type="#_x0000_t202" style="position:absolute;left:12993;top:8848;width:5610;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" filled="f" stroked="f">
                      <v:textbox style="mso-fit-shape-to-text:t" inset="1mm,0,1mm,0">
                        <w:txbxContent>
                          <w:p w14:paraId="70F74458" w14:textId="77777777" w:rsidR="004A0E2E" w:rsidRPr="00FA08F4" w:rsidRDefault="004A0E2E" w:rsidP="004A0E2E">
                            <w:pPr>
                              <w:rPr>
                                <w:sz w:val="18"/>
                                <w:szCs w:val="18"/>
                              </w:rPr>
                            </w:pPr>
                            <w:r>
                              <w:rPr>
                                <w:rFonts w:hint="eastAsia"/>
                                <w:sz w:val="18"/>
                                <w:szCs w:val="18"/>
                              </w:rPr>
                              <w:t>平面镜</w:t>
                            </w:r>
                          </w:p>
                        </w:txbxContent>
                      </v:textbox>
                    </v:shape>
                    <v:shape id="文本框 2" o:spid="_x0000_s1351" type="#_x0000_t202" style="position:absolute;left:2366;top:6039;width:1839;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" filled="f" stroked="f">
                      <v:textbox style="mso-fit-shape-to-text:t" inset="1mm,0,1mm,0">
                        <w:txbxContent>
                          <w:p w14:paraId="26E4D10E" w14:textId="12339779" w:rsidR="00C91EE7" w:rsidRPr="00722436" w:rsidRDefault="00C91EE7" w:rsidP="004A0E2E">
                            <w:pPr>
                              <w:rPr>
                                <w:i/>
                                <w:iCs/>
                                <w:sz w:val="18"/>
                                <w:szCs w:val="18"/>
                              </w:rPr>
                            </w:pPr>
                            <w:r>
                              <w:rPr>
                                <w:rFonts w:hint="eastAsia"/>
                                <w:i/>
                                <w:iCs/>
                                <w:sz w:val="18"/>
                                <w:szCs w:val="18"/>
                              </w:rPr>
                              <w:t>d</w:t>
                            </w:r>
                          </w:p>
                        </w:txbxContent>
                      </v:textbox>
                    </v:shape>
                    <v:shape id="文本框 2" o:spid="_x0000_s1352" type="#_x0000_t202" style="position:absolute;left:14109;top:1192;width:1922;height:2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" filled="f" stroked="f">
                      <v:textbox style="mso-fit-shape-to-text:t" inset="1mm,0,1mm,0">
                        <w:txbxContent>
                          <w:p w14:paraId="59742D76" w14:textId="01D33FF9" w:rsidR="00C91EE7" w:rsidRPr="00722436" w:rsidRDefault="00C91EE7" w:rsidP="004A0E2E">
                            <w:pPr>
                              <w:rPr>
                                <w:i/>
                                <w:iCs/>
                                <w:sz w:val="18"/>
                                <w:szCs w:val="18"/>
                              </w:rPr>
                            </w:pPr>
                            <w:r>
                              <w:rPr>
                                <w:rFonts w:hint="eastAsia"/>
                                <w:i/>
                                <w:iCs/>
                                <w:sz w:val="18"/>
                                <w:szCs w:val="18"/>
                              </w:rPr>
                              <w:t>L</w:t>
                            </w:r>
                          </w:p>
                        </w:txbxContent>
                      </v:textbox>
                    </v:shape>
                  </v:group>
                  <v:group id="组合 837" o:spid="_x0000_s1353" style="position:absolute;left:3925;top:3030;width:17986;height:4359" coordorigin="-144" coordsize="17985,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">
                    <v:line id="直接连接符 408" o:spid="_x0000_s1354" style="position:absolute;visibility:visible;mso-wrap-style:square" from="817,3258" to="17737,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" strokecolor="black [3213]" strokeweight=".5pt">
                      <v:stroke dashstyle="dash" joinstyle="miter"/>
                    </v:line>
                    <v:line id="直接连接符 409" o:spid="_x0000_s1355" style="position:absolute;visibility:visible;mso-wrap-style:square" from="-144,2081" to="490,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" strokecolor="black [3213]" strokeweight=".5pt">
                      <v:stroke joinstyle="miter"/>
                    </v:line>
                    <v:shape id="直接箭头连接符 410" o:spid="_x0000_s1356" type="#_x0000_t32" style="position:absolute;left:170;top:989;width:0;height:10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" strokecolor="black [3213]" strokeweight=".5pt">
                      <v:stroke endarrow="block" endarrowwidth="narrow" endarrowlength="short" joinstyle="miter"/>
                    </v:shape>
                    <v:shape id="直接箭头连接符 410" o:spid="_x0000_s1357" type="#_x0000_t32" style="position:absolute;left:170;top:3280;width:0;height:10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" strokecolor="black [3213]" strokeweight=".5pt">
                      <v:stroke endarrow="block" endarrowwidth="narrow" endarrowlength="short" joinstyle="miter"/>
                    </v:shape>
                    <v:shape id="直接箭头连接符 412" o:spid="_x0000_s1358" type="#_x0000_t32" style="position:absolute;left:749;width:170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" strokecolor="black [3213]" strokeweight=".5pt">
                      <v:stroke startarrow="block" startarrowwidth="narrow" endarrow="block" endarrowwidth="narrow" joinstyle="miter"/>
                    </v:shape>
                    <v:line id="直接连接符 409" o:spid="_x0000_s1359" style="position:absolute;visibility:visible;mso-wrap-style:square" from="-144,3257" to="490,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" strokecolor="black [3213]" strokeweight=".5pt">
                      <v:stroke joinstyle="miter"/>
                    </v:line>
                  </v:group>
                </v:group>
                <v:shape id="任意多边形: 形状 843" o:spid="_x0000_s1360" style="position:absolute;left:4886;top:6327;width:381;height:381;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" path="m215495,r,139781l,139781e" filled="f" strokecolor="black [3213]" strokeweight=".5pt">
                  <v:stroke joinstyle="miter"/>
                  <v:path arrowok="t" o:connecttype="custom" o:connectlocs="38100,0;38100,38100;0,38100" o:connectangles="0,0,0"/>
                </v:shape>
                <v:shape id="任意多边形: 形状 843" o:spid="_x0000_s1361" style="position:absolute;left:21425;top:6306;width:381;height:381;flip:x;visibility:visible;mso-wrap-style:none;v-text-anchor:middle" coordsize="215495,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" path="m215495,r,139781l,139781e" filled="f" strokecolor="black [3213]" strokeweight=".5pt">
                  <v:stroke joinstyle="miter"/>
                  <v:path arrowok="t" o:connecttype="custom" o:connectlocs="38100,0;38100,38100;0,38100" o:connectangles="0,0,0"/>
                </v:shape>
                <w10:wrap type="square"/>
              </v:group>
            </w:pict>
          </mc:Fallback>
        </mc:AlternateContent>
      </w:r>
      <w:r w:rsidR="00AF572F">
        <w:rPr>
          <w:rFonts w:hint="eastAsia"/>
          <w:szCs w:val="21"/>
        </w:rPr>
        <w:t>（</w:t>
      </w:r>
      <w:r w:rsidR="00AF572F">
        <w:rPr>
          <w:rFonts w:hint="eastAsia"/>
          <w:szCs w:val="21"/>
        </w:rPr>
        <w:t>2</w:t>
      </w:r>
      <w:r w:rsidR="00AF572F">
        <w:rPr>
          <w:rFonts w:hint="eastAsia"/>
          <w:szCs w:val="21"/>
        </w:rPr>
        <w:t>）如图，</w:t>
      </w:r>
      <w:r w:rsidR="00AF572F" w:rsidRPr="00F84228">
        <w:rPr>
          <w:szCs w:val="21"/>
        </w:rPr>
        <w:t>单缝屏和光屏间有一平面镜</w:t>
      </w:r>
      <w:r w:rsidR="00AF572F">
        <w:rPr>
          <w:rFonts w:hint="eastAsia"/>
          <w:szCs w:val="21"/>
        </w:rPr>
        <w:t>，</w:t>
      </w:r>
      <w:r w:rsidR="00AF572F" w:rsidRPr="003919C8">
        <w:rPr>
          <w:szCs w:val="21"/>
        </w:rPr>
        <w:t>激光器发出的光照射单缝，在光屏上观察到明暗相间的</w:t>
      </w:r>
      <w:r w:rsidR="00AF572F">
        <w:rPr>
          <w:rFonts w:hint="eastAsia"/>
          <w:szCs w:val="21"/>
        </w:rPr>
        <w:t>干涉</w:t>
      </w:r>
      <w:r w:rsidR="00AF572F" w:rsidRPr="003919C8">
        <w:rPr>
          <w:szCs w:val="21"/>
        </w:rPr>
        <w:t>条纹</w:t>
      </w:r>
      <w:r w:rsidR="00AF572F">
        <w:rPr>
          <w:rFonts w:hint="eastAsia"/>
          <w:szCs w:val="21"/>
        </w:rPr>
        <w:t>。</w:t>
      </w:r>
      <w:r w:rsidR="00AF572F" w:rsidRPr="00F361CA">
        <w:rPr>
          <w:bCs/>
          <w:kern w:val="0"/>
          <w:szCs w:val="21"/>
        </w:rPr>
        <w:t>测得单缝与镜面延长线的距离为</w:t>
      </w:r>
      <w:r w:rsidR="00AF572F" w:rsidRPr="00C53724">
        <w:rPr>
          <w:rFonts w:hint="eastAsia"/>
          <w:bCs/>
          <w:i/>
          <w:iCs/>
          <w:kern w:val="0"/>
          <w:szCs w:val="21"/>
        </w:rPr>
        <w:t>d</w:t>
      </w:r>
      <w:r w:rsidR="00AF572F" w:rsidRPr="00F361CA">
        <w:rPr>
          <w:bCs/>
          <w:kern w:val="0"/>
          <w:szCs w:val="21"/>
        </w:rPr>
        <w:t>，与光屏的距离为</w:t>
      </w:r>
      <w:r w:rsidR="00AF572F" w:rsidRPr="00C53724">
        <w:rPr>
          <w:rFonts w:hint="eastAsia"/>
          <w:bCs/>
          <w:i/>
          <w:iCs/>
          <w:kern w:val="0"/>
          <w:szCs w:val="21"/>
        </w:rPr>
        <w:t>L</w:t>
      </w:r>
      <w:r w:rsidR="00AF572F" w:rsidRPr="00F361CA">
        <w:rPr>
          <w:bCs/>
          <w:kern w:val="0"/>
          <w:szCs w:val="21"/>
        </w:rPr>
        <w:t>，</w:t>
      </w:r>
      <w:r w:rsidR="00AF572F">
        <w:rPr>
          <w:rFonts w:hint="eastAsia"/>
          <w:bCs/>
          <w:kern w:val="0"/>
          <w:szCs w:val="21"/>
        </w:rPr>
        <w:t>光屏上相邻明</w:t>
      </w:r>
      <w:r w:rsidR="00AF572F" w:rsidRPr="00F361CA">
        <w:rPr>
          <w:bCs/>
          <w:kern w:val="0"/>
          <w:szCs w:val="21"/>
        </w:rPr>
        <w:t>条纹间距</w:t>
      </w:r>
      <w:r w:rsidR="00AF572F">
        <w:rPr>
          <w:rFonts w:hint="eastAsia"/>
          <w:bCs/>
          <w:kern w:val="0"/>
          <w:szCs w:val="21"/>
        </w:rPr>
        <w:t>为</w:t>
      </w:r>
      <w:r w:rsidR="00AF572F" w:rsidRPr="00C53724">
        <w:rPr>
          <w:bCs/>
          <w:kern w:val="0"/>
          <w:szCs w:val="21"/>
        </w:rPr>
        <w:t>Δ</w:t>
      </w:r>
      <w:r w:rsidR="00AF572F" w:rsidRPr="00C53724">
        <w:rPr>
          <w:bCs/>
          <w:i/>
          <w:iCs/>
          <w:kern w:val="0"/>
          <w:szCs w:val="21"/>
        </w:rPr>
        <w:t>x</w:t>
      </w:r>
      <w:r w:rsidR="00AF572F">
        <w:rPr>
          <w:rFonts w:hint="eastAsia"/>
          <w:bCs/>
          <w:kern w:val="0"/>
          <w:szCs w:val="21"/>
        </w:rPr>
        <w:t>，则该激光的频率为</w:t>
      </w:r>
      <w:r w:rsidR="00AF572F">
        <w:rPr>
          <w:rFonts w:hint="eastAsia"/>
          <w:szCs w:val="21"/>
        </w:rPr>
        <w:t>______</w:t>
      </w:r>
      <w:r w:rsidR="00AF572F">
        <w:rPr>
          <w:rFonts w:hint="eastAsia"/>
          <w:szCs w:val="21"/>
        </w:rPr>
        <w:t>。（</w:t>
      </w:r>
      <w:r w:rsidR="00AF572F">
        <w:rPr>
          <w:rFonts w:hint="eastAsia"/>
        </w:rPr>
        <w:t>真空中光速为</w:t>
      </w:r>
      <w:r w:rsidR="00AF572F">
        <w:rPr>
          <w:rFonts w:ascii="Times New Roman Italic" w:hAnsi="Times New Roman Italic" w:cs="Times New Roman Italic"/>
          <w:i/>
          <w:iCs/>
        </w:rPr>
        <w:t>c</w:t>
      </w:r>
      <w:r w:rsidR="00AF572F">
        <w:rPr>
          <w:rFonts w:hint="eastAsia"/>
        </w:rPr>
        <w:t>）</w:t>
      </w:r>
    </w:p>
    <w:p w14:paraId="4CE53AD0" w14:textId="2B6D4B7A" w:rsidR="00E42ED4" w:rsidRDefault="00E42ED4">
      <w:pPr>
        <w:widowControl/>
        <w:jc w:val="left"/>
        <w:rPr>
          <w:szCs w:val="21"/>
        </w:rPr>
      </w:pPr>
      <w:r>
        <w:rPr>
          <w:szCs w:val="21"/>
        </w:rPr>
        <w:br w:type="page"/>
      </w:r>
    </w:p>
    <w:p w14:paraId="110E2843" w14:textId="77777777" w:rsidR="00AF572F" w:rsidRDefault="00AF572F" w:rsidP="003E5E34">
      <w:pPr>
        <w:pStyle w:val="2"/>
      </w:pPr>
      <w:r>
        <w:rPr>
          <w:rFonts w:hint="eastAsia"/>
        </w:rPr>
        <w:lastRenderedPageBreak/>
        <w:t>五</w:t>
      </w:r>
      <w:r w:rsidRPr="00D0320F">
        <w:rPr>
          <w:rFonts w:hint="eastAsia"/>
        </w:rPr>
        <w:t xml:space="preserve">  </w:t>
      </w:r>
      <w:r>
        <w:rPr>
          <w:rFonts w:hint="eastAsia"/>
        </w:rPr>
        <w:t>发电技术</w:t>
      </w:r>
    </w:p>
    <w:p w14:paraId="672B5EFD" w14:textId="77777777" w:rsidR="00AF572F" w:rsidRDefault="00AF572F" w:rsidP="003E5E34">
      <w:pPr>
        <w:pStyle w:val="af1"/>
        <w:rPr>
          <w:rFonts w:ascii="黑体" w:hAnsi="黑体" w:hint="eastAsia"/>
          <w:szCs w:val="21"/>
        </w:rPr>
      </w:pPr>
      <w:r>
        <w:rPr>
          <w:rFonts w:hint="eastAsia"/>
          <w:noProof/>
          <w:lang w:val="zh-CN"/>
        </w:rPr>
        <mc:AlternateContent>
          <mc:Choice Requires="wpg">
            <w:drawing>
              <wp:anchor distT="0" distB="0" distL="114300" distR="114300" simplePos="0" relativeHeight="252271616" behindDoc="0" locked="0" layoutInCell="1" allowOverlap="1" wp14:anchorId="6B1A2C56" wp14:editId="069CA161">
                <wp:simplePos x="0" y="0"/>
                <wp:positionH relativeFrom="column">
                  <wp:posOffset>2869565</wp:posOffset>
                </wp:positionH>
                <wp:positionV relativeFrom="paragraph">
                  <wp:posOffset>54610</wp:posOffset>
                </wp:positionV>
                <wp:extent cx="2245995" cy="1424940"/>
                <wp:effectExtent l="0" t="0" r="1905" b="22860"/>
                <wp:wrapSquare wrapText="bothSides"/>
                <wp:docPr id="735959141" name="组合 423"/>
                <wp:cNvGraphicFramePr/>
                <a:graphic xmlns:a="http://schemas.openxmlformats.org/drawingml/2006/main">
                  <a:graphicData uri="http://schemas.microsoft.com/office/word/2010/wordprocessingGroup">
                    <wpg:wgp>
                      <wpg:cNvGrpSpPr/>
                      <wpg:grpSpPr>
                        <a:xfrm>
                          <a:off x="0" y="0"/>
                          <a:ext cx="2245995" cy="1424940"/>
                          <a:chOff x="103081" y="-3349"/>
                          <a:chExt cx="2247673" cy="1425114"/>
                        </a:xfrm>
                      </wpg:grpSpPr>
                      <wpg:grpSp>
                        <wpg:cNvPr id="91503090" name="组合 422"/>
                        <wpg:cNvGrpSpPr/>
                        <wpg:grpSpPr>
                          <a:xfrm>
                            <a:off x="103081" y="-3349"/>
                            <a:ext cx="2247673" cy="1425114"/>
                            <a:chOff x="103081" y="-3349"/>
                            <a:chExt cx="2247673" cy="1425114"/>
                          </a:xfrm>
                        </wpg:grpSpPr>
                        <wpg:grpSp>
                          <wpg:cNvPr id="374977539" name="组合 421"/>
                          <wpg:cNvGrpSpPr/>
                          <wpg:grpSpPr>
                            <a:xfrm>
                              <a:off x="103081" y="-3349"/>
                              <a:ext cx="2110937" cy="1425114"/>
                              <a:chOff x="103081" y="-3349"/>
                              <a:chExt cx="2110937" cy="1425114"/>
                            </a:xfrm>
                          </wpg:grpSpPr>
                          <wpg:grpSp>
                            <wpg:cNvPr id="111645766" name="组合 419"/>
                            <wpg:cNvGrpSpPr/>
                            <wpg:grpSpPr>
                              <a:xfrm>
                                <a:off x="745264" y="-3349"/>
                                <a:ext cx="1468754" cy="1425114"/>
                                <a:chOff x="1" y="-3349"/>
                                <a:chExt cx="1469383" cy="1425168"/>
                              </a:xfrm>
                            </wpg:grpSpPr>
                            <wps:wsp>
                              <wps:cNvPr id="1839921522" name="不完整圆 418"/>
                              <wps:cNvSpPr/>
                              <wps:spPr>
                                <a:xfrm rot="16200000">
                                  <a:off x="1224484"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85537017" name="矩形 415"/>
                              <wps:cNvSpPr/>
                              <wps:spPr>
                                <a:xfrm>
                                  <a:off x="11986" y="1210390"/>
                                  <a:ext cx="1332001"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41204623"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96758432" name="组合 414"/>
                              <wpg:cNvGrpSpPr/>
                              <wpg:grpSpPr>
                                <a:xfrm>
                                  <a:off x="1" y="-3349"/>
                                  <a:ext cx="1469383" cy="1425168"/>
                                  <a:chOff x="0" y="-3349"/>
                                  <a:chExt cx="1469383" cy="1425168"/>
                                </a:xfrm>
                              </wpg:grpSpPr>
                              <wpg:grpSp>
                                <wpg:cNvPr id="340610489" name="组合 410"/>
                                <wpg:cNvGrpSpPr/>
                                <wpg:grpSpPr>
                                  <a:xfrm>
                                    <a:off x="819260" y="-3349"/>
                                    <a:ext cx="650122" cy="1332000"/>
                                    <a:chOff x="0" y="-3350"/>
                                    <a:chExt cx="650122" cy="1332000"/>
                                  </a:xfrm>
                                </wpg:grpSpPr>
                                <wps:wsp>
                                  <wps:cNvPr id="1555527705" name="直接连接符 406"/>
                                  <wps:cNvCnPr/>
                                  <wps:spPr>
                                    <a:xfrm>
                                      <a:off x="0" y="3348"/>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0891" name="直接连接符 406"/>
                                  <wps:cNvCnPr/>
                                  <wps:spPr>
                                    <a:xfrm>
                                      <a:off x="650122" y="-3350"/>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9370665" name="椭圆 407"/>
                                  <wps:cNvSpPr/>
                                  <wps:spPr>
                                    <a:xfrm>
                                      <a:off x="5285" y="375274"/>
                                      <a:ext cx="639551" cy="132139"/>
                                    </a:xfrm>
                                    <a:prstGeom prst="ellipse">
                                      <a:avLst/>
                                    </a:prstGeom>
                                    <a:solidFill>
                                      <a:schemeClr val="bg1">
                                        <a:lumMod val="8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33832675" name="椭圆 407"/>
                                  <wps:cNvSpPr/>
                                  <wps:spPr>
                                    <a:xfrm>
                                      <a:off x="5285" y="348847"/>
                                      <a:ext cx="639445" cy="132080"/>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82032811" name="直接连接符 409"/>
                                  <wps:cNvCnPr/>
                                  <wps:spPr>
                                    <a:xfrm>
                                      <a:off x="0" y="41353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64653755" name="弧形 411"/>
                                <wps:cNvSpPr/>
                                <wps:spPr>
                                  <a:xfrm flipV="1">
                                    <a:off x="591981" y="96725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44347497" name="弧形 411"/>
                                <wps:cNvSpPr/>
                                <wps:spPr>
                                  <a:xfrm flipV="1">
                                    <a:off x="1242104" y="1194536"/>
                                    <a:ext cx="227279" cy="227279"/>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05428726" name="直接连接符 412"/>
                                <wps:cNvCnPr/>
                                <wps:spPr>
                                  <a:xfrm>
                                    <a:off x="3349" y="1194534"/>
                                    <a:ext cx="7020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4116768" name="直接连接符 413"/>
                                <wps:cNvCnPr/>
                                <wps:spPr>
                                  <a:xfrm>
                                    <a:off x="0" y="1421819"/>
                                    <a:ext cx="13583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8977445"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553868732"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4905554" name="文本框 1"/>
                            <wps:cNvSpPr txBox="1"/>
                            <wps:spPr>
                              <a:xfrm>
                                <a:off x="103081" y="1201564"/>
                                <a:ext cx="5364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18539098" name="文本框 1"/>
                          <wps:cNvSpPr txBox="1"/>
                          <wps:spPr>
                            <a:xfrm>
                              <a:off x="1423652" y="312948"/>
                              <a:ext cx="136208"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B9B7D7" w14:textId="77777777" w:rsidR="00AF572F" w:rsidRPr="00AF44DE" w:rsidRDefault="00AF572F" w:rsidP="00AF44DE">
                                <w:pPr>
                                  <w:rPr>
                                    <w:i/>
                                    <w:iCs/>
                                    <w:sz w:val="18"/>
                                    <w:szCs w:val="18"/>
                                  </w:rPr>
                                </w:pPr>
                                <w:r w:rsidRPr="00AF44DE">
                                  <w:rPr>
                                    <w:i/>
                                    <w:iCs/>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97571613" name="文本框 1"/>
                          <wps:cNvSpPr txBox="1"/>
                          <wps:spPr>
                            <a:xfrm>
                              <a:off x="2214583" y="307156"/>
                              <a:ext cx="136171"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BCF4B1" w14:textId="77777777" w:rsidR="00AF572F" w:rsidRPr="001F414A" w:rsidRDefault="00AF572F" w:rsidP="00AF44DE">
                                <w:pPr>
                                  <w:rPr>
                                    <w:i/>
                                    <w:iCs/>
                                    <w:sz w:val="18"/>
                                  </w:rPr>
                                </w:pPr>
                                <w:r>
                                  <w:rPr>
                                    <w:rFonts w:hint="eastAsia"/>
                                    <w:i/>
                                    <w:iCs/>
                                    <w:sz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77431085" name="文本框 1"/>
                        <wps:cNvSpPr txBox="1"/>
                        <wps:spPr>
                          <a:xfrm>
                            <a:off x="1723951" y="144340"/>
                            <a:ext cx="307749" cy="2044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6B1A2C56" id="组合 423" o:spid="_x0000_s1362" style="position:absolute;left:0;text-align:left;margin-left:225.95pt;margin-top:4.3pt;width:176.85pt;height:112.2pt;z-index:252271616;mso-position-horizontal-relative:text;mso-position-vertical-relative:text;mso-width-relative:margin;mso-height-relative:margin" coordorigin="1030,-33" coordsize="22476,14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">
                <v:group id="组合 422" o:spid="_x0000_s1363" style="position:absolute;left:1030;top:-33;width:22477;height:14250" coordorigin="1030,-33" coordsize="22476,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">
                  <v:group id="组合 421" o:spid="_x0000_s1364" style="position:absolute;left:1030;top:-33;width:21110;height:14250" coordorigin="1030,-33" coordsize="21109,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">
                    <v:group id="组合 419" o:spid="_x0000_s1365" style="position:absolute;left:7452;top:-33;width:14688;height:14250"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">
                      <v:shape id="不完整圆 418" o:spid="_x0000_s1366" style="position:absolute;left:12245;top:11760;width:2200;height:2577;rotation:-90;visibility:visible;mso-wrap-style:non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rect id="矩形 415" o:spid="_x0000_s1367" style="position:absolute;left:119;top:12103;width:13320;height:201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" fillcolor="#d9e2f3 [664]" strokecolor="#d9e2f3 [664]" strokeweight="1pt">
                        <v:textbox style="mso-fit-shape-to-text:t" inset="1mm,0,1mm,0"/>
                      </v:rect>
                      <v:rect id="矩形 416" o:spid="_x0000_s1368" style="position:absolute;left:8298;top:4387;width:6335;height:90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" fillcolor="#d9e2f3 [664]" strokecolor="#d9e2f3 [664]" strokeweight="1pt">
                        <v:textbox style="mso-fit-shape-to-text:t" inset="1mm,0,1mm,0"/>
                      </v:rect>
                      <v:group id="组合 414" o:spid="_x0000_s1369" style="position:absolute;top:-33;width:14693;height:14251" coordorigin=",-33" coordsize="14693,1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">
                        <v:group id="组合 410" o:spid="_x0000_s1370" style="position:absolute;left:8192;top:-33;width:6501;height:13319" coordorigin=",-33"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">
                          <v:line id="直接连接符 406" o:spid="_x0000_s1371" style="position:absolute;visibility:visible;mso-wrap-style:square" from="0,33" to="0,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" strokecolor="black [3213]" strokeweight="1pt">
                            <v:stroke joinstyle="miter"/>
                          </v:line>
                          <v:line id="直接连接符 406" o:spid="_x0000_s1372" style="position:absolute;visibility:visible;mso-wrap-style:square" from="6501,-33" to="6501,1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" strokecolor="black [3213]" strokeweight="1pt">
                            <v:stroke joinstyle="miter"/>
                          </v:line>
                          <v:oval id="椭圆 407" o:spid="_x0000_s1373" style="position:absolute;left:52;top:3752;width:6396;height:13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" fillcolor="#d8d8d8 [2732]" strokecolor="black [3213]" strokeweight="1pt">
                            <v:stroke joinstyle="miter"/>
                            <v:textbox style="mso-fit-shape-to-text:t" inset="1mm,0,1mm,0"/>
                          </v:oval>
                          <v:oval id="椭圆 407" o:spid="_x0000_s1374" style="position:absolute;left:52;top:3488;width:6395;height:13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" fillcolor="#f2f2f2 [3052]" strokecolor="black [3213]" strokeweight="1pt">
                            <v:stroke joinstyle="miter"/>
                            <v:textbox style="mso-fit-shape-to-text:t" inset="1mm,0,1mm,0"/>
                          </v:oval>
                          <v:line id="直接连接符 409" o:spid="_x0000_s1375" style="position:absolute;visibility:visible;mso-wrap-style:square" from="0,4135" to="6480,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" strokecolor="black [3213]" strokeweight="2.25pt">
                            <v:stroke joinstyle="miter"/>
                          </v:line>
                        </v:group>
                        <v:shape id="弧形 411" o:spid="_x0000_s1376" style="position:absolute;left:5919;top:9672;width:2273;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shape id="弧形 411" o:spid="_x0000_s1377" style="position:absolute;left:12421;top:11945;width:2272;height:2273;flip:y;visibility:visible;mso-wrap-style:non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" path="m113639,nsc176401,,227279,50878,227279,113640r-113639,c113640,75760,113639,37880,113639,xem113639,nfc176401,,227279,50878,227279,113640e" filled="f" strokecolor="black [3213]" strokeweight="1pt">
                          <v:stroke joinstyle="miter"/>
                          <v:path arrowok="t" o:connecttype="custom" o:connectlocs="113639,0;227279,113640" o:connectangles="0,0"/>
                        </v:shape>
                        <v:line id="直接连接符 412" o:spid="_x0000_s1378" style="position:absolute;visibility:visible;mso-wrap-style:square" from="33,11945" to="7053,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" strokecolor="black [3213]" strokeweight="1pt">
                          <v:stroke joinstyle="miter"/>
                        </v:line>
                        <v:line id="直接连接符 413" o:spid="_x0000_s1379"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" strokecolor="black [3213]" strokeweight="1pt">
                          <v:stroke joinstyle="miter"/>
                        </v:line>
                      </v:group>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新月形 417" o:spid="_x0000_s1380" type="#_x0000_t184" style="position:absolute;left:7791;top:10000;width:934;height:2521;rotation:-100996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" adj="10722" fillcolor="#d9e2f3 [664]" strokecolor="#d9e2f3 [664]" strokeweight="1pt">
                        <v:textbox style="mso-fit-shape-to-text:t" inset="1mm,0,1mm,0"/>
                      </v:shape>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箭头: 右 420" o:spid="_x0000_s1381" type="#_x0000_t13" style="position:absolute;left:6395;top:12611;width:2310;height:84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" adj="17646" fillcolor="black [3213]" strokecolor="black [3213]" strokeweight="1pt">
                      <v:textbox style="mso-fit-shape-to-text:t" inset="1mm,0,1mm,0"/>
                    </v:shape>
                    <v:shape id="文本框 1" o:spid="_x0000_s1382" type="#_x0000_t202" style="position:absolute;left:1030;top:12015;width:53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" filled="f" stroked="f" strokeweight=".5pt">
                      <v:textbox style="mso-fit-shape-to-text:t" inset="1mm,0,1mm,0">
                        <w:txbxContent>
                          <w:p w14:paraId="66F4663F" w14:textId="77777777" w:rsidR="00AF572F" w:rsidRPr="00B33FA6" w:rsidRDefault="00AF572F" w:rsidP="00AF44DE">
                            <w:pPr>
                              <w:rPr>
                                <w:rFonts w:ascii="宋体" w:hAnsi="宋体" w:hint="eastAsia"/>
                                <w:sz w:val="18"/>
                              </w:rPr>
                            </w:pPr>
                            <w:r>
                              <w:rPr>
                                <w:rFonts w:ascii="宋体" w:hAnsi="宋体" w:hint="eastAsia"/>
                                <w:sz w:val="18"/>
                              </w:rPr>
                              <w:t>模拟海浪</w:t>
                            </w:r>
                          </w:p>
                        </w:txbxContent>
                      </v:textbox>
                    </v:shape>
                  </v:group>
                  <v:shape id="文本框 1" o:spid="_x0000_s1383" type="#_x0000_t202" style="position:absolute;left:14236;top:3129;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" filled="f" stroked="f" strokeweight=".5pt">
                    <v:textbox style="mso-fit-shape-to-text:t" inset="1mm,0,1mm,0">
                      <w:txbxContent>
                        <w:p w14:paraId="24B9B7D7" w14:textId="77777777" w:rsidR="00AF572F" w:rsidRPr="00AF44DE" w:rsidRDefault="00AF572F" w:rsidP="00AF44DE">
                          <w:pPr>
                            <w:rPr>
                              <w:i/>
                              <w:iCs/>
                              <w:sz w:val="18"/>
                              <w:szCs w:val="18"/>
                            </w:rPr>
                          </w:pPr>
                          <w:r w:rsidRPr="00AF44DE">
                            <w:rPr>
                              <w:i/>
                              <w:iCs/>
                              <w:sz w:val="18"/>
                              <w:szCs w:val="18"/>
                            </w:rPr>
                            <w:t>a</w:t>
                          </w:r>
                        </w:p>
                      </w:txbxContent>
                    </v:textbox>
                  </v:shape>
                  <v:shape id="文本框 1" o:spid="_x0000_s1384" type="#_x0000_t202" style="position:absolute;left:22145;top:3071;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" filled="f" stroked="f" strokeweight=".5pt">
                    <v:textbox style="mso-fit-shape-to-text:t" inset="1mm,0,1mm,0">
                      <w:txbxContent>
                        <w:p w14:paraId="25BCF4B1" w14:textId="77777777" w:rsidR="00AF572F" w:rsidRPr="001F414A" w:rsidRDefault="00AF572F" w:rsidP="00AF44DE">
                          <w:pPr>
                            <w:rPr>
                              <w:i/>
                              <w:iCs/>
                              <w:sz w:val="18"/>
                            </w:rPr>
                          </w:pPr>
                          <w:r>
                            <w:rPr>
                              <w:rFonts w:hint="eastAsia"/>
                              <w:i/>
                              <w:iCs/>
                              <w:sz w:val="18"/>
                            </w:rPr>
                            <w:t>b</w:t>
                          </w:r>
                        </w:p>
                      </w:txbxContent>
                    </v:textbox>
                  </v:shape>
                </v:group>
                <v:shape id="文本框 1" o:spid="_x0000_s1385" type="#_x0000_t202" style="position:absolute;left:17239;top:1443;width:307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" filled="f" stroked="f" strokeweight=".5pt">
                  <v:textbox style="mso-fit-shape-to-text:t" inset="1mm,0,1mm,0">
                    <w:txbxContent>
                      <w:p w14:paraId="7BA18775" w14:textId="77777777" w:rsidR="00AF572F" w:rsidRPr="00B33FA6" w:rsidRDefault="00AF572F" w:rsidP="00AF44DE">
                        <w:pPr>
                          <w:rPr>
                            <w:rFonts w:ascii="宋体" w:hAnsi="宋体" w:hint="eastAsia"/>
                            <w:sz w:val="18"/>
                          </w:rPr>
                        </w:pPr>
                        <w:r>
                          <w:rPr>
                            <w:rFonts w:ascii="宋体" w:hAnsi="宋体" w:hint="eastAsia"/>
                            <w:sz w:val="18"/>
                          </w:rPr>
                          <w:t>活塞</w:t>
                        </w:r>
                      </w:p>
                    </w:txbxContent>
                  </v:textbox>
                </v:shape>
                <w10:wrap type="square"/>
              </v:group>
            </w:pict>
          </mc:Fallback>
        </mc:AlternateContent>
      </w:r>
      <w:r>
        <w:rPr>
          <w:rFonts w:hint="eastAsia"/>
        </w:rPr>
        <w:t>除传统的火力发电外，还可以利用海洋里的波浪能发电</w:t>
      </w:r>
      <w:r w:rsidRPr="00CA3413">
        <w:rPr>
          <w:rFonts w:hint="eastAsia"/>
        </w:rPr>
        <w:t>。</w:t>
      </w:r>
      <w:r>
        <w:rPr>
          <w:rFonts w:hint="eastAsia"/>
        </w:rPr>
        <w:t>某科技小组的同学们在实验室里搭建了如图的研究装置，模拟海浪从下管中涌入，使竖直筒内水平放置的绝缘活塞上下做简谐运动。在活塞上表面固定一根长度为</w:t>
      </w:r>
      <w:r w:rsidRPr="003245A0">
        <w:rPr>
          <w:rFonts w:hint="eastAsia"/>
          <w:i/>
          <w:iCs/>
        </w:rPr>
        <w:t>d</w:t>
      </w:r>
      <w:r>
        <w:rPr>
          <w:rFonts w:hint="eastAsia"/>
        </w:rPr>
        <w:t>的金属棒</w:t>
      </w:r>
      <w:r w:rsidRPr="004C39B2">
        <w:rPr>
          <w:rFonts w:hint="eastAsia"/>
          <w:i/>
          <w:iCs/>
        </w:rPr>
        <w:t>ab</w:t>
      </w:r>
      <w:r>
        <w:rPr>
          <w:rFonts w:hint="eastAsia"/>
        </w:rPr>
        <w:t>，</w:t>
      </w:r>
      <w:r w:rsidRPr="00B322AF">
        <w:rPr>
          <w:rFonts w:hint="eastAsia"/>
        </w:rPr>
        <w:t>空间存在方向</w:t>
      </w:r>
      <w:r>
        <w:rPr>
          <w:rFonts w:hint="eastAsia"/>
        </w:rPr>
        <w:t>水平且垂直于</w:t>
      </w:r>
      <w:r w:rsidRPr="004D0910">
        <w:rPr>
          <w:rFonts w:hint="eastAsia"/>
          <w:i/>
          <w:iCs/>
        </w:rPr>
        <w:t>ab</w:t>
      </w:r>
      <w:r w:rsidRPr="00B322AF">
        <w:rPr>
          <w:rFonts w:hint="eastAsia"/>
        </w:rPr>
        <w:t>、磁感应强度大小为</w:t>
      </w:r>
      <w:r w:rsidRPr="00B322AF">
        <w:rPr>
          <w:rFonts w:hint="eastAsia"/>
          <w:i/>
          <w:iCs/>
        </w:rPr>
        <w:t>B</w:t>
      </w:r>
      <w:r w:rsidRPr="00B322AF">
        <w:rPr>
          <w:rFonts w:hint="eastAsia"/>
        </w:rPr>
        <w:t>的匀强磁场。</w:t>
      </w:r>
      <w:r>
        <w:rPr>
          <w:rFonts w:hint="eastAsia"/>
        </w:rPr>
        <w:t>已知活塞质量为</w:t>
      </w:r>
      <w:r w:rsidRPr="008D5781">
        <w:rPr>
          <w:rFonts w:hint="eastAsia"/>
          <w:i/>
          <w:iCs/>
        </w:rPr>
        <w:t>M</w:t>
      </w:r>
      <w:r>
        <w:rPr>
          <w:rFonts w:hint="eastAsia"/>
        </w:rPr>
        <w:t>，金属棒的质量为</w:t>
      </w:r>
      <w:r w:rsidRPr="008D5781">
        <w:rPr>
          <w:rFonts w:hint="eastAsia"/>
          <w:i/>
          <w:iCs/>
        </w:rPr>
        <w:t>m</w:t>
      </w:r>
      <w:r w:rsidRPr="00296975">
        <w:rPr>
          <w:rFonts w:hint="eastAsia"/>
        </w:rPr>
        <w:t>，</w:t>
      </w:r>
      <w:r w:rsidRPr="004F716E">
        <w:rPr>
          <w:rFonts w:hint="eastAsia"/>
        </w:rPr>
        <w:t>重力加速度大小为</w:t>
      </w:r>
      <w:commentRangeStart w:id="5"/>
      <w:r w:rsidRPr="004A7753">
        <w:rPr>
          <w:rFonts w:hint="eastAsia"/>
          <w:i/>
          <w:iCs/>
          <w:szCs w:val="21"/>
        </w:rPr>
        <w:t>g</w:t>
      </w:r>
      <w:commentRangeEnd w:id="5"/>
      <w:r w:rsidR="00E75A0F">
        <w:rPr>
          <w:rStyle w:val="ae"/>
          <w:rFonts w:hint="eastAsia"/>
          <w:szCs w:val="24"/>
        </w:rPr>
        <w:commentReference w:id="5"/>
      </w:r>
      <w:r>
        <w:rPr>
          <w:rFonts w:hint="eastAsia"/>
        </w:rPr>
        <w:t>。</w:t>
      </w:r>
    </w:p>
    <w:p w14:paraId="7E76B16E" w14:textId="77777777" w:rsidR="003E5E34" w:rsidRDefault="003E5E34" w:rsidP="00AF572F">
      <w:pPr>
        <w:rPr>
          <w:szCs w:val="21"/>
        </w:rPr>
      </w:pPr>
    </w:p>
    <w:p w14:paraId="05E80926" w14:textId="7E0C3C71" w:rsidR="00AF572F" w:rsidRPr="005319F2" w:rsidRDefault="00AF572F" w:rsidP="00AF572F">
      <w:pPr>
        <w:rPr>
          <w:szCs w:val="21"/>
        </w:rPr>
      </w:pPr>
      <w:r>
        <w:rPr>
          <w:rFonts w:hint="eastAsia"/>
          <w:szCs w:val="21"/>
        </w:rPr>
        <w:t>1</w:t>
      </w:r>
      <w:r>
        <w:rPr>
          <w:rFonts w:hint="eastAsia"/>
          <w:szCs w:val="21"/>
        </w:rPr>
        <w:t>．若海浪把活塞推到最高点时，海浪对其作用力为零，则活塞在最低点时受到海浪对其作用力大小为</w:t>
      </w:r>
      <w:r>
        <w:rPr>
          <w:rFonts w:hint="eastAsia"/>
          <w:szCs w:val="21"/>
        </w:rPr>
        <w:t>______</w:t>
      </w:r>
      <w:r>
        <w:rPr>
          <w:rFonts w:hint="eastAsia"/>
          <w:szCs w:val="21"/>
        </w:rPr>
        <w:t>。</w:t>
      </w:r>
    </w:p>
    <w:p w14:paraId="31B3A63C" w14:textId="3677C179" w:rsidR="00AF572F" w:rsidRDefault="00AF44DE" w:rsidP="00AF572F">
      <w:pPr>
        <w:rPr>
          <w:szCs w:val="21"/>
        </w:rPr>
      </w:pPr>
      <w:r>
        <w:rPr>
          <w:noProof/>
          <w:szCs w:val="21"/>
        </w:rPr>
        <mc:AlternateContent>
          <mc:Choice Requires="wpg">
            <w:drawing>
              <wp:anchor distT="0" distB="0" distL="114300" distR="114300" simplePos="0" relativeHeight="252272640" behindDoc="0" locked="0" layoutInCell="1" allowOverlap="1" wp14:anchorId="072C222A" wp14:editId="41E7B91D">
                <wp:simplePos x="0" y="0"/>
                <wp:positionH relativeFrom="margin">
                  <wp:align>right</wp:align>
                </wp:positionH>
                <wp:positionV relativeFrom="paragraph">
                  <wp:posOffset>119553</wp:posOffset>
                </wp:positionV>
                <wp:extent cx="1415415" cy="895350"/>
                <wp:effectExtent l="0" t="0" r="70485" b="0"/>
                <wp:wrapSquare wrapText="bothSides"/>
                <wp:docPr id="502254907" name="组合 426"/>
                <wp:cNvGraphicFramePr/>
                <a:graphic xmlns:a="http://schemas.openxmlformats.org/drawingml/2006/main">
                  <a:graphicData uri="http://schemas.microsoft.com/office/word/2010/wordprocessingGroup">
                    <wpg:wgp>
                      <wpg:cNvGrpSpPr/>
                      <wpg:grpSpPr>
                        <a:xfrm>
                          <a:off x="0" y="0"/>
                          <a:ext cx="1415415" cy="895350"/>
                          <a:chOff x="-148816" y="14605"/>
                          <a:chExt cx="1726033" cy="1091332"/>
                        </a:xfrm>
                      </wpg:grpSpPr>
                      <wpg:grpSp>
                        <wpg:cNvPr id="208584271" name="组合 208584271"/>
                        <wpg:cNvGrpSpPr/>
                        <wpg:grpSpPr>
                          <a:xfrm>
                            <a:off x="13212" y="14605"/>
                            <a:ext cx="1564005" cy="1038225"/>
                            <a:chOff x="7614" y="81471"/>
                            <a:chExt cx="2463" cy="1635"/>
                          </a:xfrm>
                        </wpg:grpSpPr>
                        <wpg:grpSp>
                          <wpg:cNvPr id="71989684" name="组合 3"/>
                          <wpg:cNvGrpSpPr/>
                          <wpg:grpSpPr>
                            <a:xfrm>
                              <a:off x="7614" y="81471"/>
                              <a:ext cx="2463" cy="1635"/>
                              <a:chOff x="-162302" y="-127790"/>
                              <a:chExt cx="2213989" cy="1159482"/>
                            </a:xfrm>
                          </wpg:grpSpPr>
                          <wpg:grpSp>
                            <wpg:cNvPr id="93095204" name="组合 64"/>
                            <wpg:cNvGrpSpPr/>
                            <wpg:grpSpPr>
                              <a:xfrm>
                                <a:off x="109824" y="6840"/>
                                <a:ext cx="1935202" cy="1024852"/>
                                <a:chOff x="0" y="0"/>
                                <a:chExt cx="1935712" cy="1025338"/>
                              </a:xfrm>
                            </wpg:grpSpPr>
                            <wps:wsp>
                              <wps:cNvPr id="432145143" name="直接箭头连接符 432145143"/>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7640748" name="直接箭头连接符 767640748"/>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46140831" name="Text Box 2134"/>
                            <wps:cNvSpPr txBox="1">
                              <a:spLocks noChangeArrowheads="1"/>
                            </wps:cNvSpPr>
                            <wps:spPr bwMode="auto">
                              <a:xfrm>
                                <a:off x="-162302" y="471512"/>
                                <a:ext cx="265894" cy="269251"/>
                              </a:xfrm>
                              <a:prstGeom prst="rect">
                                <a:avLst/>
                              </a:prstGeom>
                              <a:noFill/>
                              <a:ln>
                                <a:noFill/>
                              </a:ln>
                            </wps:spPr>
                            <wps:txbx>
                              <w:txbxContent>
                                <w:p w14:paraId="07FBE35E" w14:textId="77777777" w:rsidR="00AF572F" w:rsidRDefault="00AF572F" w:rsidP="00AF572F">
                                  <w:pPr>
                                    <w:rPr>
                                      <w:i/>
                                      <w:iCs/>
                                      <w:sz w:val="18"/>
                                    </w:rPr>
                                  </w:pPr>
                                  <w:r>
                                    <w:rPr>
                                      <w:i/>
                                      <w:iCs/>
                                      <w:sz w:val="18"/>
                                    </w:rPr>
                                    <w:t>O</w:t>
                                  </w:r>
                                </w:p>
                              </w:txbxContent>
                            </wps:txbx>
                            <wps:bodyPr rot="0" vert="horz" wrap="none" lIns="36000" tIns="0" rIns="36000" bIns="0" anchor="t" anchorCtr="0" upright="1">
                              <a:spAutoFit/>
                            </wps:bodyPr>
                          </wps:wsp>
                          <wps:wsp>
                            <wps:cNvPr id="400823523" name="Text Box 2134"/>
                            <wps:cNvSpPr txBox="1">
                              <a:spLocks noChangeArrowheads="1"/>
                            </wps:cNvSpPr>
                            <wps:spPr bwMode="auto">
                              <a:xfrm>
                                <a:off x="-121342" y="-127790"/>
                                <a:ext cx="223286" cy="269252"/>
                              </a:xfrm>
                              <a:prstGeom prst="rect">
                                <a:avLst/>
                              </a:prstGeom>
                              <a:noFill/>
                              <a:ln>
                                <a:noFill/>
                              </a:ln>
                            </wps:spPr>
                            <wps:txbx>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wps:txbx>
                            <wps:bodyPr rot="0" vert="horz" wrap="none" lIns="36000" tIns="0" rIns="36000" bIns="0" anchor="t" anchorCtr="0" upright="1">
                              <a:spAutoFit/>
                            </wps:bodyPr>
                          </wps:wsp>
                          <wps:wsp>
                            <wps:cNvPr id="715794100" name="Text Box 2134"/>
                            <wps:cNvSpPr txBox="1">
                              <a:spLocks noChangeArrowheads="1"/>
                            </wps:cNvSpPr>
                            <wps:spPr bwMode="auto">
                              <a:xfrm>
                                <a:off x="1872099" y="597614"/>
                                <a:ext cx="179588" cy="269250"/>
                              </a:xfrm>
                              <a:prstGeom prst="rect">
                                <a:avLst/>
                              </a:prstGeom>
                              <a:noFill/>
                              <a:ln>
                                <a:noFill/>
                              </a:ln>
                            </wps:spPr>
                            <wps:txbx>
                              <w:txbxContent>
                                <w:p w14:paraId="00E0D302" w14:textId="77777777" w:rsidR="00AF572F" w:rsidRDefault="00AF572F" w:rsidP="00AF572F">
                                  <w:pPr>
                                    <w:rPr>
                                      <w:i/>
                                      <w:iCs/>
                                      <w:sz w:val="18"/>
                                    </w:rPr>
                                  </w:pPr>
                                  <w:r>
                                    <w:rPr>
                                      <w:rFonts w:hint="eastAsia"/>
                                      <w:i/>
                                      <w:iCs/>
                                      <w:sz w:val="18"/>
                                    </w:rPr>
                                    <w:t>t</w:t>
                                  </w:r>
                                </w:p>
                              </w:txbxContent>
                            </wps:txbx>
                            <wps:bodyPr rot="0" vert="horz" wrap="none" lIns="36000" tIns="0" rIns="36000" bIns="0" anchor="t" anchorCtr="0" upright="1">
                              <a:spAutoFit/>
                            </wps:bodyPr>
                          </wps:wsp>
                        </wpg:grpSp>
                        <wps:wsp>
                          <wps:cNvPr id="1372030259" name="Freeform 5"/>
                          <wps:cNvSpPr/>
                          <wps:spPr bwMode="auto">
                            <a:xfrm flipH="1">
                              <a:off x="7905" y="81991"/>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none" lIns="36000" tIns="0" rIns="36000" bIns="0" anchor="t" anchorCtr="0" upright="1">
                            <a:spAutoFit/>
                          </wps:bodyPr>
                        </wps:wsp>
                      </wpg:grpSp>
                      <wps:wsp>
                        <wps:cNvPr id="791428926" name="Text Box 2134"/>
                        <wps:cNvSpPr txBox="1">
                          <a:spLocks noChangeArrowheads="1"/>
                        </wps:cNvSpPr>
                        <wps:spPr bwMode="auto">
                          <a:xfrm>
                            <a:off x="-37933" y="226771"/>
                            <a:ext cx="238945" cy="241064"/>
                          </a:xfrm>
                          <a:prstGeom prst="rect">
                            <a:avLst/>
                          </a:prstGeom>
                          <a:noFill/>
                          <a:ln>
                            <a:noFill/>
                          </a:ln>
                        </wps:spPr>
                        <wps:txbx>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554858431" name="Text Box 2134"/>
                        <wps:cNvSpPr txBox="1">
                          <a:spLocks noChangeArrowheads="1"/>
                        </wps:cNvSpPr>
                        <wps:spPr bwMode="auto">
                          <a:xfrm>
                            <a:off x="-148816" y="864871"/>
                            <a:ext cx="352474" cy="241066"/>
                          </a:xfrm>
                          <a:prstGeom prst="rect">
                            <a:avLst/>
                          </a:prstGeom>
                          <a:noFill/>
                          <a:ln>
                            <a:noFill/>
                          </a:ln>
                        </wps:spPr>
                        <wps:txbx>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wps:txbx>
                        <wps:bodyPr rot="0" vert="horz" wrap="none" lIns="36000" tIns="0" rIns="36000" bIns="0" anchor="t" anchorCtr="0" upright="1">
                          <a:spAutoFit/>
                        </wps:bodyPr>
                      </wps:wsp>
                      <wps:wsp>
                        <wps:cNvPr id="2114377831" name="Text Box 2134"/>
                        <wps:cNvSpPr txBox="1">
                          <a:spLocks noChangeArrowheads="1"/>
                        </wps:cNvSpPr>
                        <wps:spPr bwMode="auto">
                          <a:xfrm>
                            <a:off x="1101858" y="643504"/>
                            <a:ext cx="165574" cy="241064"/>
                          </a:xfrm>
                          <a:prstGeom prst="rect">
                            <a:avLst/>
                          </a:prstGeom>
                          <a:noFill/>
                          <a:ln>
                            <a:noFill/>
                          </a:ln>
                        </wps:spPr>
                        <wps:txbx>
                          <w:txbxContent>
                            <w:p w14:paraId="51978525" w14:textId="77777777" w:rsidR="00AF572F" w:rsidRPr="00AF44DE" w:rsidRDefault="00AF572F" w:rsidP="00AF44DE">
                              <w:r>
                                <w:rPr>
                                  <w:rFonts w:hint="eastAsia"/>
                                  <w:i/>
                                  <w:iCs/>
                                  <w:sz w:val="18"/>
                                </w:rPr>
                                <w:t>T</w:t>
                              </w:r>
                            </w:p>
                          </w:txbxContent>
                        </wps:txbx>
                        <wps:bodyPr rot="0" vert="horz" wrap="none" lIns="36000" tIns="0" rIns="36000" bIns="0" anchor="t" anchorCtr="0" upright="1">
                          <a:spAutoFit/>
                        </wps:bodyPr>
                      </wps:wsp>
                      <wps:wsp>
                        <wps:cNvPr id="572445354"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9573898"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72C222A" id="组合 426" o:spid="_x0000_s1386" style="position:absolute;left:0;text-align:left;margin-left:60.25pt;margin-top:9.4pt;width:111.45pt;height:70.5pt;z-index:252272640;mso-position-horizontal:right;mso-position-horizontal-relative:margin;mso-position-vertical-relative:text;mso-width-relative:margin;mso-height-relative:margin" coordorigin="-1488,146" coordsize="17260,10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">
                <v:group id="组合 208584271" o:spid="_x0000_s1387" style="position:absolute;left:132;top:146;width:15640;height:10382" coordorigin="7614,81471" coordsize="2463,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">
                  <v:group id="组合 3" o:spid="_x0000_s1388" style="position:absolute;left:7614;top:81471;width:2463;height:1635" coordorigin="-1623,-1277" coordsize="22139,1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">
                    <v:group id="组合 64" o:spid="_x0000_s1389"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">
                      <v:shape id="直接箭头连接符 432145143" o:spid="_x0000_s1390"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" strokecolor="black [3213]" strokeweight=".5pt">
                        <v:stroke endarrow="block" endarrowwidth="narrow" joinstyle="miter"/>
                      </v:shape>
                      <v:shape id="直接箭头连接符 767640748" o:spid="_x0000_s1391"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" strokecolor="black [3213]" strokeweight=".5pt">
                        <v:stroke endarrow="block" endarrowwidth="narrow" joinstyle="miter"/>
                      </v:shape>
                    </v:group>
                    <v:shape id="Text Box 2134" o:spid="_x0000_s1392" type="#_x0000_t202" style="position:absolute;left:-1623;top:4715;width:2658;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" filled="f" stroked="f">
                      <v:textbox style="mso-fit-shape-to-text:t" inset="1mm,0,1mm,0">
                        <w:txbxContent>
                          <w:p w14:paraId="07FBE35E" w14:textId="77777777" w:rsidR="00AF572F" w:rsidRDefault="00AF572F" w:rsidP="00AF572F">
                            <w:pPr>
                              <w:rPr>
                                <w:i/>
                                <w:iCs/>
                                <w:sz w:val="18"/>
                              </w:rPr>
                            </w:pPr>
                            <w:r>
                              <w:rPr>
                                <w:i/>
                                <w:iCs/>
                                <w:sz w:val="18"/>
                              </w:rPr>
                              <w:t>O</w:t>
                            </w:r>
                          </w:p>
                        </w:txbxContent>
                      </v:textbox>
                    </v:shape>
                    <v:shape id="Text Box 2134" o:spid="_x0000_s1393" type="#_x0000_t202" style="position:absolute;left:-1213;top:-1277;width:2232;height:26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" filled="f" stroked="f">
                      <v:textbox style="mso-fit-shape-to-text:t" inset="1mm,0,1mm,0">
                        <w:txbxContent>
                          <w:p w14:paraId="07317EDE" w14:textId="77777777" w:rsidR="00AF572F" w:rsidRPr="008D4C89" w:rsidRDefault="00AF572F" w:rsidP="00AF572F">
                            <w:pPr>
                              <w:rPr>
                                <w:rFonts w:ascii="Book Antiqua" w:hAnsi="Book Antiqua"/>
                                <w:i/>
                                <w:iCs/>
                                <w:sz w:val="18"/>
                              </w:rPr>
                            </w:pPr>
                            <w:r w:rsidRPr="008D4C89">
                              <w:rPr>
                                <w:rFonts w:ascii="Book Antiqua" w:hAnsi="Book Antiqua"/>
                                <w:i/>
                                <w:iCs/>
                                <w:sz w:val="18"/>
                              </w:rPr>
                              <w:t>v</w:t>
                            </w:r>
                          </w:p>
                        </w:txbxContent>
                      </v:textbox>
                    </v:shape>
                    <v:shape id="Text Box 2134" o:spid="_x0000_s1394" type="#_x0000_t202" style="position:absolute;left:18720;top:5976;width:1796;height:26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" filled="f" stroked="f">
                      <v:textbox style="mso-fit-shape-to-text:t" inset="1mm,0,1mm,0">
                        <w:txbxContent>
                          <w:p w14:paraId="00E0D302" w14:textId="77777777" w:rsidR="00AF572F" w:rsidRDefault="00AF572F" w:rsidP="00AF572F">
                            <w:pPr>
                              <w:rPr>
                                <w:i/>
                                <w:iCs/>
                                <w:sz w:val="18"/>
                              </w:rPr>
                            </w:pPr>
                            <w:r>
                              <w:rPr>
                                <w:rFonts w:hint="eastAsia"/>
                                <w:i/>
                                <w:iCs/>
                                <w:sz w:val="18"/>
                              </w:rPr>
                              <w:t>t</w:t>
                            </w:r>
                          </w:p>
                        </w:txbxContent>
                      </v:textbox>
                    </v:shape>
                  </v:group>
                  <v:shape id="Freeform 5" o:spid="_x0000_s1395" style="position:absolute;left:7905;top:81991;width:1839;height:996;flip:x;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396" type="#_x0000_t202" style="position:absolute;left:-379;top:2267;width:2389;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" filled="f" stroked="f">
                  <v:textbox style="mso-fit-shape-to-text:t" inset="1mm,0,1mm,0">
                    <w:txbxContent>
                      <w:p w14:paraId="72F56BC6" w14:textId="77777777" w:rsidR="00AF572F" w:rsidRPr="008D4C89" w:rsidRDefault="00AF572F" w:rsidP="00AF572F">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397" type="#_x0000_t202" style="position:absolute;left:-1488;top:8648;width:3524;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" filled="f" stroked="f">
                  <v:textbox style="mso-fit-shape-to-text:t" inset="1mm,0,1mm,0">
                    <w:txbxContent>
                      <w:p w14:paraId="13243335" w14:textId="19413DED" w:rsidR="00AF572F" w:rsidRPr="008D4C89" w:rsidRDefault="00AF44DE" w:rsidP="00AF572F">
                        <w:pPr>
                          <w:rPr>
                            <w:rFonts w:ascii="Book Antiqua" w:hAnsi="Book Antiqua"/>
                            <w:i/>
                            <w:iCs/>
                            <w:sz w:val="18"/>
                          </w:rPr>
                        </w:pPr>
                        <w:r>
                          <w:rPr>
                            <w:sz w:val="18"/>
                          </w:rPr>
                          <w:t>−</w:t>
                        </w:r>
                        <w:r>
                          <w:rPr>
                            <w:rFonts w:ascii="Book Antiqua" w:hAnsi="Book Antiqua" w:hint="eastAsia"/>
                            <w:sz w:val="18"/>
                          </w:rPr>
                          <w:t xml:space="preserve"> </w:t>
                        </w:r>
                        <w:r w:rsidR="00AF572F">
                          <w:rPr>
                            <w:rFonts w:ascii="Book Antiqua" w:hAnsi="Book Antiqua" w:hint="eastAsia"/>
                            <w:i/>
                            <w:iCs/>
                            <w:sz w:val="18"/>
                          </w:rPr>
                          <w:t>v</w:t>
                        </w:r>
                        <w:r w:rsidR="00AF572F" w:rsidRPr="00D24E32">
                          <w:rPr>
                            <w:rFonts w:ascii="Book Antiqua" w:hAnsi="Book Antiqua" w:hint="eastAsia"/>
                            <w:sz w:val="18"/>
                            <w:vertAlign w:val="subscript"/>
                          </w:rPr>
                          <w:t>m</w:t>
                        </w:r>
                      </w:p>
                    </w:txbxContent>
                  </v:textbox>
                </v:shape>
                <v:shape id="Text Box 2134" o:spid="_x0000_s1398" type="#_x0000_t202" style="position:absolute;left:11018;top:6435;width:1656;height:2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" filled="f" stroked="f">
                  <v:textbox style="mso-fit-shape-to-text:t" inset="1mm,0,1mm,0">
                    <w:txbxContent>
                      <w:p w14:paraId="51978525" w14:textId="77777777" w:rsidR="00AF572F" w:rsidRPr="00AF44DE" w:rsidRDefault="00AF572F" w:rsidP="00AF44DE">
                        <w:r>
                          <w:rPr>
                            <w:rFonts w:hint="eastAsia"/>
                            <w:i/>
                            <w:iCs/>
                            <w:sz w:val="18"/>
                          </w:rPr>
                          <w:t>T</w:t>
                        </w:r>
                      </w:p>
                    </w:txbxContent>
                  </v:textbox>
                </v:shape>
                <v:line id="直接连接符 424" o:spid="_x0000_s1399"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" strokecolor="black [3213]" strokeweight=".5pt">
                  <v:stroke dashstyle="dash" joinstyle="miter"/>
                </v:line>
                <v:line id="直接连接符 425" o:spid="_x0000_s1400"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" strokecolor="black [3213]" strokeweight=".5pt">
                  <v:stroke dashstyle="dash" joinstyle="miter"/>
                </v:line>
                <w10:wrap type="square" anchorx="margin"/>
              </v:group>
            </w:pict>
          </mc:Fallback>
        </mc:AlternateContent>
      </w:r>
    </w:p>
    <w:p w14:paraId="53FD24D0" w14:textId="77777777" w:rsidR="00AF572F" w:rsidRDefault="00AF572F" w:rsidP="00AF572F">
      <w:pPr>
        <w:rPr>
          <w:szCs w:val="21"/>
        </w:rPr>
      </w:pPr>
      <w:r>
        <w:rPr>
          <w:rFonts w:hint="eastAsia"/>
          <w:szCs w:val="21"/>
        </w:rPr>
        <w:t>2</w:t>
      </w:r>
      <w:r>
        <w:rPr>
          <w:rFonts w:hint="eastAsia"/>
          <w:szCs w:val="21"/>
        </w:rPr>
        <w:t>．金属棒</w:t>
      </w:r>
      <w:r w:rsidRPr="008C182D">
        <w:rPr>
          <w:rFonts w:hint="eastAsia"/>
          <w:i/>
          <w:iCs/>
          <w:szCs w:val="21"/>
        </w:rPr>
        <w:t>ab</w:t>
      </w:r>
      <w:r>
        <w:rPr>
          <w:rFonts w:hint="eastAsia"/>
          <w:szCs w:val="21"/>
        </w:rPr>
        <w:t>的速度</w:t>
      </w:r>
      <w:r w:rsidRPr="00252CEF">
        <w:rPr>
          <w:rFonts w:ascii="Book Antiqua" w:hAnsi="Book Antiqua"/>
          <w:i/>
          <w:iCs/>
          <w:szCs w:val="21"/>
        </w:rPr>
        <w:t>v</w:t>
      </w:r>
      <w:r>
        <w:rPr>
          <w:rFonts w:hint="eastAsia"/>
          <w:szCs w:val="21"/>
        </w:rPr>
        <w:t>随时间</w:t>
      </w:r>
      <w:r w:rsidRPr="00252CEF">
        <w:rPr>
          <w:rFonts w:hint="eastAsia"/>
          <w:i/>
          <w:iCs/>
          <w:szCs w:val="21"/>
        </w:rPr>
        <w:t>t</w:t>
      </w:r>
      <w:r w:rsidRPr="008C182D">
        <w:rPr>
          <w:rFonts w:hint="eastAsia"/>
          <w:szCs w:val="21"/>
        </w:rPr>
        <w:t>的</w:t>
      </w:r>
      <w:r>
        <w:rPr>
          <w:rFonts w:hint="eastAsia"/>
          <w:szCs w:val="21"/>
        </w:rPr>
        <w:t>周期性变化规律如图所示。金属棒两端产生的电压能使电阻为</w:t>
      </w:r>
      <w:r w:rsidRPr="008C182D">
        <w:rPr>
          <w:rFonts w:hint="eastAsia"/>
          <w:i/>
          <w:iCs/>
          <w:szCs w:val="21"/>
        </w:rPr>
        <w:t>R</w:t>
      </w:r>
      <w:r>
        <w:rPr>
          <w:rFonts w:hint="eastAsia"/>
          <w:szCs w:val="21"/>
        </w:rPr>
        <w:t>的小灯泡正常发光，该小灯泡的额定功率为</w:t>
      </w:r>
      <w:r>
        <w:rPr>
          <w:rFonts w:hint="eastAsia"/>
          <w:szCs w:val="21"/>
        </w:rPr>
        <w:t>______</w:t>
      </w:r>
      <w:r>
        <w:rPr>
          <w:rFonts w:hint="eastAsia"/>
          <w:szCs w:val="21"/>
        </w:rPr>
        <w:t>。</w:t>
      </w:r>
    </w:p>
    <w:p w14:paraId="317A114F" w14:textId="77777777" w:rsidR="00AF572F" w:rsidRDefault="00AF572F" w:rsidP="00AF572F">
      <w:pPr>
        <w:rPr>
          <w:szCs w:val="21"/>
        </w:rPr>
      </w:pPr>
    </w:p>
    <w:p w14:paraId="32F6E40F" w14:textId="77777777" w:rsidR="00AF572F" w:rsidRDefault="00AF572F" w:rsidP="00AF572F">
      <w:pPr>
        <w:rPr>
          <w:szCs w:val="21"/>
        </w:rPr>
      </w:pPr>
      <w:r>
        <w:rPr>
          <w:rFonts w:hint="eastAsia"/>
          <w:noProof/>
          <w:szCs w:val="21"/>
        </w:rPr>
        <mc:AlternateContent>
          <mc:Choice Requires="wpg">
            <w:drawing>
              <wp:anchor distT="0" distB="0" distL="114300" distR="114300" simplePos="0" relativeHeight="252274688" behindDoc="0" locked="0" layoutInCell="1" allowOverlap="1" wp14:anchorId="58CE8718" wp14:editId="5937296E">
                <wp:simplePos x="0" y="0"/>
                <wp:positionH relativeFrom="margin">
                  <wp:posOffset>3068320</wp:posOffset>
                </wp:positionH>
                <wp:positionV relativeFrom="paragraph">
                  <wp:posOffset>140335</wp:posOffset>
                </wp:positionV>
                <wp:extent cx="2100580" cy="1084580"/>
                <wp:effectExtent l="0" t="0" r="0" b="20320"/>
                <wp:wrapSquare wrapText="bothSides"/>
                <wp:docPr id="1058692648" name="组合 438"/>
                <wp:cNvGraphicFramePr/>
                <a:graphic xmlns:a="http://schemas.openxmlformats.org/drawingml/2006/main">
                  <a:graphicData uri="http://schemas.microsoft.com/office/word/2010/wordprocessingGroup">
                    <wpg:wgp>
                      <wpg:cNvGrpSpPr/>
                      <wpg:grpSpPr>
                        <a:xfrm>
                          <a:off x="0" y="0"/>
                          <a:ext cx="2100580" cy="1084580"/>
                          <a:chOff x="-8923" y="-19050"/>
                          <a:chExt cx="2104004" cy="1084713"/>
                        </a:xfrm>
                      </wpg:grpSpPr>
                      <wpg:grpSp>
                        <wpg:cNvPr id="2123335159" name="组合 466"/>
                        <wpg:cNvGrpSpPr/>
                        <wpg:grpSpPr>
                          <a:xfrm>
                            <a:off x="35534" y="-19050"/>
                            <a:ext cx="2059547" cy="1084713"/>
                            <a:chOff x="9108" y="-19050"/>
                            <a:chExt cx="2059869" cy="1084741"/>
                          </a:xfrm>
                        </wpg:grpSpPr>
                        <wpg:grpSp>
                          <wpg:cNvPr id="1411628596" name="组合 465"/>
                          <wpg:cNvGrpSpPr/>
                          <wpg:grpSpPr>
                            <a:xfrm>
                              <a:off x="9108" y="-19050"/>
                              <a:ext cx="1999192" cy="1084741"/>
                              <a:chOff x="9108" y="-19050"/>
                              <a:chExt cx="1999192" cy="1084741"/>
                            </a:xfrm>
                          </wpg:grpSpPr>
                          <wps:wsp>
                            <wps:cNvPr id="959182433" name="直接连接符 464"/>
                            <wps:cNvCnPr/>
                            <wps:spPr>
                              <a:xfrm>
                                <a:off x="1886491" y="314416"/>
                                <a:ext cx="0" cy="57404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82725356" name="组合 435"/>
                            <wpg:cNvGrpSpPr/>
                            <wpg:grpSpPr>
                              <a:xfrm>
                                <a:off x="9108" y="-19050"/>
                                <a:ext cx="1039356" cy="1084741"/>
                                <a:chOff x="9108" y="-19050"/>
                                <a:chExt cx="1039356" cy="1084741"/>
                              </a:xfrm>
                            </wpg:grpSpPr>
                            <wpg:grpSp>
                              <wpg:cNvPr id="1919887041" name="组合 430"/>
                              <wpg:cNvGrpSpPr/>
                              <wpg:grpSpPr>
                                <a:xfrm>
                                  <a:off x="750014" y="106166"/>
                                  <a:ext cx="298450" cy="954405"/>
                                  <a:chOff x="0" y="0"/>
                                  <a:chExt cx="298450" cy="954627"/>
                                </a:xfrm>
                              </wpg:grpSpPr>
                              <wpg:grpSp>
                                <wpg:cNvPr id="1951155337" name="Group 37"/>
                                <wpg:cNvGrpSpPr>
                                  <a:grpSpLocks/>
                                </wpg:cNvGrpSpPr>
                                <wpg:grpSpPr bwMode="auto">
                                  <a:xfrm>
                                    <a:off x="0" y="0"/>
                                    <a:ext cx="93127" cy="954627"/>
                                    <a:chOff x="2649" y="2436"/>
                                    <a:chExt cx="546" cy="5069"/>
                                  </a:xfrm>
                                </wpg:grpSpPr>
                                <wps:wsp>
                                  <wps:cNvPr id="735643438"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49673739"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55493989"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137440765"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02539271"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628472361" name="Group 43"/>
                                <wpg:cNvGrpSpPr>
                                  <a:grpSpLocks/>
                                </wpg:cNvGrpSpPr>
                                <wpg:grpSpPr bwMode="auto">
                                  <a:xfrm flipH="1">
                                    <a:off x="205740" y="213360"/>
                                    <a:ext cx="92710" cy="569595"/>
                                    <a:chOff x="2649" y="2436"/>
                                    <a:chExt cx="546" cy="3029"/>
                                  </a:xfrm>
                                </wpg:grpSpPr>
                                <wps:wsp>
                                  <wps:cNvPr id="1924572471"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70634080"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16891379"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58136195"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72643635"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20936769" name="组合 432"/>
                              <wpg:cNvGrpSpPr>
                                <a:grpSpLocks/>
                              </wpg:cNvGrpSpPr>
                              <wpg:grpSpPr bwMode="auto">
                                <a:xfrm>
                                  <a:off x="308225" y="-19050"/>
                                  <a:ext cx="257810" cy="257810"/>
                                  <a:chOff x="4860" y="2814"/>
                                  <a:chExt cx="406" cy="406"/>
                                </a:xfrm>
                              </wpg:grpSpPr>
                              <wps:wsp>
                                <wps:cNvPr id="1473510896" name="Oval 51"/>
                                <wps:cNvSpPr>
                                  <a:spLocks noChangeArrowheads="1"/>
                                </wps:cNvSpPr>
                                <wps:spPr bwMode="auto">
                                  <a:xfrm>
                                    <a:off x="4860" y="2814"/>
                                    <a:ext cx="406" cy="406"/>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785053198" name="Text Box 52"/>
                                <wps:cNvSpPr txBox="1">
                                  <a:spLocks noChangeArrowheads="1"/>
                                </wps:cNvSpPr>
                                <wps:spPr bwMode="auto">
                                  <a:xfrm>
                                    <a:off x="4933" y="2845"/>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B597F" w14:textId="77777777" w:rsidR="00AF572F" w:rsidRDefault="00AF572F" w:rsidP="00AF572F">
                                      <w:r>
                                        <w:t>A</w:t>
                                      </w:r>
                                    </w:p>
                                  </w:txbxContent>
                                </wps:txbx>
                                <wps:bodyPr rot="0" vert="horz" wrap="none" lIns="36000" tIns="0" rIns="36000" bIns="0" anchor="t" anchorCtr="0">
                                  <a:spAutoFit/>
                                </wps:bodyPr>
                              </wps:wsp>
                            </wpg:grpSp>
                            <wps:wsp>
                              <wps:cNvPr id="96552923" name="直接连接符 431"/>
                              <wps:cNvCnPr/>
                              <wps:spPr>
                                <a:xfrm>
                                  <a:off x="95892" y="1065691"/>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0811777"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2637670"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1012470" name="椭圆 434"/>
                              <wps:cNvSpPr/>
                              <wps:spPr>
                                <a:xfrm>
                                  <a:off x="85618" y="482885"/>
                                  <a:ext cx="36000" cy="3600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32454881" name="椭圆 434"/>
                              <wps:cNvSpPr/>
                              <wps:spPr>
                                <a:xfrm>
                                  <a:off x="82192" y="657546"/>
                                  <a:ext cx="35560" cy="3556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72457621" name="Text Box 2134"/>
                              <wps:cNvSpPr txBox="1">
                                <a:spLocks noChangeArrowheads="1"/>
                              </wps:cNvSpPr>
                              <wps:spPr bwMode="auto">
                                <a:xfrm>
                                  <a:off x="9108" y="375781"/>
                                  <a:ext cx="180645" cy="396250"/>
                                </a:xfrm>
                                <a:prstGeom prst="rect">
                                  <a:avLst/>
                                </a:prstGeom>
                                <a:noFill/>
                                <a:ln>
                                  <a:noFill/>
                                </a:ln>
                              </wps:spPr>
                              <wps:txbx>
                                <w:txbxContent>
                                  <w:p w14:paraId="02BE5DB4" w14:textId="77777777" w:rsidR="00AF572F" w:rsidRPr="00374C21" w:rsidRDefault="00AF572F" w:rsidP="00AF572F">
                                    <w:pPr>
                                      <w:rPr>
                                        <w:b/>
                                        <w:bCs/>
                                        <w:i/>
                                        <w:iCs/>
                                        <w:sz w:val="30"/>
                                        <w:szCs w:val="30"/>
                                      </w:rPr>
                                    </w:pPr>
                                    <w:r w:rsidRPr="00374C21">
                                      <w:rPr>
                                        <w:b/>
                                        <w:bCs/>
                                        <w:i/>
                                        <w:iCs/>
                                        <w:sz w:val="30"/>
                                        <w:szCs w:val="30"/>
                                      </w:rPr>
                                      <w:t>~</w:t>
                                    </w:r>
                                  </w:p>
                                </w:txbxContent>
                              </wps:txbx>
                              <wps:bodyPr rot="0" vert="horz" wrap="none" lIns="36000" tIns="0" rIns="36000" bIns="0" anchor="t" anchorCtr="0" upright="1">
                                <a:spAutoFit/>
                              </wps:bodyPr>
                            </wps:wsp>
                          </wpg:grpSp>
                          <wps:wsp>
                            <wps:cNvPr id="1865466331" name="直接连接符 436"/>
                            <wps:cNvCnPr/>
                            <wps:spPr>
                              <a:xfrm>
                                <a:off x="1035551" y="314899"/>
                                <a:ext cx="8489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614799" name="直接连接符 436"/>
                            <wps:cNvCnPr/>
                            <wps:spPr>
                              <a:xfrm>
                                <a:off x="1047089" y="888440"/>
                                <a:ext cx="8424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7161402" name="直接连接符 456"/>
                            <wps:cNvCnPr/>
                            <wps:spPr>
                              <a:xfrm>
                                <a:off x="1549013" y="316157"/>
                                <a:ext cx="0" cy="56587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332763" name="Oval 51"/>
                            <wps:cNvSpPr>
                              <a:spLocks noChangeArrowheads="1"/>
                            </wps:cNvSpPr>
                            <wps:spPr bwMode="auto">
                              <a:xfrm>
                                <a:off x="1422066" y="444220"/>
                                <a:ext cx="257791" cy="257803"/>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378070779" name="Text Box 52"/>
                            <wps:cNvSpPr txBox="1">
                              <a:spLocks noChangeArrowheads="1"/>
                            </wps:cNvSpPr>
                            <wps:spPr bwMode="auto">
                              <a:xfrm>
                                <a:off x="1460974" y="481847"/>
                                <a:ext cx="168576" cy="19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3AC03" w14:textId="77777777" w:rsidR="00AF572F" w:rsidRDefault="00AF572F" w:rsidP="00AF572F">
                                  <w:r w:rsidRPr="003E60D6">
                                    <w:rPr>
                                      <w:rFonts w:hint="eastAsia"/>
                                    </w:rPr>
                                    <w:t>V</w:t>
                                  </w:r>
                                </w:p>
                              </w:txbxContent>
                            </wps:txbx>
                            <wps:bodyPr rot="0" vert="horz" wrap="none" lIns="36000" tIns="0" rIns="36000" bIns="0" anchor="t" anchorCtr="0">
                              <a:spAutoFit/>
                            </wps:bodyPr>
                          </wps:wsp>
                          <wps:wsp>
                            <wps:cNvPr id="1018532633" name="Text Box 2134"/>
                            <wps:cNvSpPr txBox="1">
                              <a:spLocks noChangeArrowheads="1"/>
                            </wps:cNvSpPr>
                            <wps:spPr bwMode="auto">
                              <a:xfrm>
                                <a:off x="1195633" y="98075"/>
                                <a:ext cx="180010" cy="198125"/>
                              </a:xfrm>
                              <a:prstGeom prst="rect">
                                <a:avLst/>
                              </a:prstGeom>
                              <a:noFill/>
                              <a:ln>
                                <a:noFill/>
                              </a:ln>
                            </wps:spPr>
                            <wps:txbx>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wps:txbx>
                            <wps:bodyPr rot="0" vert="horz" wrap="none" lIns="36000" tIns="0" rIns="36000" bIns="0" anchor="t" anchorCtr="0" upright="1">
                              <a:spAutoFit/>
                            </wps:bodyPr>
                          </wps:wsp>
                          <wpg:grpSp>
                            <wpg:cNvPr id="307120146" name="组合 457"/>
                            <wpg:cNvGrpSpPr/>
                            <wpg:grpSpPr>
                              <a:xfrm rot="5400000">
                                <a:off x="1840257" y="630685"/>
                                <a:ext cx="214155" cy="121930"/>
                                <a:chOff x="122366" y="131203"/>
                                <a:chExt cx="308919" cy="159145"/>
                              </a:xfrm>
                            </wpg:grpSpPr>
                            <wps:wsp>
                              <wps:cNvPr id="773059174" name="任意多边形: 形状 5789"/>
                              <wps:cNvSpPr/>
                              <wps:spPr>
                                <a:xfrm rot="5400000">
                                  <a:off x="197253" y="56316"/>
                                  <a:ext cx="159145" cy="308919"/>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36000" tIns="0" rIns="36000" bIns="0" numCol="1" spcCol="0" rtlCol="0" fromWordArt="0" anchor="ctr" anchorCtr="0" forceAA="0" compatLnSpc="1">
                                <a:spAutoFit/>
                              </wps:bodyPr>
                            </wps:wsp>
                            <wps:wsp>
                              <wps:cNvPr id="260998573" name="AutoShape 82"/>
                              <wps:cNvCnPr>
                                <a:cxnSpLocks noChangeShapeType="1"/>
                              </wps:cNvCnPr>
                              <wps:spPr bwMode="auto">
                                <a:xfrm rot="16200000" flipH="1">
                                  <a:off x="61879" y="192824"/>
                                  <a:ext cx="122131" cy="0"/>
                                </a:xfrm>
                                <a:prstGeom prst="straightConnector1">
                                  <a:avLst/>
                                </a:prstGeom>
                                <a:noFill/>
                                <a:ln w="9525" cap="flat" cmpd="sng">
                                  <a:solidFill>
                                    <a:schemeClr val="tx1"/>
                                  </a:solidFill>
                                  <a:prstDash val="solid"/>
                                  <a:round/>
                                  <a:headEnd type="none" w="sm" len="sm"/>
                                  <a:tailEnd type="triangle" w="sm" len="sm"/>
                                </a:ln>
                              </wps:spPr>
                              <wps:bodyPr/>
                            </wps:wsp>
                          </wpg:grpSp>
                          <wps:wsp>
                            <wps:cNvPr id="719946095" name="Rectangle 83"/>
                            <wps:cNvSpPr>
                              <a:spLocks noChangeArrowheads="1"/>
                            </wps:cNvSpPr>
                            <wps:spPr bwMode="auto">
                              <a:xfrm rot="10800000">
                                <a:off x="1162099" y="282139"/>
                                <a:ext cx="220525" cy="60173"/>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s:wsp>
                            <wps:cNvPr id="1686227224" name="Text Box 2134"/>
                            <wps:cNvSpPr txBox="1">
                              <a:spLocks noChangeArrowheads="1"/>
                            </wps:cNvSpPr>
                            <wps:spPr bwMode="auto">
                              <a:xfrm>
                                <a:off x="1673082" y="489815"/>
                                <a:ext cx="180010" cy="198125"/>
                              </a:xfrm>
                              <a:prstGeom prst="rect">
                                <a:avLst/>
                              </a:prstGeom>
                              <a:noFill/>
                              <a:ln>
                                <a:noFill/>
                              </a:ln>
                            </wps:spPr>
                            <wps:txbx>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wps:txbx>
                            <wps:bodyPr rot="0" vert="horz" wrap="none" lIns="36000" tIns="0" rIns="36000" bIns="0" anchor="t" anchorCtr="0" upright="1">
                              <a:spAutoFit/>
                            </wps:bodyPr>
                          </wps:wsp>
                          <wps:wsp>
                            <wps:cNvPr id="1274965869" name="Rectangle 83"/>
                            <wps:cNvSpPr>
                              <a:spLocks noChangeArrowheads="1"/>
                            </wps:cNvSpPr>
                            <wps:spPr bwMode="auto">
                              <a:xfrm rot="16200000">
                                <a:off x="1774444" y="556018"/>
                                <a:ext cx="220312" cy="60231"/>
                              </a:xfrm>
                              <a:prstGeom prst="rect">
                                <a:avLst/>
                              </a:prstGeom>
                              <a:solidFill>
                                <a:srgbClr val="FFFFFF"/>
                              </a:solidFill>
                              <a:ln w="12700">
                                <a:solidFill>
                                  <a:srgbClr val="000000"/>
                                </a:solidFill>
                                <a:miter lim="800000"/>
                              </a:ln>
                            </wps:spPr>
                            <wps:bodyPr rot="0" vert="horz" wrap="square" lIns="36000" tIns="0" rIns="36000" bIns="0" anchor="t" anchorCtr="0" upright="1">
                              <a:spAutoFit/>
                            </wps:bodyPr>
                          </wps:wsp>
                        </wpg:grpSp>
                        <wps:wsp>
                          <wps:cNvPr id="1164805521" name="Text Box 2134"/>
                          <wps:cNvSpPr txBox="1">
                            <a:spLocks noChangeArrowheads="1"/>
                          </wps:cNvSpPr>
                          <wps:spPr bwMode="auto">
                            <a:xfrm>
                              <a:off x="1926876" y="386424"/>
                              <a:ext cx="142101" cy="198149"/>
                            </a:xfrm>
                            <a:prstGeom prst="rect">
                              <a:avLst/>
                            </a:prstGeom>
                            <a:noFill/>
                            <a:ln>
                              <a:noFill/>
                            </a:ln>
                          </wps:spPr>
                          <wps:txbx>
                            <w:txbxContent>
                              <w:p w14:paraId="25F34567" w14:textId="77777777" w:rsidR="00AF572F" w:rsidRPr="00AF44DE" w:rsidRDefault="00AF572F" w:rsidP="00AF572F">
                                <w:pPr>
                                  <w:rPr>
                                    <w:i/>
                                    <w:iCs/>
                                    <w:sz w:val="18"/>
                                  </w:rPr>
                                </w:pPr>
                                <w:r w:rsidRPr="00AF44DE">
                                  <w:rPr>
                                    <w:rFonts w:hint="eastAsia"/>
                                    <w:i/>
                                    <w:iCs/>
                                    <w:sz w:val="18"/>
                                  </w:rPr>
                                  <w:t>P</w:t>
                                </w:r>
                              </w:p>
                            </w:txbxContent>
                          </wps:txbx>
                          <wps:bodyPr rot="0" vert="horz" wrap="none" lIns="36000" tIns="0" rIns="36000" bIns="0" anchor="t" anchorCtr="0" upright="1">
                            <a:spAutoFit/>
                          </wps:bodyPr>
                        </wps:wsp>
                      </wpg:grpSp>
                      <wps:wsp>
                        <wps:cNvPr id="77631429" name="椭圆 437"/>
                        <wps:cNvSpPr/>
                        <wps:spPr>
                          <a:xfrm>
                            <a:off x="1897057" y="78423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85921570" name="椭圆 437"/>
                        <wps:cNvSpPr/>
                        <wps:spPr>
                          <a:xfrm>
                            <a:off x="1560743" y="297963"/>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77487522" name="椭圆 437"/>
                        <wps:cNvSpPr/>
                        <wps:spPr>
                          <a:xfrm>
                            <a:off x="1561197" y="874088"/>
                            <a:ext cx="28616" cy="2857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04924604" name="Text Box 2134"/>
                        <wps:cNvSpPr txBox="1">
                          <a:spLocks noChangeArrowheads="1"/>
                        </wps:cNvSpPr>
                        <wps:spPr bwMode="auto">
                          <a:xfrm>
                            <a:off x="-8060" y="354388"/>
                            <a:ext cx="129808" cy="198120"/>
                          </a:xfrm>
                          <a:prstGeom prst="rect">
                            <a:avLst/>
                          </a:prstGeom>
                          <a:noFill/>
                          <a:ln>
                            <a:noFill/>
                          </a:ln>
                        </wps:spPr>
                        <wps:txbx>
                          <w:txbxContent>
                            <w:p w14:paraId="0698B980" w14:textId="77777777" w:rsidR="00AF572F" w:rsidRDefault="00AF572F" w:rsidP="00AF572F">
                              <w:pPr>
                                <w:rPr>
                                  <w:i/>
                                  <w:iCs/>
                                  <w:sz w:val="18"/>
                                </w:rPr>
                              </w:pPr>
                              <w:r>
                                <w:rPr>
                                  <w:rFonts w:hint="eastAsia"/>
                                  <w:i/>
                                  <w:iCs/>
                                  <w:sz w:val="18"/>
                                </w:rPr>
                                <w:t>a</w:t>
                              </w:r>
                            </w:p>
                          </w:txbxContent>
                        </wps:txbx>
                        <wps:bodyPr rot="0" vert="horz" wrap="none" lIns="36000" tIns="0" rIns="36000" bIns="0" anchor="t" anchorCtr="0" upright="1">
                          <a:spAutoFit/>
                        </wps:bodyPr>
                      </wps:wsp>
                      <wps:wsp>
                        <wps:cNvPr id="1915714437" name="Text Box 2134"/>
                        <wps:cNvSpPr txBox="1">
                          <a:spLocks noChangeArrowheads="1"/>
                        </wps:cNvSpPr>
                        <wps:spPr bwMode="auto">
                          <a:xfrm>
                            <a:off x="-8923" y="594242"/>
                            <a:ext cx="129808" cy="198120"/>
                          </a:xfrm>
                          <a:prstGeom prst="rect">
                            <a:avLst/>
                          </a:prstGeom>
                          <a:noFill/>
                          <a:ln>
                            <a:noFill/>
                          </a:ln>
                        </wps:spPr>
                        <wps:txbx>
                          <w:txbxContent>
                            <w:p w14:paraId="25975E68" w14:textId="77777777" w:rsidR="00AF572F" w:rsidRDefault="00AF572F" w:rsidP="00AF572F">
                              <w:pPr>
                                <w:rPr>
                                  <w:i/>
                                  <w:iCs/>
                                  <w:sz w:val="18"/>
                                </w:rPr>
                              </w:pPr>
                              <w:r>
                                <w:rPr>
                                  <w:rFonts w:hint="eastAsia"/>
                                  <w:i/>
                                  <w:iCs/>
                                  <w:sz w:val="18"/>
                                </w:rPr>
                                <w:t>b</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8CE8718" id="组合 438" o:spid="_x0000_s1401" style="position:absolute;left:0;text-align:left;margin-left:241.6pt;margin-top:11.05pt;width:165.4pt;height:85.4pt;z-index:252274688;mso-position-horizontal-relative:margin;mso-position-vertical-relative:text;mso-width-relative:margin;mso-height-relative:margin" coordorigin="-89,-190" coordsize="21040,10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">
                <v:group id="组合 466" o:spid="_x0000_s1402" style="position:absolute;left:355;top:-190;width:20595;height:10846" coordorigin="91,-190" coordsize="20598,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">
                  <v:group id="组合 465" o:spid="_x0000_s1403" style="position:absolute;left:91;top:-190;width:19992;height:10846" coordorigin="91,-190" coordsize="19991,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">
                    <v:line id="直接连接符 464" o:spid="_x0000_s1404"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" strokecolor="black [3213]" strokeweight=".5pt">
                      <v:stroke joinstyle="miter"/>
                    </v:line>
                    <v:group id="组合 435" o:spid="_x0000_s1405" style="position:absolute;left:91;top:-190;width:10393;height:10846" coordorigin="91,-190" coordsize="10393,1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">
                      <v:group id="组合 430" o:spid="_x0000_s1406"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">
                        <v:group id="Group 37" o:spid="_x0000_s1407"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">
                          <v:shape id="Arc 38" o:spid="_x0000_s1408"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39" o:spid="_x0000_s1409"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0" o:spid="_x0000_s1410" style="position:absolute;left:2649;top:650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1" o:spid="_x0000_s1411" style="position:absolute;left:2649;top:548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2" o:spid="_x0000_s1412"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group id="Group 43" o:spid="_x0000_s1413"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">
                          <v:shape id="Arc 44" o:spid="_x0000_s1414" style="position:absolute;left:2649;top:2436;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5" o:spid="_x0000_s1415" style="position:absolute;left:2649;top:344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shape id="Arc 48" o:spid="_x0000_s1416" style="position:absolute;left:2664;top:4461;width:531;height:1004;visibility:visible;mso-wrap-style:non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" path="m1230,nfc13159,,22830,9670,22830,21600v,11929,-9671,21600,-21600,21600c819,43199,409,43188,,43164em1230,nsc13159,,22830,9670,22830,21600v,11929,-9671,21600,-21600,21600c819,43199,409,43188,,43164l1230,21600,1230,xe" filled="f" strokeweight="1pt">
                            <v:path arrowok="t" o:extrusionok="f" o:connecttype="custom" o:connectlocs="29,0;0,1003;29,502" o:connectangles="0,0,0"/>
                          </v:shape>
                        </v:group>
                        <v:line id="Line 49" o:spid="_x0000_s1417"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" strokeweight="2.25pt"/>
                      </v:group>
                      <v:line id="直接连接符 431" o:spid="_x0000_s1418"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" strokecolor="black [3213]">
                        <v:stroke joinstyle="miter"/>
                      </v:line>
                      <v:group id="组合 432" o:spid="_x0000_s1419" style="position:absolute;left:3082;top:-190;width:2578;height:2577" coordorigin="4860,2814" coordsize="40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">
                        <v:oval id="Oval 51" o:spid="_x0000_s1420" style="position:absolute;left:4860;top:2814;width:406;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" strokeweight="1pt">
                          <v:textbox style="mso-fit-shape-to-text:t" inset="1mm,0,1mm,0"/>
                        </v:oval>
                        <v:shape id="Text Box 52" o:spid="_x0000_s1421" type="#_x0000_t202" style="position:absolute;left:4933;top:284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" filled="f" stroked="f">
                          <v:textbox style="mso-fit-shape-to-text:t" inset="1mm,0,1mm,0">
                            <w:txbxContent>
                              <w:p w14:paraId="56BB597F" w14:textId="77777777" w:rsidR="00AF572F" w:rsidRDefault="00AF572F" w:rsidP="00AF572F">
                                <w:r>
                                  <w:t>A</w:t>
                                </w:r>
                              </w:p>
                            </w:txbxContent>
                          </v:textbox>
                        </v:shape>
                      </v:group>
                      <v:line id="直接连接符 431" o:spid="_x0000_s1422" style="position:absolute;visibility:visible;mso-wrap-style:square" from="958,10656" to="7626,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" strokecolor="black [3213]">
                        <v:stroke joinstyle="miter"/>
                      </v:line>
                      <v:line id="直接连接符 433" o:spid="_x0000_s1423"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" strokecolor="black [3213]">
                        <v:stroke joinstyle="miter"/>
                      </v:line>
                      <v:line id="直接连接符 433" o:spid="_x0000_s1424"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" strokecolor="black [3213]">
                        <v:stroke joinstyle="miter"/>
                      </v:line>
                      <v:oval id="椭圆 434" o:spid="_x0000_s1425" style="position:absolute;left:856;top:4828;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" fillcolor="white [3212]" strokecolor="black [3213]" strokeweight="1pt">
                        <v:stroke joinstyle="miter"/>
                        <v:textbox style="mso-fit-shape-to-text:t" inset="1mm,0,1mm,0"/>
                      </v:oval>
                      <v:oval id="椭圆 434" o:spid="_x0000_s1426" style="position:absolute;left:821;top:6575;width:356;height:3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" fillcolor="white [3212]" strokecolor="black [3213]" strokeweight="1pt">
                        <v:stroke joinstyle="miter"/>
                        <v:textbox style="mso-fit-shape-to-text:t" inset="1mm,0,1mm,0"/>
                      </v:oval>
                      <v:shape id="Text Box 2134" o:spid="_x0000_s1427" type="#_x0000_t202" style="position:absolute;left:91;top:3757;width:1806;height:39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" filled="f" stroked="f">
                        <v:textbox style="mso-fit-shape-to-text:t" inset="1mm,0,1mm,0">
                          <w:txbxContent>
                            <w:p w14:paraId="02BE5DB4" w14:textId="77777777" w:rsidR="00AF572F" w:rsidRPr="00374C21" w:rsidRDefault="00AF572F" w:rsidP="00AF572F">
                              <w:pPr>
                                <w:rPr>
                                  <w:b/>
                                  <w:bCs/>
                                  <w:i/>
                                  <w:iCs/>
                                  <w:sz w:val="30"/>
                                  <w:szCs w:val="30"/>
                                </w:rPr>
                              </w:pPr>
                              <w:r w:rsidRPr="00374C21">
                                <w:rPr>
                                  <w:b/>
                                  <w:bCs/>
                                  <w:i/>
                                  <w:iCs/>
                                  <w:sz w:val="30"/>
                                  <w:szCs w:val="30"/>
                                </w:rPr>
                                <w:t>~</w:t>
                              </w:r>
                            </w:p>
                          </w:txbxContent>
                        </v:textbox>
                      </v:shape>
                    </v:group>
                    <v:line id="直接连接符 436" o:spid="_x0000_s1428"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" strokecolor="black [3213]" strokeweight=".5pt">
                      <v:stroke joinstyle="miter"/>
                    </v:line>
                    <v:line id="直接连接符 436" o:spid="_x0000_s1429"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" strokecolor="black [3213]" strokeweight=".5pt">
                      <v:stroke joinstyle="miter"/>
                    </v:line>
                    <v:line id="直接连接符 456" o:spid="_x0000_s1430" style="position:absolute;visibility:visible;mso-wrap-style:square" from="15490,3161" to="1549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" strokecolor="black [3213]" strokeweight=".5pt">
                      <v:stroke joinstyle="miter"/>
                    </v:line>
                    <v:oval id="Oval 51" o:spid="_x0000_s1431" style="position:absolute;left:14220;top:4442;width:2578;height:25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" strokeweight="1pt">
                      <v:textbox style="mso-fit-shape-to-text:t" inset="1mm,0,1mm,0"/>
                    </v:oval>
                    <v:shape id="Text Box 52" o:spid="_x0000_s1432" type="#_x0000_t202" style="position:absolute;left:14609;top:4818;width:1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" filled="f" stroked="f">
                      <v:textbox style="mso-fit-shape-to-text:t" inset="1mm,0,1mm,0">
                        <w:txbxContent>
                          <w:p w14:paraId="6F73AC03" w14:textId="77777777" w:rsidR="00AF572F" w:rsidRDefault="00AF572F" w:rsidP="00AF572F">
                            <w:r w:rsidRPr="003E60D6">
                              <w:rPr>
                                <w:rFonts w:hint="eastAsia"/>
                              </w:rPr>
                              <w:t>V</w:t>
                            </w:r>
                          </w:p>
                        </w:txbxContent>
                      </v:textbox>
                    </v:shape>
                    <v:shape id="Text Box 2134" o:spid="_x0000_s1433" type="#_x0000_t202" style="position:absolute;left:11956;top:980;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" filled="f" stroked="f">
                      <v:textbox style="mso-fit-shape-to-text:t" inset="1mm,0,1mm,0">
                        <w:txbxContent>
                          <w:p w14:paraId="289050CB" w14:textId="77777777" w:rsidR="00AF572F" w:rsidRDefault="00AF572F" w:rsidP="00AF572F">
                            <w:pPr>
                              <w:rPr>
                                <w:i/>
                                <w:iCs/>
                                <w:sz w:val="18"/>
                              </w:rPr>
                            </w:pPr>
                            <w:r>
                              <w:rPr>
                                <w:rFonts w:hint="eastAsia"/>
                                <w:i/>
                                <w:iCs/>
                                <w:sz w:val="18"/>
                              </w:rPr>
                              <w:t>R</w:t>
                            </w:r>
                            <w:r w:rsidRPr="00056993">
                              <w:rPr>
                                <w:rFonts w:hint="eastAsia"/>
                                <w:sz w:val="18"/>
                                <w:vertAlign w:val="subscript"/>
                              </w:rPr>
                              <w:t>1</w:t>
                            </w:r>
                          </w:p>
                        </w:txbxContent>
                      </v:textbox>
                    </v:shape>
                    <v:group id="组合 457" o:spid="_x0000_s1434" style="position:absolute;left:18402;top:6306;width:2142;height:1220;rotation:90" coordorigin="122366,131203" coordsize="308919,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">
                      <v:shape id="任意多边形: 形状 5789" o:spid="_x0000_s1435" style="position:absolute;left:197253;top:56316;width:159145;height:308919;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" path="m153398,l,,,340354e" filled="f" strokecolor="black [3213]" strokeweight=".5pt">
                        <v:stroke joinstyle="miter"/>
                        <v:path arrowok="t" o:connecttype="custom" o:connectlocs="159145,0;0,0;0,308919" o:connectangles="0,0,0"/>
                      </v:shape>
                      <v:shape id="AutoShape 82" o:spid="_x0000_s1436" type="#_x0000_t32" style="position:absolute;left:61879;top:192824;width:122131;height:0;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" strokecolor="black [3213]">
                        <v:stroke startarrowwidth="narrow" startarrowlength="short" endarrow="block" endarrowwidth="narrow" endarrowlength="short"/>
                      </v:shape>
                    </v:group>
                    <v:rect id="Rectangle 83" o:spid="_x0000_s1437" style="position:absolute;left:11620;top:2821;width:2206;height:60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" strokeweight="1pt">
                      <v:textbox style="mso-fit-shape-to-text:t" inset="1mm,0,1mm,0"/>
                    </v:rect>
                    <v:shape id="Text Box 2134" o:spid="_x0000_s1438" type="#_x0000_t202" style="position:absolute;left:16730;top:489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" filled="f" stroked="f">
                      <v:textbox style="mso-fit-shape-to-text:t" inset="1mm,0,1mm,0">
                        <w:txbxContent>
                          <w:p w14:paraId="65908332" w14:textId="77777777" w:rsidR="00AF572F" w:rsidRDefault="00AF572F" w:rsidP="00AF572F">
                            <w:pPr>
                              <w:rPr>
                                <w:i/>
                                <w:iCs/>
                                <w:sz w:val="18"/>
                              </w:rPr>
                            </w:pPr>
                            <w:r>
                              <w:rPr>
                                <w:rFonts w:hint="eastAsia"/>
                                <w:i/>
                                <w:iCs/>
                                <w:sz w:val="18"/>
                              </w:rPr>
                              <w:t>R</w:t>
                            </w:r>
                            <w:r>
                              <w:rPr>
                                <w:rFonts w:hint="eastAsia"/>
                                <w:sz w:val="18"/>
                                <w:vertAlign w:val="subscript"/>
                              </w:rPr>
                              <w:t>2</w:t>
                            </w:r>
                          </w:p>
                        </w:txbxContent>
                      </v:textbox>
                    </v:shape>
                    <v:rect id="Rectangle 83" o:spid="_x0000_s1439" style="position:absolute;left:17744;top:5559;width:2203;height:6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" strokeweight="1pt">
                      <v:textbox style="mso-fit-shape-to-text:t" inset="1mm,0,1mm,0"/>
                    </v:rect>
                  </v:group>
                  <v:shape id="Text Box 2134" o:spid="_x0000_s1440" type="#_x0000_t202" style="position:absolute;left:19268;top:3864;width:142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" filled="f" stroked="f">
                    <v:textbox style="mso-fit-shape-to-text:t" inset="1mm,0,1mm,0">
                      <w:txbxContent>
                        <w:p w14:paraId="25F34567" w14:textId="77777777" w:rsidR="00AF572F" w:rsidRPr="00AF44DE" w:rsidRDefault="00AF572F" w:rsidP="00AF572F">
                          <w:pPr>
                            <w:rPr>
                              <w:i/>
                              <w:iCs/>
                              <w:sz w:val="18"/>
                            </w:rPr>
                          </w:pPr>
                          <w:r w:rsidRPr="00AF44DE">
                            <w:rPr>
                              <w:rFonts w:hint="eastAsia"/>
                              <w:i/>
                              <w:iCs/>
                              <w:sz w:val="18"/>
                            </w:rPr>
                            <w:t>P</w:t>
                          </w:r>
                        </w:p>
                      </w:txbxContent>
                    </v:textbox>
                  </v:shape>
                </v:group>
                <v:oval id="椭圆 437" o:spid="_x0000_s1441" style="position:absolute;left:18970;top:7842;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" fillcolor="black [3213]" strokecolor="black [3213]" strokeweight="1pt">
                  <v:stroke joinstyle="miter"/>
                  <v:textbox style="mso-fit-shape-to-text:t" inset="1mm,0,1mm,0"/>
                </v:oval>
                <v:oval id="椭圆 437" o:spid="_x0000_s1442" style="position:absolute;left:15607;top:2979;width:286;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" fillcolor="black [3213]" strokecolor="black [3213]" strokeweight="1pt">
                  <v:stroke joinstyle="miter"/>
                  <v:textbox style="mso-fit-shape-to-text:t" inset="1mm,0,1mm,0"/>
                </v:oval>
                <v:oval id="椭圆 437" o:spid="_x0000_s1443" style="position:absolute;left:15611;top:8740;width:287;height:2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" fillcolor="black [3213]" strokecolor="black [3213]" strokeweight="1pt">
                  <v:stroke joinstyle="miter"/>
                  <v:textbox style="mso-fit-shape-to-text:t" inset="1mm,0,1mm,0"/>
                </v:oval>
                <v:shape id="Text Box 2134" o:spid="_x0000_s1444" type="#_x0000_t202" style="position:absolute;left:-80;top:3543;width:129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" filled="f" stroked="f">
                  <v:textbox style="mso-fit-shape-to-text:t" inset="1mm,0,1mm,0">
                    <w:txbxContent>
                      <w:p w14:paraId="0698B980" w14:textId="77777777" w:rsidR="00AF572F" w:rsidRDefault="00AF572F" w:rsidP="00AF572F">
                        <w:pPr>
                          <w:rPr>
                            <w:i/>
                            <w:iCs/>
                            <w:sz w:val="18"/>
                          </w:rPr>
                        </w:pPr>
                        <w:r>
                          <w:rPr>
                            <w:rFonts w:hint="eastAsia"/>
                            <w:i/>
                            <w:iCs/>
                            <w:sz w:val="18"/>
                          </w:rPr>
                          <w:t>a</w:t>
                        </w:r>
                      </w:p>
                    </w:txbxContent>
                  </v:textbox>
                </v:shape>
                <v:shape id="Text Box 2134" o:spid="_x0000_s1445" type="#_x0000_t202" style="position:absolute;left:-89;top:5942;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" filled="f" stroked="f">
                  <v:textbox style="mso-fit-shape-to-text:t" inset="1mm,0,1mm,0">
                    <w:txbxContent>
                      <w:p w14:paraId="25975E68" w14:textId="77777777" w:rsidR="00AF572F" w:rsidRDefault="00AF572F" w:rsidP="00AF572F">
                        <w:pPr>
                          <w:rPr>
                            <w:i/>
                            <w:iCs/>
                            <w:sz w:val="18"/>
                          </w:rPr>
                        </w:pPr>
                        <w:r>
                          <w:rPr>
                            <w:rFonts w:hint="eastAsia"/>
                            <w:i/>
                            <w:iCs/>
                            <w:sz w:val="18"/>
                          </w:rPr>
                          <w:t>b</w:t>
                        </w:r>
                      </w:p>
                    </w:txbxContent>
                  </v:textbox>
                </v:shape>
                <w10:wrap type="square" anchorx="margin"/>
              </v:group>
            </w:pict>
          </mc:Fallback>
        </mc:AlternateContent>
      </w:r>
      <w:r>
        <w:rPr>
          <w:rFonts w:hint="eastAsia"/>
          <w:szCs w:val="21"/>
        </w:rPr>
        <w:t>3</w:t>
      </w:r>
      <w:r>
        <w:rPr>
          <w:rFonts w:hint="eastAsia"/>
          <w:szCs w:val="21"/>
        </w:rPr>
        <w:t>．如图，理想变压器原线圈的输入端接在金属棒</w:t>
      </w:r>
      <w:r w:rsidRPr="008C182D">
        <w:rPr>
          <w:rFonts w:hint="eastAsia"/>
          <w:i/>
          <w:iCs/>
          <w:szCs w:val="21"/>
        </w:rPr>
        <w:t>ab</w:t>
      </w:r>
      <w:r>
        <w:rPr>
          <w:rFonts w:hint="eastAsia"/>
          <w:szCs w:val="21"/>
        </w:rPr>
        <w:t>两端，且</w:t>
      </w:r>
      <w:r w:rsidRPr="00076F21">
        <w:rPr>
          <w:rFonts w:hint="eastAsia"/>
          <w:i/>
          <w:iCs/>
          <w:szCs w:val="21"/>
        </w:rPr>
        <w:t>ab</w:t>
      </w:r>
      <w:r>
        <w:rPr>
          <w:rFonts w:hint="eastAsia"/>
          <w:szCs w:val="21"/>
        </w:rPr>
        <w:t>做简谐运动的振幅不随时间改变。副线圈的电路中</w:t>
      </w:r>
      <w:r w:rsidRPr="00996C18">
        <w:rPr>
          <w:rFonts w:hint="eastAsia"/>
          <w:i/>
          <w:iCs/>
          <w:szCs w:val="21"/>
        </w:rPr>
        <w:t>R</w:t>
      </w:r>
      <w:r w:rsidRPr="00996C18">
        <w:rPr>
          <w:rFonts w:hint="eastAsia"/>
          <w:szCs w:val="21"/>
          <w:vertAlign w:val="subscript"/>
        </w:rPr>
        <w:t>1</w:t>
      </w:r>
      <w:r>
        <w:rPr>
          <w:rFonts w:hint="eastAsia"/>
          <w:szCs w:val="21"/>
        </w:rPr>
        <w:t>为定值电阻，</w:t>
      </w:r>
      <w:r w:rsidRPr="008B6370">
        <w:rPr>
          <w:rFonts w:hint="eastAsia"/>
          <w:i/>
          <w:iCs/>
          <w:szCs w:val="21"/>
        </w:rPr>
        <w:t>R</w:t>
      </w:r>
      <w:r w:rsidRPr="008B6370">
        <w:rPr>
          <w:rFonts w:hint="eastAsia"/>
          <w:szCs w:val="21"/>
          <w:vertAlign w:val="subscript"/>
        </w:rPr>
        <w:t>2</w:t>
      </w:r>
      <w:r>
        <w:rPr>
          <w:rFonts w:hint="eastAsia"/>
          <w:szCs w:val="21"/>
        </w:rPr>
        <w:t>为滑动变阻器，且滑动变阻器的最大阻值小于</w:t>
      </w:r>
      <w:r w:rsidRPr="00996C18">
        <w:rPr>
          <w:rFonts w:hint="eastAsia"/>
          <w:i/>
          <w:iCs/>
          <w:szCs w:val="21"/>
        </w:rPr>
        <w:t>R</w:t>
      </w:r>
      <w:r w:rsidRPr="00996C18">
        <w:rPr>
          <w:rFonts w:hint="eastAsia"/>
          <w:szCs w:val="21"/>
          <w:vertAlign w:val="subscript"/>
        </w:rPr>
        <w:t>1</w:t>
      </w:r>
      <w:r>
        <w:rPr>
          <w:rFonts w:hint="eastAsia"/>
          <w:szCs w:val="21"/>
        </w:rPr>
        <w:t>的阻值。电流表和电压表均为理想电表。</w:t>
      </w:r>
      <w:r>
        <w:t>当滑动变阻器滑动触头</w:t>
      </w:r>
      <w:r w:rsidRPr="00697489">
        <w:rPr>
          <w:i/>
          <w:iCs/>
        </w:rPr>
        <w:t>P</w:t>
      </w:r>
      <w:r>
        <w:t>向</w:t>
      </w:r>
      <w:r>
        <w:rPr>
          <w:rFonts w:hint="eastAsia"/>
        </w:rPr>
        <w:t>下</w:t>
      </w:r>
      <w:r>
        <w:t>滑动时，</w:t>
      </w:r>
      <w:r>
        <w:rPr>
          <w:rFonts w:hint="eastAsia"/>
          <w:szCs w:val="21"/>
        </w:rPr>
        <w:t>______</w:t>
      </w:r>
      <w:r>
        <w:rPr>
          <w:rFonts w:hint="eastAsia"/>
          <w:szCs w:val="21"/>
        </w:rPr>
        <w:t>。（多选）</w:t>
      </w:r>
    </w:p>
    <w:p w14:paraId="4497DD8E" w14:textId="19C65C02" w:rsidR="00AF572F" w:rsidRDefault="00AF572F" w:rsidP="00AF572F">
      <w:pPr>
        <w:rPr>
          <w:szCs w:val="21"/>
        </w:rPr>
      </w:pPr>
      <w:r>
        <w:rPr>
          <w:rFonts w:hint="eastAsia"/>
          <w:szCs w:val="21"/>
        </w:rPr>
        <w:t>A</w:t>
      </w:r>
      <w:r>
        <w:rPr>
          <w:rFonts w:hint="eastAsia"/>
          <w:szCs w:val="21"/>
        </w:rPr>
        <w:t>．电流表读数变大</w:t>
      </w:r>
    </w:p>
    <w:p w14:paraId="111B5CB7" w14:textId="77777777" w:rsidR="00AF572F" w:rsidRDefault="00AF572F" w:rsidP="00AF572F">
      <w:pPr>
        <w:rPr>
          <w:szCs w:val="21"/>
        </w:rPr>
      </w:pPr>
      <w:r>
        <w:rPr>
          <w:rFonts w:hint="eastAsia"/>
          <w:szCs w:val="21"/>
        </w:rPr>
        <w:t>B</w:t>
      </w:r>
      <w:r>
        <w:rPr>
          <w:rFonts w:hint="eastAsia"/>
          <w:szCs w:val="21"/>
        </w:rPr>
        <w:t>．电压表读数变大</w:t>
      </w:r>
    </w:p>
    <w:p w14:paraId="61C0A0EF" w14:textId="31ADDB7E" w:rsidR="00AF572F" w:rsidRDefault="00AF572F" w:rsidP="00AF572F">
      <w:pPr>
        <w:rPr>
          <w:szCs w:val="21"/>
        </w:rPr>
      </w:pPr>
      <w:r>
        <w:rPr>
          <w:rFonts w:hint="eastAsia"/>
          <w:szCs w:val="21"/>
        </w:rPr>
        <w:t>C</w:t>
      </w:r>
      <w:r>
        <w:rPr>
          <w:rFonts w:hint="eastAsia"/>
          <w:szCs w:val="21"/>
        </w:rPr>
        <w:t>．</w:t>
      </w:r>
      <w:r w:rsidRPr="000F29AF">
        <w:rPr>
          <w:rFonts w:hint="eastAsia"/>
          <w:i/>
          <w:iCs/>
          <w:szCs w:val="21"/>
        </w:rPr>
        <w:t>R</w:t>
      </w:r>
      <w:r w:rsidRPr="000F29AF">
        <w:rPr>
          <w:rFonts w:hint="eastAsia"/>
          <w:szCs w:val="21"/>
          <w:vertAlign w:val="subscript"/>
        </w:rPr>
        <w:t>1</w:t>
      </w:r>
      <w:r>
        <w:rPr>
          <w:rFonts w:hint="eastAsia"/>
          <w:szCs w:val="21"/>
        </w:rPr>
        <w:t>消耗的功率变大</w:t>
      </w:r>
    </w:p>
    <w:p w14:paraId="35EAE377" w14:textId="77777777" w:rsidR="00AF572F" w:rsidRDefault="00AF572F" w:rsidP="00AF572F">
      <w:pPr>
        <w:rPr>
          <w:szCs w:val="21"/>
        </w:rPr>
      </w:pPr>
      <w:r>
        <w:rPr>
          <w:rFonts w:hint="eastAsia"/>
          <w:szCs w:val="21"/>
        </w:rPr>
        <w:t>D</w:t>
      </w:r>
      <w:r>
        <w:rPr>
          <w:rFonts w:hint="eastAsia"/>
          <w:szCs w:val="21"/>
        </w:rPr>
        <w:t>．</w:t>
      </w:r>
      <w:r w:rsidRPr="000F29AF">
        <w:rPr>
          <w:rFonts w:hint="eastAsia"/>
          <w:i/>
          <w:iCs/>
          <w:szCs w:val="21"/>
        </w:rPr>
        <w:t>R</w:t>
      </w:r>
      <w:r>
        <w:rPr>
          <w:rFonts w:hint="eastAsia"/>
          <w:szCs w:val="21"/>
          <w:vertAlign w:val="subscript"/>
        </w:rPr>
        <w:t>2</w:t>
      </w:r>
      <w:r>
        <w:rPr>
          <w:rFonts w:hint="eastAsia"/>
          <w:szCs w:val="21"/>
        </w:rPr>
        <w:t>消耗的功率变大</w:t>
      </w:r>
    </w:p>
    <w:p w14:paraId="0F2522A0" w14:textId="4DF4493C" w:rsidR="00E42ED4" w:rsidRDefault="00E42ED4">
      <w:pPr>
        <w:widowControl/>
        <w:jc w:val="left"/>
        <w:rPr>
          <w:szCs w:val="21"/>
        </w:rPr>
      </w:pPr>
      <w:r>
        <w:rPr>
          <w:szCs w:val="21"/>
        </w:rPr>
        <w:br w:type="page"/>
      </w:r>
    </w:p>
    <w:p w14:paraId="188D3207" w14:textId="77777777" w:rsidR="00AF572F" w:rsidRPr="00BF4C32" w:rsidRDefault="00AF572F" w:rsidP="003E5E34">
      <w:pPr>
        <w:pStyle w:val="2"/>
      </w:pPr>
      <w:r w:rsidRPr="00BF4C32">
        <w:rPr>
          <w:rFonts w:hint="eastAsia"/>
        </w:rPr>
        <w:lastRenderedPageBreak/>
        <w:t>六</w:t>
      </w:r>
      <w:r w:rsidRPr="00BF4C32">
        <w:rPr>
          <w:rFonts w:hint="eastAsia"/>
        </w:rPr>
        <w:t xml:space="preserve">  </w:t>
      </w:r>
      <w:r w:rsidRPr="00BF4C32">
        <w:rPr>
          <w:rFonts w:hint="eastAsia"/>
        </w:rPr>
        <w:t>电荷</w:t>
      </w:r>
      <w:r>
        <w:rPr>
          <w:rFonts w:hint="eastAsia"/>
        </w:rPr>
        <w:t>及其</w:t>
      </w:r>
      <w:r w:rsidRPr="00BF4C32">
        <w:rPr>
          <w:rFonts w:hint="eastAsia"/>
        </w:rPr>
        <w:t>运动</w:t>
      </w:r>
    </w:p>
    <w:p w14:paraId="7BC4EA2A" w14:textId="77777777" w:rsidR="00AF572F" w:rsidRPr="007A3AE4" w:rsidRDefault="00AF572F" w:rsidP="003E5E34">
      <w:pPr>
        <w:pStyle w:val="af1"/>
      </w:pPr>
      <w:r>
        <w:rPr>
          <w:rFonts w:hint="eastAsia"/>
        </w:rPr>
        <w:t>从</w:t>
      </w:r>
      <w:r w:rsidRPr="004C5EC6">
        <w:t>记录摩擦后</w:t>
      </w:r>
      <w:r>
        <w:rPr>
          <w:rFonts w:hint="eastAsia"/>
        </w:rPr>
        <w:t>的</w:t>
      </w:r>
      <w:r w:rsidRPr="004C5EC6">
        <w:t>琥珀可以吸引轻小物体的现象</w:t>
      </w:r>
      <w:r>
        <w:rPr>
          <w:rFonts w:hint="eastAsia"/>
        </w:rPr>
        <w:t>起，人类对电荷及其运动的研究延续了</w:t>
      </w:r>
      <w:commentRangeStart w:id="6"/>
      <w:r>
        <w:rPr>
          <w:rFonts w:hint="eastAsia"/>
        </w:rPr>
        <w:t>几千年</w:t>
      </w:r>
      <w:commentRangeEnd w:id="6"/>
      <w:r w:rsidR="00E75A0F" w:rsidRPr="00BF4C32">
        <w:rPr>
          <w:rStyle w:val="ae"/>
          <w:rFonts w:hint="eastAsia"/>
          <w:szCs w:val="24"/>
        </w:rPr>
        <w:commentReference w:id="6"/>
      </w:r>
      <w:r w:rsidRPr="00BF4C32">
        <w:rPr>
          <w:rFonts w:hint="eastAsia"/>
        </w:rPr>
        <w:t>。</w:t>
      </w:r>
    </w:p>
    <w:p w14:paraId="151B438E" w14:textId="77777777" w:rsidR="003E5E34" w:rsidRDefault="003E5E34" w:rsidP="00AF572F"/>
    <w:p w14:paraId="4C58533B" w14:textId="33496AEA" w:rsidR="00AF572F" w:rsidRDefault="00C91EE7" w:rsidP="002D26F2">
      <w:pPr>
        <w:rPr>
          <w:szCs w:val="21"/>
        </w:rPr>
      </w:pPr>
      <w:r>
        <w:rPr>
          <w:noProof/>
          <w:szCs w:val="21"/>
        </w:rPr>
        <mc:AlternateContent>
          <mc:Choice Requires="wpg">
            <w:drawing>
              <wp:anchor distT="0" distB="0" distL="114300" distR="114300" simplePos="0" relativeHeight="252301312" behindDoc="0" locked="0" layoutInCell="1" allowOverlap="1" wp14:anchorId="3473CF6B" wp14:editId="1CE55267">
                <wp:simplePos x="0" y="0"/>
                <wp:positionH relativeFrom="margin">
                  <wp:align>right</wp:align>
                </wp:positionH>
                <wp:positionV relativeFrom="paragraph">
                  <wp:posOffset>79526</wp:posOffset>
                </wp:positionV>
                <wp:extent cx="1417320" cy="957580"/>
                <wp:effectExtent l="0" t="0" r="30480" b="13970"/>
                <wp:wrapSquare wrapText="bothSides"/>
                <wp:docPr id="1270077446" name="组合 133">
                  <a:extLst xmlns:a="http://schemas.openxmlformats.org/drawingml/2006/main">
                    <a:ext uri="{FF2B5EF4-FFF2-40B4-BE49-F238E27FC236}">
                      <a16:creationId xmlns:a16="http://schemas.microsoft.com/office/drawing/2014/main" id="{630F877F-0D59-181E-81C6-EA91A62A4FA9}"/>
                    </a:ext>
                  </a:extLst>
                </wp:docPr>
                <wp:cNvGraphicFramePr/>
                <a:graphic xmlns:a="http://schemas.openxmlformats.org/drawingml/2006/main">
                  <a:graphicData uri="http://schemas.microsoft.com/office/word/2010/wordprocessingGroup">
                    <wpg:wgp>
                      <wpg:cNvGrpSpPr/>
                      <wpg:grpSpPr>
                        <a:xfrm>
                          <a:off x="0" y="0"/>
                          <a:ext cx="1417320" cy="957580"/>
                          <a:chOff x="73501" y="0"/>
                          <a:chExt cx="1183005" cy="798875"/>
                        </a:xfrm>
                      </wpg:grpSpPr>
                      <wpg:grpSp>
                        <wpg:cNvPr id="378891455" name="组合 378891455">
                          <a:extLst>
                            <a:ext uri="{FF2B5EF4-FFF2-40B4-BE49-F238E27FC236}">
                              <a16:creationId xmlns:a16="http://schemas.microsoft.com/office/drawing/2014/main" id="{273A1A03-9E5F-6B53-745A-7A2D38BB7139}"/>
                            </a:ext>
                          </a:extLst>
                        </wpg:cNvPr>
                        <wpg:cNvGrpSpPr/>
                        <wpg:grpSpPr>
                          <a:xfrm>
                            <a:off x="73501" y="0"/>
                            <a:ext cx="1183005" cy="798875"/>
                            <a:chOff x="73501" y="0"/>
                            <a:chExt cx="1183005" cy="798875"/>
                          </a:xfrm>
                        </wpg:grpSpPr>
                        <wpg:grpSp>
                          <wpg:cNvPr id="784916200" name="组合 784916200">
                            <a:extLst>
                              <a:ext uri="{FF2B5EF4-FFF2-40B4-BE49-F238E27FC236}">
                                <a16:creationId xmlns:a16="http://schemas.microsoft.com/office/drawing/2014/main" id="{43CEC071-681F-9F2B-E9E0-EB8BC357ABC1}"/>
                              </a:ext>
                            </a:extLst>
                          </wpg:cNvPr>
                          <wpg:cNvGrpSpPr>
                            <a:grpSpLocks/>
                          </wpg:cNvGrpSpPr>
                          <wpg:grpSpPr bwMode="auto">
                            <a:xfrm>
                              <a:off x="114653" y="0"/>
                              <a:ext cx="1097563" cy="758192"/>
                              <a:chOff x="192" y="0"/>
                              <a:chExt cx="1838" cy="1274"/>
                            </a:xfrm>
                          </wpg:grpSpPr>
                          <wps:wsp>
                            <wps:cNvPr id="632035860" name="Rectangle 166">
                              <a:extLst>
                                <a:ext uri="{FF2B5EF4-FFF2-40B4-BE49-F238E27FC236}">
                                  <a16:creationId xmlns:a16="http://schemas.microsoft.com/office/drawing/2014/main" id="{F8210CFF-2A40-F345-F8A7-CAF678447AE8}"/>
                                </a:ext>
                              </a:extLst>
                            </wps:cNvPr>
                            <wps:cNvSpPr>
                              <a:spLocks noChangeArrowheads="1"/>
                            </wps:cNvSpPr>
                            <wps:spPr bwMode="auto">
                              <a:xfrm>
                                <a:off x="817" y="668"/>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1491932985" name="Group 129">
                              <a:extLst>
                                <a:ext uri="{FF2B5EF4-FFF2-40B4-BE49-F238E27FC236}">
                                  <a16:creationId xmlns:a16="http://schemas.microsoft.com/office/drawing/2014/main" id="{73536DA3-A8F9-F2F7-9F06-A0EBCF29222A}"/>
                                </a:ext>
                              </a:extLst>
                            </wpg:cNvPr>
                            <wpg:cNvGrpSpPr>
                              <a:grpSpLocks/>
                            </wpg:cNvGrpSpPr>
                            <wpg:grpSpPr bwMode="auto">
                              <a:xfrm>
                                <a:off x="192" y="430"/>
                                <a:ext cx="310" cy="794"/>
                                <a:chOff x="192" y="430"/>
                                <a:chExt cx="310" cy="794"/>
                              </a:xfrm>
                            </wpg:grpSpPr>
                            <wps:wsp>
                              <wps:cNvPr id="617775307" name="Rectangle 139">
                                <a:extLst>
                                  <a:ext uri="{FF2B5EF4-FFF2-40B4-BE49-F238E27FC236}">
                                    <a16:creationId xmlns:a16="http://schemas.microsoft.com/office/drawing/2014/main" id="{2504D583-AAC4-4C24-8F54-C1B7B3380A70}"/>
                                  </a:ext>
                                </a:extLst>
                              </wps:cNvPr>
                              <wps:cNvSpPr>
                                <a:spLocks noChangeArrowheads="1"/>
                              </wps:cNvSpPr>
                              <wps:spPr bwMode="auto">
                                <a:xfrm>
                                  <a:off x="192" y="662"/>
                                  <a:ext cx="278" cy="39"/>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28513490" name="Rectangle 140">
                                <a:extLst>
                                  <a:ext uri="{FF2B5EF4-FFF2-40B4-BE49-F238E27FC236}">
                                    <a16:creationId xmlns:a16="http://schemas.microsoft.com/office/drawing/2014/main" id="{1A1859ED-5CE4-5A8E-2487-7A3F23538B74}"/>
                                  </a:ext>
                                </a:extLst>
                              </wps:cNvPr>
                              <wps:cNvSpPr>
                                <a:spLocks noChangeArrowheads="1"/>
                              </wps:cNvSpPr>
                              <wps:spPr bwMode="auto">
                                <a:xfrm>
                                  <a:off x="42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610325611" name="Freeform 141">
                                <a:extLst>
                                  <a:ext uri="{FF2B5EF4-FFF2-40B4-BE49-F238E27FC236}">
                                    <a16:creationId xmlns:a16="http://schemas.microsoft.com/office/drawing/2014/main" id="{DE0E6D66-F2E4-15B3-B498-55EDD4A70EAE}"/>
                                  </a:ext>
                                </a:extLst>
                              </wps:cNvPr>
                              <wps:cNvSpPr>
                                <a:spLocks/>
                              </wps:cNvSpPr>
                              <wps:spPr bwMode="auto">
                                <a:xfrm flipH="1">
                                  <a:off x="206" y="865"/>
                                  <a:ext cx="215" cy="359"/>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9316 w 10000"/>
                                    <a:gd name="csY4" fmla="*/ 9495 h 10000"/>
                                    <a:gd name="csX5" fmla="*/ 10000 w 10000"/>
                                    <a:gd name="csY5"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10000 w 10000"/>
                                    <a:gd name="csY4" fmla="*/ 10000 h 10000"/>
                                  </a:gdLst>
                                  <a:ahLst/>
                                  <a:cxnLst>
                                    <a:cxn ang="0">
                                      <a:pos x="csX0" y="csY0"/>
                                    </a:cxn>
                                    <a:cxn ang="0">
                                      <a:pos x="csX1" y="csY1"/>
                                    </a:cxn>
                                    <a:cxn ang="0">
                                      <a:pos x="csX2" y="csY2"/>
                                    </a:cxn>
                                    <a:cxn ang="0">
                                      <a:pos x="csX3" y="csY3"/>
                                    </a:cxn>
                                    <a:cxn ang="0">
                                      <a:pos x="csX4" y="csY4"/>
                                    </a:cxn>
                                  </a:cxnLst>
                                  <a:rect l="l" t="t" r="r" b="b"/>
                                  <a:pathLst>
                                    <a:path w="10000" h="10000">
                                      <a:moveTo>
                                        <a:pt x="0" y="0"/>
                                      </a:moveTo>
                                      <a:cubicBezTo>
                                        <a:pt x="842" y="631"/>
                                        <a:pt x="5684" y="757"/>
                                        <a:pt x="7000" y="1609"/>
                                      </a:cubicBezTo>
                                      <a:cubicBezTo>
                                        <a:pt x="8316" y="2461"/>
                                        <a:pt x="3421" y="4259"/>
                                        <a:pt x="3684" y="5174"/>
                                      </a:cubicBezTo>
                                      <a:cubicBezTo>
                                        <a:pt x="3947" y="6088"/>
                                        <a:pt x="7526" y="6388"/>
                                        <a:pt x="8579" y="7192"/>
                                      </a:cubicBezTo>
                                      <a:cubicBezTo>
                                        <a:pt x="9632" y="7996"/>
                                        <a:pt x="9704" y="9415"/>
                                        <a:pt x="10000" y="100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4623371" name="Rectangle 147">
                              <a:extLst>
                                <a:ext uri="{FF2B5EF4-FFF2-40B4-BE49-F238E27FC236}">
                                  <a16:creationId xmlns:a16="http://schemas.microsoft.com/office/drawing/2014/main" id="{E36CFF94-C47D-80E1-C62D-C581813D329F}"/>
                                </a:ext>
                              </a:extLst>
                            </wps:cNvPr>
                            <wps:cNvSpPr>
                              <a:spLocks noChangeArrowheads="1"/>
                            </wps:cNvSpPr>
                            <wps:spPr bwMode="auto">
                              <a:xfrm>
                                <a:off x="741" y="430"/>
                                <a:ext cx="81" cy="500"/>
                              </a:xfrm>
                              <a:prstGeom prst="rect">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11800197" name="Oval 148">
                              <a:extLst>
                                <a:ext uri="{FF2B5EF4-FFF2-40B4-BE49-F238E27FC236}">
                                  <a16:creationId xmlns:a16="http://schemas.microsoft.com/office/drawing/2014/main" id="{3DFA57BB-B441-21AE-30AF-B27F67BEE01F}"/>
                                </a:ext>
                              </a:extLst>
                            </wps:cNvPr>
                            <wps:cNvSpPr>
                              <a:spLocks noChangeArrowheads="1"/>
                            </wps:cNvSpPr>
                            <wps:spPr bwMode="auto">
                              <a:xfrm>
                                <a:off x="1310" y="385"/>
                                <a:ext cx="598" cy="5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18044981" name="Rectangle 149">
                              <a:extLst>
                                <a:ext uri="{FF2B5EF4-FFF2-40B4-BE49-F238E27FC236}">
                                  <a16:creationId xmlns:a16="http://schemas.microsoft.com/office/drawing/2014/main" id="{B2152BF0-E5CD-75C5-85A2-7C0C757743F0}"/>
                                </a:ext>
                              </a:extLst>
                            </wps:cNvPr>
                            <wps:cNvSpPr>
                              <a:spLocks noChangeArrowheads="1"/>
                            </wps:cNvSpPr>
                            <wps:spPr bwMode="auto">
                              <a:xfrm>
                                <a:off x="1578" y="984"/>
                                <a:ext cx="63" cy="27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682956268" name="Rectangle 150">
                              <a:extLst>
                                <a:ext uri="{FF2B5EF4-FFF2-40B4-BE49-F238E27FC236}">
                                  <a16:creationId xmlns:a16="http://schemas.microsoft.com/office/drawing/2014/main" id="{BE03AA2C-3A3E-4E67-302B-DD4EBE97B019}"/>
                                </a:ext>
                              </a:extLst>
                            </wps:cNvPr>
                            <wps:cNvSpPr>
                              <a:spLocks noChangeArrowheads="1"/>
                            </wps:cNvSpPr>
                            <wps:spPr bwMode="auto">
                              <a:xfrm>
                                <a:off x="1409" y="1204"/>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2067461359" name="Line 151">
                              <a:extLst>
                                <a:ext uri="{FF2B5EF4-FFF2-40B4-BE49-F238E27FC236}">
                                  <a16:creationId xmlns:a16="http://schemas.microsoft.com/office/drawing/2014/main" id="{AC449331-92B5-B044-BB4D-416176DD7391}"/>
                                </a:ext>
                              </a:extLst>
                            </wps:cNvPr>
                            <wps:cNvCnPr>
                              <a:cxnSpLocks noChangeShapeType="1"/>
                            </wps:cNvCnPr>
                            <wps:spPr bwMode="auto">
                              <a:xfrm>
                                <a:off x="1609" y="125"/>
                                <a:ext cx="0" cy="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584664" name="Rectangle 152">
                              <a:extLst>
                                <a:ext uri="{FF2B5EF4-FFF2-40B4-BE49-F238E27FC236}">
                                  <a16:creationId xmlns:a16="http://schemas.microsoft.com/office/drawing/2014/main" id="{8F36E22F-99D6-F9BD-DE60-5B1410172433}"/>
                                </a:ext>
                              </a:extLst>
                            </wps:cNvPr>
                            <wps:cNvSpPr>
                              <a:spLocks noChangeArrowheads="1"/>
                            </wps:cNvSpPr>
                            <wps:spPr bwMode="auto">
                              <a:xfrm>
                                <a:off x="1577" y="335"/>
                                <a:ext cx="64" cy="1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9419247" name="Oval 153">
                              <a:extLst>
                                <a:ext uri="{FF2B5EF4-FFF2-40B4-BE49-F238E27FC236}">
                                  <a16:creationId xmlns:a16="http://schemas.microsoft.com/office/drawing/2014/main" id="{F5A18183-3171-7618-A98E-C7785DDFB51C}"/>
                                </a:ext>
                              </a:extLst>
                            </wps:cNvPr>
                            <wps:cNvSpPr>
                              <a:spLocks noChangeArrowheads="1"/>
                            </wps:cNvSpPr>
                            <wps:spPr bwMode="auto">
                              <a:xfrm>
                                <a:off x="1539" y="147"/>
                                <a:ext cx="139" cy="1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322950" name="Line 154">
                              <a:extLst>
                                <a:ext uri="{FF2B5EF4-FFF2-40B4-BE49-F238E27FC236}">
                                  <a16:creationId xmlns:a16="http://schemas.microsoft.com/office/drawing/2014/main" id="{B1AF6CDA-B9B8-0115-1EDE-4875EDCCF2E2}"/>
                                </a:ext>
                              </a:extLst>
                            </wps:cNvPr>
                            <wps:cNvCnPr>
                              <a:cxnSpLocks noChangeShapeType="1"/>
                            </wps:cNvCnPr>
                            <wps:spPr bwMode="auto">
                              <a:xfrm flipH="1">
                                <a:off x="1499" y="485"/>
                                <a:ext cx="226"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742710" name="Line 155">
                              <a:extLst>
                                <a:ext uri="{FF2B5EF4-FFF2-40B4-BE49-F238E27FC236}">
                                  <a16:creationId xmlns:a16="http://schemas.microsoft.com/office/drawing/2014/main" id="{C584E344-1ABA-21D6-F057-8C665729D359}"/>
                                </a:ext>
                              </a:extLst>
                            </wps:cNvPr>
                            <wps:cNvCnPr>
                              <a:cxnSpLocks noChangeShapeType="1"/>
                            </wps:cNvCnPr>
                            <wps:spPr bwMode="auto">
                              <a:xfrm>
                                <a:off x="1605" y="887"/>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982546" name="Line 156">
                              <a:extLst>
                                <a:ext uri="{FF2B5EF4-FFF2-40B4-BE49-F238E27FC236}">
                                  <a16:creationId xmlns:a16="http://schemas.microsoft.com/office/drawing/2014/main" id="{C9D70873-C9F6-ACF2-C52B-D4A51FECAD77}"/>
                                </a:ext>
                              </a:extLst>
                            </wps:cNvPr>
                            <wps:cNvCnPr>
                              <a:cxnSpLocks noChangeShapeType="1"/>
                            </wps:cNvCnPr>
                            <wps:spPr bwMode="auto">
                              <a:xfrm rot="780000">
                                <a:off x="1535" y="87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21241069" name="Line 157">
                              <a:extLst>
                                <a:ext uri="{FF2B5EF4-FFF2-40B4-BE49-F238E27FC236}">
                                  <a16:creationId xmlns:a16="http://schemas.microsoft.com/office/drawing/2014/main" id="{2A39A816-A3C5-4312-1F65-56833A292C14}"/>
                                </a:ext>
                              </a:extLst>
                            </wps:cNvPr>
                            <wps:cNvCnPr>
                              <a:cxnSpLocks noChangeShapeType="1"/>
                            </wps:cNvCnPr>
                            <wps:spPr bwMode="auto">
                              <a:xfrm rot="1800000">
                                <a:off x="1480" y="84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4003327" name="Line 158">
                              <a:extLst>
                                <a:ext uri="{FF2B5EF4-FFF2-40B4-BE49-F238E27FC236}">
                                  <a16:creationId xmlns:a16="http://schemas.microsoft.com/office/drawing/2014/main" id="{C4697BE9-7E12-6A2B-2F60-4C3F9F6A2367}"/>
                                </a:ext>
                              </a:extLst>
                            </wps:cNvPr>
                            <wps:cNvCnPr>
                              <a:cxnSpLocks noChangeShapeType="1"/>
                            </wps:cNvCnPr>
                            <wps:spPr bwMode="auto">
                              <a:xfrm rot="2400000">
                                <a:off x="1440" y="81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1170408" name="Line 159">
                              <a:extLst>
                                <a:ext uri="{FF2B5EF4-FFF2-40B4-BE49-F238E27FC236}">
                                  <a16:creationId xmlns:a16="http://schemas.microsoft.com/office/drawing/2014/main" id="{92C70F1D-459B-B9BD-1802-F1E4E6A6B72C}"/>
                                </a:ext>
                              </a:extLst>
                            </wps:cNvPr>
                            <wps:cNvCnPr>
                              <a:cxnSpLocks noChangeShapeType="1"/>
                            </wps:cNvCnPr>
                            <wps:spPr bwMode="auto">
                              <a:xfrm rot="3060000">
                                <a:off x="1408" y="778"/>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315982" name="Freeform 161">
                              <a:extLst>
                                <a:ext uri="{FF2B5EF4-FFF2-40B4-BE49-F238E27FC236}">
                                  <a16:creationId xmlns:a16="http://schemas.microsoft.com/office/drawing/2014/main" id="{C65B2B0C-8C8D-9324-8EB8-A306B41878C8}"/>
                                </a:ext>
                              </a:extLst>
                            </wps:cNvPr>
                            <wps:cNvSpPr>
                              <a:spLocks/>
                            </wps:cNvSpPr>
                            <wps:spPr bwMode="auto">
                              <a:xfrm>
                                <a:off x="1824" y="935"/>
                                <a:ext cx="206" cy="333"/>
                              </a:xfrm>
                              <a:custGeom>
                                <a:avLst/>
                                <a:gdLst>
                                  <a:gd name="T0" fmla="*/ 0 w 190"/>
                                  <a:gd name="T1" fmla="*/ 0 h 317"/>
                                  <a:gd name="T2" fmla="*/ 133 w 190"/>
                                  <a:gd name="T3" fmla="*/ 51 h 317"/>
                                  <a:gd name="T4" fmla="*/ 70 w 190"/>
                                  <a:gd name="T5" fmla="*/ 164 h 317"/>
                                  <a:gd name="T6" fmla="*/ 163 w 190"/>
                                  <a:gd name="T7" fmla="*/ 228 h 317"/>
                                  <a:gd name="T8" fmla="*/ 170 w 190"/>
                                  <a:gd name="T9" fmla="*/ 284 h 317"/>
                                  <a:gd name="T10" fmla="*/ 177 w 190"/>
                                  <a:gd name="T11" fmla="*/ 301 h 317"/>
                                  <a:gd name="T12" fmla="*/ 190 w 190"/>
                                  <a:gd name="T13" fmla="*/ 317 h 317"/>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10000"/>
                                  <a:gd name="csY0" fmla="*/ 0 h 10000"/>
                                  <a:gd name="csX1" fmla="*/ 7000 w 10000"/>
                                  <a:gd name="csY1" fmla="*/ 1609 h 10000"/>
                                  <a:gd name="csX2" fmla="*/ 3684 w 10000"/>
                                  <a:gd name="csY2" fmla="*/ 5174 h 10000"/>
                                  <a:gd name="csX3" fmla="*/ 8579 w 10000"/>
                                  <a:gd name="csY3" fmla="*/ 7192 h 10000"/>
                                  <a:gd name="csX4" fmla="*/ 8947 w 10000"/>
                                  <a:gd name="csY4" fmla="*/ 8959 h 10000"/>
                                  <a:gd name="csX5" fmla="*/ 9316 w 10000"/>
                                  <a:gd name="csY5" fmla="*/ 9495 h 10000"/>
                                  <a:gd name="csX6" fmla="*/ 10000 w 10000"/>
                                  <a:gd name="csY6" fmla="*/ 10000 h 10000"/>
                                  <a:gd name="csX0" fmla="*/ 0 w 9316"/>
                                  <a:gd name="csY0" fmla="*/ 0 h 9495"/>
                                  <a:gd name="csX1" fmla="*/ 7000 w 9316"/>
                                  <a:gd name="csY1" fmla="*/ 1609 h 9495"/>
                                  <a:gd name="csX2" fmla="*/ 3684 w 9316"/>
                                  <a:gd name="csY2" fmla="*/ 5174 h 9495"/>
                                  <a:gd name="csX3" fmla="*/ 8579 w 9316"/>
                                  <a:gd name="csY3" fmla="*/ 7192 h 9495"/>
                                  <a:gd name="csX4" fmla="*/ 8947 w 9316"/>
                                  <a:gd name="csY4" fmla="*/ 8959 h 9495"/>
                                  <a:gd name="csX5" fmla="*/ 9316 w 9316"/>
                                  <a:gd name="csY5" fmla="*/ 9495 h 9495"/>
                                  <a:gd name="csX0" fmla="*/ 0 w 9604"/>
                                  <a:gd name="csY0" fmla="*/ 0 h 9435"/>
                                  <a:gd name="csX1" fmla="*/ 7514 w 9604"/>
                                  <a:gd name="csY1" fmla="*/ 1695 h 9435"/>
                                  <a:gd name="csX2" fmla="*/ 3954 w 9604"/>
                                  <a:gd name="csY2" fmla="*/ 5449 h 9435"/>
                                  <a:gd name="csX3" fmla="*/ 9209 w 9604"/>
                                  <a:gd name="csY3" fmla="*/ 7575 h 9435"/>
                                  <a:gd name="csX4" fmla="*/ 9604 w 9604"/>
                                  <a:gd name="csY4" fmla="*/ 9435 h 9435"/>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 name="csX0" fmla="*/ 0 w 10474"/>
                                  <a:gd name="csY0" fmla="*/ 0 h 11069"/>
                                  <a:gd name="csX1" fmla="*/ 7824 w 10474"/>
                                  <a:gd name="csY1" fmla="*/ 1797 h 11069"/>
                                  <a:gd name="csX2" fmla="*/ 4117 w 10474"/>
                                  <a:gd name="csY2" fmla="*/ 5775 h 11069"/>
                                  <a:gd name="csX3" fmla="*/ 9589 w 10474"/>
                                  <a:gd name="csY3" fmla="*/ 8029 h 11069"/>
                                  <a:gd name="csX4" fmla="*/ 10474 w 10474"/>
                                  <a:gd name="csY4" fmla="*/ 11069 h 11069"/>
                                </a:gdLst>
                                <a:ahLst/>
                                <a:cxnLst>
                                  <a:cxn ang="0">
                                    <a:pos x="csX0" y="csY0"/>
                                  </a:cxn>
                                  <a:cxn ang="0">
                                    <a:pos x="csX1" y="csY1"/>
                                  </a:cxn>
                                  <a:cxn ang="0">
                                    <a:pos x="csX2" y="csY2"/>
                                  </a:cxn>
                                  <a:cxn ang="0">
                                    <a:pos x="csX3" y="csY3"/>
                                  </a:cxn>
                                  <a:cxn ang="0">
                                    <a:pos x="csX4" y="csY4"/>
                                  </a:cxn>
                                </a:cxnLst>
                                <a:rect l="l" t="t" r="r" b="b"/>
                                <a:pathLst>
                                  <a:path w="10474" h="11069">
                                    <a:moveTo>
                                      <a:pt x="0" y="0"/>
                                    </a:moveTo>
                                    <a:cubicBezTo>
                                      <a:pt x="941" y="705"/>
                                      <a:pt x="6353" y="845"/>
                                      <a:pt x="7824" y="1797"/>
                                    </a:cubicBezTo>
                                    <a:cubicBezTo>
                                      <a:pt x="9295" y="2747"/>
                                      <a:pt x="3822" y="4754"/>
                                      <a:pt x="4117" y="5775"/>
                                    </a:cubicBezTo>
                                    <a:cubicBezTo>
                                      <a:pt x="4412" y="6796"/>
                                      <a:pt x="8530" y="7147"/>
                                      <a:pt x="9589" y="8029"/>
                                    </a:cubicBezTo>
                                    <a:cubicBezTo>
                                      <a:pt x="10649" y="8911"/>
                                      <a:pt x="10003" y="10401"/>
                                      <a:pt x="10474" y="11069"/>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945357" name="Rectangle 167">
                              <a:extLst>
                                <a:ext uri="{FF2B5EF4-FFF2-40B4-BE49-F238E27FC236}">
                                  <a16:creationId xmlns:a16="http://schemas.microsoft.com/office/drawing/2014/main" id="{EED597EF-FF24-E464-01CF-DA1CB2E0A168}"/>
                                </a:ext>
                              </a:extLst>
                            </wps:cNvPr>
                            <wps:cNvSpPr>
                              <a:spLocks noChangeArrowheads="1"/>
                            </wps:cNvSpPr>
                            <wps:spPr bwMode="auto">
                              <a:xfrm>
                                <a:off x="981" y="577"/>
                                <a:ext cx="37" cy="632"/>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430728042" name="Rectangle 168">
                              <a:extLst>
                                <a:ext uri="{FF2B5EF4-FFF2-40B4-BE49-F238E27FC236}">
                                  <a16:creationId xmlns:a16="http://schemas.microsoft.com/office/drawing/2014/main" id="{6D6E8744-8982-FC10-9493-BCEA62309355}"/>
                                </a:ext>
                              </a:extLst>
                            </wps:cNvPr>
                            <wps:cNvSpPr>
                              <a:spLocks noChangeArrowheads="1"/>
                            </wps:cNvSpPr>
                            <wps:spPr bwMode="auto">
                              <a:xfrm>
                                <a:off x="805" y="1203"/>
                                <a:ext cx="400" cy="7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53210817" name="Oval 169">
                              <a:extLst>
                                <a:ext uri="{FF2B5EF4-FFF2-40B4-BE49-F238E27FC236}">
                                  <a16:creationId xmlns:a16="http://schemas.microsoft.com/office/drawing/2014/main" id="{FC5B956D-3E1E-CDE6-D5AA-7BDE07FDAFE2}"/>
                                </a:ext>
                              </a:extLst>
                            </wps:cNvPr>
                            <wps:cNvSpPr>
                              <a:spLocks noChangeArrowheads="1"/>
                            </wps:cNvSpPr>
                            <wps:spPr bwMode="auto">
                              <a:xfrm>
                                <a:off x="967" y="653"/>
                                <a:ext cx="64"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73578949" name="Line 170">
                              <a:extLst>
                                <a:ext uri="{FF2B5EF4-FFF2-40B4-BE49-F238E27FC236}">
                                  <a16:creationId xmlns:a16="http://schemas.microsoft.com/office/drawing/2014/main" id="{DA4E39C1-8FAE-211C-3EF3-6C9061EBA886}"/>
                                </a:ext>
                              </a:extLst>
                            </wps:cNvPr>
                            <wps:cNvCnPr>
                              <a:cxnSpLocks noChangeShapeType="1"/>
                            </wps:cNvCnPr>
                            <wps:spPr bwMode="auto">
                              <a:xfrm rot="3720000">
                                <a:off x="1385" y="733"/>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9390514" name="Line 171">
                              <a:extLst>
                                <a:ext uri="{FF2B5EF4-FFF2-40B4-BE49-F238E27FC236}">
                                  <a16:creationId xmlns:a16="http://schemas.microsoft.com/office/drawing/2014/main" id="{10BFC4DC-8283-05B9-DA7A-03568BC518BB}"/>
                                </a:ext>
                              </a:extLst>
                            </wps:cNvPr>
                            <wps:cNvCnPr>
                              <a:cxnSpLocks noChangeShapeType="1"/>
                            </wps:cNvCnPr>
                            <wps:spPr bwMode="auto">
                              <a:xfrm rot="4140000">
                                <a:off x="1369" y="682"/>
                                <a:ext cx="0"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8706774" name="Arc 172">
                              <a:extLst>
                                <a:ext uri="{FF2B5EF4-FFF2-40B4-BE49-F238E27FC236}">
                                  <a16:creationId xmlns:a16="http://schemas.microsoft.com/office/drawing/2014/main" id="{4FCD2794-CA2A-AC86-9570-BB8D4181313A}"/>
                                </a:ext>
                              </a:extLst>
                            </wps:cNvPr>
                            <wps:cNvSpPr>
                              <a:spLocks/>
                            </wps:cNvSpPr>
                            <wps:spPr bwMode="auto">
                              <a:xfrm flipV="1">
                                <a:off x="1373" y="658"/>
                                <a:ext cx="474" cy="328"/>
                              </a:xfrm>
                              <a:custGeom>
                                <a:avLst/>
                                <a:gdLst>
                                  <a:gd name="G0" fmla="+- 15397 0 0"/>
                                  <a:gd name="G1" fmla="+- 21600 0 0"/>
                                  <a:gd name="G2" fmla="+- 21600 0 0"/>
                                  <a:gd name="T0" fmla="*/ 0 w 31042"/>
                                  <a:gd name="T1" fmla="*/ 6451 h 21600"/>
                                  <a:gd name="T2" fmla="*/ 31042 w 31042"/>
                                  <a:gd name="T3" fmla="*/ 6707 h 21600"/>
                                  <a:gd name="T4" fmla="*/ 15397 w 31042"/>
                                  <a:gd name="T5" fmla="*/ 21600 h 21600"/>
                                </a:gdLst>
                                <a:ahLst/>
                                <a:cxnLst>
                                  <a:cxn ang="0">
                                    <a:pos x="T0" y="T1"/>
                                  </a:cxn>
                                  <a:cxn ang="0">
                                    <a:pos x="T2" y="T3"/>
                                  </a:cxn>
                                  <a:cxn ang="0">
                                    <a:pos x="T4" y="T5"/>
                                  </a:cxn>
                                </a:cxnLst>
                                <a:rect l="0" t="0" r="r" b="b"/>
                                <a:pathLst>
                                  <a:path w="31042" h="21600" fill="none" extrusionOk="0">
                                    <a:moveTo>
                                      <a:pt x="-1" y="6450"/>
                                    </a:moveTo>
                                    <a:cubicBezTo>
                                      <a:pt x="4060" y="2324"/>
                                      <a:pt x="9607" y="0"/>
                                      <a:pt x="15397" y="0"/>
                                    </a:cubicBezTo>
                                    <a:cubicBezTo>
                                      <a:pt x="21310" y="0"/>
                                      <a:pt x="26964" y="2424"/>
                                      <a:pt x="31041" y="6707"/>
                                    </a:cubicBezTo>
                                  </a:path>
                                  <a:path w="31042" h="21600" stroke="0" extrusionOk="0">
                                    <a:moveTo>
                                      <a:pt x="-1" y="6450"/>
                                    </a:moveTo>
                                    <a:cubicBezTo>
                                      <a:pt x="4060" y="2324"/>
                                      <a:pt x="9607" y="0"/>
                                      <a:pt x="15397" y="0"/>
                                    </a:cubicBezTo>
                                    <a:cubicBezTo>
                                      <a:pt x="21310" y="0"/>
                                      <a:pt x="26964" y="2424"/>
                                      <a:pt x="31041" y="6707"/>
                                    </a:cubicBezTo>
                                    <a:lnTo>
                                      <a:pt x="15397" y="21600"/>
                                    </a:lnTo>
                                    <a:close/>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647080" name="Freeform 173">
                              <a:extLst>
                                <a:ext uri="{FF2B5EF4-FFF2-40B4-BE49-F238E27FC236}">
                                  <a16:creationId xmlns:a16="http://schemas.microsoft.com/office/drawing/2014/main" id="{4CCD9AC3-CD0A-5D46-F43F-B9D2797D8BC1}"/>
                                </a:ext>
                              </a:extLst>
                            </wps:cNvPr>
                            <wps:cNvSpPr>
                              <a:spLocks/>
                            </wps:cNvSpPr>
                            <wps:spPr bwMode="auto">
                              <a:xfrm>
                                <a:off x="829" y="0"/>
                                <a:ext cx="786" cy="504"/>
                              </a:xfrm>
                              <a:custGeom>
                                <a:avLst/>
                                <a:gdLst>
                                  <a:gd name="T0" fmla="*/ 0 w 763"/>
                                  <a:gd name="T1" fmla="*/ 547 h 547"/>
                                  <a:gd name="T2" fmla="*/ 187 w 763"/>
                                  <a:gd name="T3" fmla="*/ 472 h 547"/>
                                  <a:gd name="T4" fmla="*/ 313 w 763"/>
                                  <a:gd name="T5" fmla="*/ 59 h 547"/>
                                  <a:gd name="T6" fmla="*/ 500 w 763"/>
                                  <a:gd name="T7" fmla="*/ 121 h 547"/>
                                  <a:gd name="T8" fmla="*/ 763 w 763"/>
                                  <a:gd name="T9" fmla="*/ 146 h 547"/>
                                  <a:gd name="csX0" fmla="*/ 0 w 9774"/>
                                  <a:gd name="csY0" fmla="*/ 9246 h 9246"/>
                                  <a:gd name="csX1" fmla="*/ 2451 w 9774"/>
                                  <a:gd name="csY1" fmla="*/ 7875 h 9246"/>
                                  <a:gd name="csX2" fmla="*/ 4102 w 9774"/>
                                  <a:gd name="csY2" fmla="*/ 325 h 9246"/>
                                  <a:gd name="csX3" fmla="*/ 6553 w 9774"/>
                                  <a:gd name="csY3" fmla="*/ 1458 h 9246"/>
                                  <a:gd name="csX4" fmla="*/ 9774 w 9774"/>
                                  <a:gd name="csY4" fmla="*/ 2210 h 9246"/>
                                  <a:gd name="csX0" fmla="*/ 0 w 10000"/>
                                  <a:gd name="csY0" fmla="*/ 9966 h 9966"/>
                                  <a:gd name="csX1" fmla="*/ 2508 w 10000"/>
                                  <a:gd name="csY1" fmla="*/ 8483 h 9966"/>
                                  <a:gd name="csX2" fmla="*/ 4197 w 10000"/>
                                  <a:gd name="csY2" fmla="*/ 318 h 9966"/>
                                  <a:gd name="csX3" fmla="*/ 6705 w 10000"/>
                                  <a:gd name="csY3" fmla="*/ 1543 h 9966"/>
                                  <a:gd name="csX4" fmla="*/ 10000 w 10000"/>
                                  <a:gd name="csY4" fmla="*/ 2356 h 9966"/>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 name="csX0" fmla="*/ 0 w 10000"/>
                                  <a:gd name="csY0" fmla="*/ 10000 h 10000"/>
                                  <a:gd name="csX1" fmla="*/ 2508 w 10000"/>
                                  <a:gd name="csY1" fmla="*/ 8512 h 10000"/>
                                  <a:gd name="csX2" fmla="*/ 4197 w 10000"/>
                                  <a:gd name="csY2" fmla="*/ 319 h 10000"/>
                                  <a:gd name="csX3" fmla="*/ 6705 w 10000"/>
                                  <a:gd name="csY3" fmla="*/ 1548 h 10000"/>
                                  <a:gd name="csX4" fmla="*/ 10000 w 10000"/>
                                  <a:gd name="csY4" fmla="*/ 2364 h 10000"/>
                                </a:gdLst>
                                <a:ahLst/>
                                <a:cxnLst>
                                  <a:cxn ang="0">
                                    <a:pos x="csX0" y="csY0"/>
                                  </a:cxn>
                                  <a:cxn ang="0">
                                    <a:pos x="csX1" y="csY1"/>
                                  </a:cxn>
                                  <a:cxn ang="0">
                                    <a:pos x="csX2" y="csY2"/>
                                  </a:cxn>
                                  <a:cxn ang="0">
                                    <a:pos x="csX3" y="csY3"/>
                                  </a:cxn>
                                  <a:cxn ang="0">
                                    <a:pos x="csX4" y="csY4"/>
                                  </a:cxn>
                                </a:cxnLst>
                                <a:rect l="l" t="t" r="r" b="b"/>
                                <a:pathLst>
                                  <a:path w="10000" h="10000">
                                    <a:moveTo>
                                      <a:pt x="0" y="10000"/>
                                    </a:moveTo>
                                    <a:cubicBezTo>
                                      <a:pt x="657" y="9267"/>
                                      <a:pt x="1623" y="9643"/>
                                      <a:pt x="2508" y="8512"/>
                                    </a:cubicBezTo>
                                    <a:cubicBezTo>
                                      <a:pt x="3393" y="7381"/>
                                      <a:pt x="3499" y="1490"/>
                                      <a:pt x="4197" y="319"/>
                                    </a:cubicBezTo>
                                    <a:cubicBezTo>
                                      <a:pt x="4895" y="-852"/>
                                      <a:pt x="5753" y="1587"/>
                                      <a:pt x="6705" y="1548"/>
                                    </a:cubicBezTo>
                                    <a:cubicBezTo>
                                      <a:pt x="7657" y="1509"/>
                                      <a:pt x="9598" y="2464"/>
                                      <a:pt x="10000" y="2364"/>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42132" name="Line 175">
                              <a:extLst>
                                <a:ext uri="{FF2B5EF4-FFF2-40B4-BE49-F238E27FC236}">
                                  <a16:creationId xmlns:a16="http://schemas.microsoft.com/office/drawing/2014/main" id="{18DBBACF-382F-6CC9-4A8C-684A9233157C}"/>
                                </a:ext>
                              </a:extLst>
                            </wps:cNvPr>
                            <wps:cNvCnPr>
                              <a:cxnSpLocks noChangeShapeType="1"/>
                            </wps:cNvCnPr>
                            <wps:spPr bwMode="auto">
                              <a:xfrm>
                                <a:off x="533" y="477"/>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9200515" name="Line 176">
                              <a:extLst>
                                <a:ext uri="{FF2B5EF4-FFF2-40B4-BE49-F238E27FC236}">
                                  <a16:creationId xmlns:a16="http://schemas.microsoft.com/office/drawing/2014/main" id="{C3D03950-70A2-CCF0-63A3-EAF9232AB46B}"/>
                                </a:ext>
                              </a:extLst>
                            </wps:cNvPr>
                            <wps:cNvCnPr>
                              <a:cxnSpLocks noChangeShapeType="1"/>
                            </wps:cNvCnPr>
                            <wps:spPr bwMode="auto">
                              <a:xfrm>
                                <a:off x="533" y="619"/>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1409798" name="Line 177">
                              <a:extLst>
                                <a:ext uri="{FF2B5EF4-FFF2-40B4-BE49-F238E27FC236}">
                                  <a16:creationId xmlns:a16="http://schemas.microsoft.com/office/drawing/2014/main" id="{7DB692CD-E3D7-E15C-E7E1-984FCCFBA15B}"/>
                                </a:ext>
                              </a:extLst>
                            </wps:cNvPr>
                            <wps:cNvCnPr>
                              <a:cxnSpLocks noChangeShapeType="1"/>
                            </wps:cNvCnPr>
                            <wps:spPr bwMode="auto">
                              <a:xfrm>
                                <a:off x="533" y="754"/>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58411080" name="Line 178">
                              <a:extLst>
                                <a:ext uri="{FF2B5EF4-FFF2-40B4-BE49-F238E27FC236}">
                                  <a16:creationId xmlns:a16="http://schemas.microsoft.com/office/drawing/2014/main" id="{A26FF512-29BC-6A02-0D72-465D9202DD0B}"/>
                                </a:ext>
                              </a:extLst>
                            </wps:cNvPr>
                            <wps:cNvCnPr>
                              <a:cxnSpLocks noChangeShapeType="1"/>
                            </wps:cNvCnPr>
                            <wps:spPr bwMode="auto">
                              <a:xfrm>
                                <a:off x="533" y="891"/>
                                <a:ext cx="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95560431" name="组合 1995560431">
                            <a:extLst>
                              <a:ext uri="{FF2B5EF4-FFF2-40B4-BE49-F238E27FC236}">
                                <a16:creationId xmlns:a16="http://schemas.microsoft.com/office/drawing/2014/main" id="{9900363B-11CD-BAA2-91E8-634B3723B97E}"/>
                              </a:ext>
                            </a:extLst>
                          </wpg:cNvPr>
                          <wpg:cNvGrpSpPr/>
                          <wpg:grpSpPr>
                            <a:xfrm>
                              <a:off x="73501" y="729066"/>
                              <a:ext cx="1183005" cy="69809"/>
                              <a:chOff x="73501" y="729066"/>
                              <a:chExt cx="1183449" cy="69809"/>
                            </a:xfrm>
                          </wpg:grpSpPr>
                          <wps:wsp>
                            <wps:cNvPr id="1208551828" name="Line 132">
                              <a:extLst>
                                <a:ext uri="{FF2B5EF4-FFF2-40B4-BE49-F238E27FC236}">
                                  <a16:creationId xmlns:a16="http://schemas.microsoft.com/office/drawing/2014/main" id="{78A1797C-1DA0-FF82-1959-6323444CE9E9}"/>
                                </a:ext>
                              </a:extLst>
                            </wps:cNvPr>
                            <wps:cNvCnPr>
                              <a:cxnSpLocks noChangeShapeType="1"/>
                            </wps:cNvCnPr>
                            <wps:spPr bwMode="auto">
                              <a:xfrm flipH="1">
                                <a:off x="73501" y="729066"/>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637754" name="Line 133">
                              <a:extLst>
                                <a:ext uri="{FF2B5EF4-FFF2-40B4-BE49-F238E27FC236}">
                                  <a16:creationId xmlns:a16="http://schemas.microsoft.com/office/drawing/2014/main" id="{12C7B283-3D7F-7E50-43E1-F3D2B6C4F6D3}"/>
                                </a:ext>
                              </a:extLst>
                            </wps:cNvPr>
                            <wps:cNvCnPr>
                              <a:cxnSpLocks noChangeShapeType="1"/>
                            </wps:cNvCnPr>
                            <wps:spPr bwMode="auto">
                              <a:xfrm flipH="1">
                                <a:off x="86740" y="751139"/>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581405" name="Line 134">
                              <a:extLst>
                                <a:ext uri="{FF2B5EF4-FFF2-40B4-BE49-F238E27FC236}">
                                  <a16:creationId xmlns:a16="http://schemas.microsoft.com/office/drawing/2014/main" id="{470DBCC8-BE4B-27F7-37CB-4B4299A98D48}"/>
                                </a:ext>
                              </a:extLst>
                            </wps:cNvPr>
                            <wps:cNvCnPr>
                              <a:cxnSpLocks noChangeShapeType="1"/>
                            </wps:cNvCnPr>
                            <wps:spPr bwMode="auto">
                              <a:xfrm flipH="1">
                                <a:off x="100512" y="773026"/>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443248" name="Line 163">
                              <a:extLst>
                                <a:ext uri="{FF2B5EF4-FFF2-40B4-BE49-F238E27FC236}">
                                  <a16:creationId xmlns:a16="http://schemas.microsoft.com/office/drawing/2014/main" id="{6A230658-515F-A8E9-61BE-7BF91E6672A3}"/>
                                </a:ext>
                              </a:extLst>
                            </wps:cNvPr>
                            <wps:cNvCnPr>
                              <a:cxnSpLocks noChangeShapeType="1"/>
                            </wps:cNvCnPr>
                            <wps:spPr bwMode="auto">
                              <a:xfrm>
                                <a:off x="1163747" y="755555"/>
                                <a:ext cx="93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93595" name="Line 164">
                              <a:extLst>
                                <a:ext uri="{FF2B5EF4-FFF2-40B4-BE49-F238E27FC236}">
                                  <a16:creationId xmlns:a16="http://schemas.microsoft.com/office/drawing/2014/main" id="{8BA89B66-246B-CEC6-06C0-A540545ACE9C}"/>
                                </a:ext>
                              </a:extLst>
                            </wps:cNvPr>
                            <wps:cNvCnPr>
                              <a:cxnSpLocks noChangeShapeType="1"/>
                            </wps:cNvCnPr>
                            <wps:spPr bwMode="auto">
                              <a:xfrm>
                                <a:off x="1176986" y="777444"/>
                                <a:ext cx="669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84413" name="Line 165">
                              <a:extLst>
                                <a:ext uri="{FF2B5EF4-FFF2-40B4-BE49-F238E27FC236}">
                                  <a16:creationId xmlns:a16="http://schemas.microsoft.com/office/drawing/2014/main" id="{FF50F317-FC66-3C31-724C-937198AC5FEC}"/>
                                </a:ext>
                              </a:extLst>
                            </wps:cNvPr>
                            <wps:cNvCnPr>
                              <a:cxnSpLocks noChangeShapeType="1"/>
                            </wps:cNvCnPr>
                            <wps:spPr bwMode="auto">
                              <a:xfrm>
                                <a:off x="1190759" y="798875"/>
                                <a:ext cx="39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48532606" name="自定义形状 11">
                          <a:extLst>
                            <a:ext uri="{FF2B5EF4-FFF2-40B4-BE49-F238E27FC236}">
                              <a16:creationId xmlns:a16="http://schemas.microsoft.com/office/drawing/2014/main" id="{E8049720-CF38-516A-4755-97FC4AB13064}"/>
                            </a:ext>
                          </a:extLst>
                        </wps:cNvPr>
                        <wps:cNvSpPr/>
                        <wps:spPr>
                          <a:xfrm>
                            <a:off x="382705" y="260171"/>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5531881" name="自定义形状 11">
                          <a:extLst>
                            <a:ext uri="{FF2B5EF4-FFF2-40B4-BE49-F238E27FC236}">
                              <a16:creationId xmlns:a16="http://schemas.microsoft.com/office/drawing/2014/main" id="{424CF629-D765-6DF3-A05F-62D6DFCCC5E8}"/>
                            </a:ext>
                          </a:extLst>
                        </wps:cNvPr>
                        <wps:cNvSpPr/>
                        <wps:spPr>
                          <a:xfrm>
                            <a:off x="382885" y="507689"/>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3260078" name="自定义形状 11">
                          <a:extLst>
                            <a:ext uri="{FF2B5EF4-FFF2-40B4-BE49-F238E27FC236}">
                              <a16:creationId xmlns:a16="http://schemas.microsoft.com/office/drawing/2014/main" id="{AFC74D6E-9C91-3F5F-9C70-435FE9981DFE}"/>
                            </a:ext>
                          </a:extLst>
                        </wps:cNvPr>
                        <wps:cNvSpPr/>
                        <wps:spPr>
                          <a:xfrm>
                            <a:off x="382885" y="342466"/>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783835" name="自定义形状 11">
                          <a:extLst>
                            <a:ext uri="{FF2B5EF4-FFF2-40B4-BE49-F238E27FC236}">
                              <a16:creationId xmlns:a16="http://schemas.microsoft.com/office/drawing/2014/main" id="{379C31B8-5A4C-9A20-2C1D-4B67E4E9AC2E}"/>
                            </a:ext>
                          </a:extLst>
                        </wps:cNvPr>
                        <wps:cNvSpPr/>
                        <wps:spPr>
                          <a:xfrm>
                            <a:off x="382885" y="424917"/>
                            <a:ext cx="47625" cy="47625"/>
                          </a:xfrm>
                          <a:custGeom>
                            <a:avLst/>
                            <a:gdLst/>
                            <a:ahLst/>
                            <a:cxnLst/>
                            <a:rect l="l" t="t" r="r" b="b"/>
                            <a:pathLst>
                              <a:path w="419651" h="419651">
                                <a:moveTo>
                                  <a:pt x="209825" y="0"/>
                                </a:moveTo>
                                <a:lnTo>
                                  <a:pt x="209825" y="419651"/>
                                </a:lnTo>
                                <a:moveTo>
                                  <a:pt x="0" y="209825"/>
                                </a:moveTo>
                                <a:lnTo>
                                  <a:pt x="419651" y="209825"/>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9DFCEB2" id="组合 133" o:spid="_x0000_s1026" style="position:absolute;margin-left:60.4pt;margin-top:6.25pt;width:111.6pt;height:75.4pt;z-index:252301312;mso-position-horizontal:right;mso-position-horizontal-relative:margin" coordorigin="735" coordsize="11830,7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">
                <v:group id="组合 378891455" o:spid="_x0000_s1027" style="position:absolute;left:735;width:11830;height:7988" coordorigin="735" coordsize="11830,7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">
                  <v:group id="组合 784916200" o:spid="_x0000_s1028" style="position:absolute;left:1146;width:10976;height:7581" coordorigin="192" coordsize="1838,1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">
                    <v:rect id="Rectangle 166" o:spid="_x0000_s1029" style="position:absolute;left:817;top:668;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" fillcolor="gray"/>
                    <v:group id="Group 129" o:spid="_x0000_s1030" style="position:absolute;left:192;top:430;width:310;height:794" coordorigin="192,430" coordsize="310,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">
                      <v:rect id="Rectangle 139" o:spid="_x0000_s1031" style="position:absolute;left:192;top:662;width:27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" fillcolor="gray"/>
                      <v:rect id="Rectangle 140" o:spid="_x0000_s1032" style="position:absolute;left:42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" fillcolor="#767676">
                        <v:fill rotate="t" focus="50%" type="gradient"/>
                      </v:rect>
                      <v:shape id="Freeform 141" o:spid="_x0000_s1033" style="position:absolute;left:206;top:865;width:215;height:359;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" path="m,c842,631,5684,757,7000,1609,8316,2461,3421,4259,3684,5174v263,914,3842,1214,4895,2018c9632,7996,9704,9415,10000,10000e" filled="f" strokeweight=".5pt">
                        <v:path arrowok="t" o:connecttype="custom" o:connectlocs="0,0;151,58;79,186;184,258;215,359" o:connectangles="0,0,0,0,0"/>
                      </v:shape>
                    </v:group>
                    <v:rect id="Rectangle 147" o:spid="_x0000_s1034" style="position:absolute;left:741;top:430;width:8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" fillcolor="#767676">
                      <v:fill rotate="t" focus="50%" type="gradient"/>
                    </v:rect>
                    <v:oval id="Oval 148" o:spid="_x0000_s1035" style="position:absolute;left:1310;top:385;width:598;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"/>
                    <v:rect id="Rectangle 149" o:spid="_x0000_s1036" style="position:absolute;left:1578;top:984;width:6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" fillcolor="#969696"/>
                    <v:rect id="Rectangle 150" o:spid="_x0000_s1037" style="position:absolute;left:1409;top:1204;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" fillcolor="#969696"/>
                    <v:line id="Line 151" o:spid="_x0000_s1038" style="position:absolute;visibility:visible;mso-wrap-style:square" from="1609,125" to="160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"/>
                    <v:rect id="Rectangle 152" o:spid="_x0000_s1039" style="position:absolute;left:1577;top:335;width:64;height: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"/>
                    <v:oval id="Oval 153" o:spid="_x0000_s1040" style="position:absolute;left:1539;top:147;width:139;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"/>
                    <v:line id="Line 154" o:spid="_x0000_s1041" style="position:absolute;flip:x;visibility:visible;mso-wrap-style:square" from="1499,485" to="172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"/>
                    <v:line id="Line 155" o:spid="_x0000_s1042" style="position:absolute;visibility:visible;mso-wrap-style:square" from="1605,887" to="160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" strokeweight=".5pt"/>
                    <v:line id="Line 156" o:spid="_x0000_s1043" style="position:absolute;rotation:13;visibility:visible;mso-wrap-style:square" from="1535,873" to="1535,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" strokeweight=".5pt"/>
                    <v:line id="Line 157" o:spid="_x0000_s1044" style="position:absolute;rotation:30;visibility:visible;mso-wrap-style:square" from="1480,848" to="148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" strokeweight=".5pt"/>
                    <v:line id="Line 158" o:spid="_x0000_s1045" style="position:absolute;rotation:40;visibility:visible;mso-wrap-style:square" from="1440,813" to="144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" strokeweight=".5pt"/>
                    <v:line id="Line 159" o:spid="_x0000_s1046" style="position:absolute;rotation:51;visibility:visible;mso-wrap-style:square" from="1408,778" to="1408,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" strokeweight=".5pt"/>
                    <v:shape id="Freeform 161" o:spid="_x0000_s1047" style="position:absolute;left:1824;top:935;width:206;height:333;visibility:visible;mso-wrap-style:square;v-text-anchor:top" coordsize="10474,1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" path="m,c941,705,6353,845,7824,1797,9295,2747,3822,4754,4117,5775v295,1021,4413,1372,5472,2254c10649,8911,10003,10401,10474,11069e" filled="f" strokeweight=".5pt">
                      <v:path arrowok="t" o:connecttype="custom" o:connectlocs="0,0;154,54;81,174;189,242;206,333" o:connectangles="0,0,0,0,0"/>
                    </v:shape>
                    <v:rect id="Rectangle 167" o:spid="_x0000_s1048" style="position:absolute;left:981;top:577;width:3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" fillcolor="#969696"/>
                    <v:rect id="Rectangle 168" o:spid="_x0000_s1049" style="position:absolute;left:805;top:1203;width:40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" fillcolor="#969696"/>
                    <v:oval id="Oval 169" o:spid="_x0000_s1050" style="position:absolute;left:967;top:653;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"/>
                    <v:line id="Line 170" o:spid="_x0000_s1051" style="position:absolute;rotation:62;visibility:visible;mso-wrap-style:square" from="1385,733" to="138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" strokeweight=".5pt"/>
                    <v:line id="Line 171" o:spid="_x0000_s1052" style="position:absolute;rotation:69;visibility:visible;mso-wrap-style:square" from="1369,682" to="136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" strokeweight=".5pt"/>
                    <v:shape id="Arc 172" o:spid="_x0000_s1053" style="position:absolute;left:1373;top:658;width:474;height:328;flip:y;visibility:visible;mso-wrap-style:square;v-text-anchor:top" coordsize="3104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" path="m-1,6450nfc4060,2324,9607,,15397,v5913,,11567,2424,15644,6707em-1,6450nsc4060,2324,9607,,15397,v5913,,11567,2424,15644,6707l15397,21600,-1,6450xe" filled="f" strokecolor="gray" strokeweight="3pt">
                      <v:path arrowok="t" o:extrusionok="f" o:connecttype="custom" o:connectlocs="0,98;474,102;235,328" o:connectangles="0,0,0"/>
                    </v:shape>
                    <v:shape id="Freeform 173" o:spid="_x0000_s1054" style="position:absolute;left:829;width:786;height:504;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" path="m,10000c657,9267,1623,9643,2508,8512,3393,7381,3499,1490,4197,319,4895,-852,5753,1587,6705,1548v952,-39,2893,916,3295,816e" filled="f" strokeweight=".5pt">
                      <v:path arrowok="t" o:connecttype="custom" o:connectlocs="0,504;197,429;330,16;527,78;786,119" o:connectangles="0,0,0,0,0"/>
                    </v:shape>
                    <v:line id="Line 175" o:spid="_x0000_s1055" style="position:absolute;visibility:visible;mso-wrap-style:square" from="533,477" to="597,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" strokeweight=".5pt"/>
                    <v:line id="Line 176" o:spid="_x0000_s1056" style="position:absolute;visibility:visible;mso-wrap-style:square" from="533,619" to="59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" strokeweight=".5pt"/>
                    <v:line id="Line 177" o:spid="_x0000_s1057" style="position:absolute;visibility:visible;mso-wrap-style:square" from="533,754" to="59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" strokeweight=".5pt"/>
                    <v:line id="Line 178" o:spid="_x0000_s1058" style="position:absolute;visibility:visible;mso-wrap-style:square" from="533,891" to="59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" strokeweight=".5pt"/>
                  </v:group>
                  <v:group id="组合 1995560431" o:spid="_x0000_s1059" style="position:absolute;left:735;top:7290;width:11830;height:698" coordorigin="735,7290" coordsize="1183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">
                    <v:line id="Line 132" o:spid="_x0000_s1060" style="position:absolute;flip:x;visibility:visible;mso-wrap-style:square" from="735,7290" to="1667,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"/>
                    <v:line id="Line 133" o:spid="_x0000_s1061" style="position:absolute;flip:x;visibility:visible;mso-wrap-style:square" from="867,7511" to="1536,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"/>
                    <v:line id="Line 134" o:spid="_x0000_s1062" style="position:absolute;flip:x;visibility:visible;mso-wrap-style:square" from="1005,7730" to="1399,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"/>
                    <v:line id="Line 163" o:spid="_x0000_s1063" style="position:absolute;visibility:visible;mso-wrap-style:square" from="11637,7555" to="12569,7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"/>
                    <v:line id="Line 164" o:spid="_x0000_s1064" style="position:absolute;visibility:visible;mso-wrap-style:square" from="11769,7774" to="12439,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"/>
                    <v:line id="Line 165" o:spid="_x0000_s1065" style="position:absolute;visibility:visible;mso-wrap-style:square" from="11907,7988" to="12301,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"/>
                  </v:group>
                </v:group>
                <v:shape id="自定义形状 11" o:spid="_x0000_s1066" style="position:absolute;left:3827;top:2601;width:476;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" path="m209825,r,419651m,209825r419651,e" filled="f" strokecolor="black [3213]" strokeweight=".25pt">
                  <v:stroke joinstyle="miter"/>
                  <v:path arrowok="t"/>
                </v:shape>
                <v:shape id="自定义形状 11" o:spid="_x0000_s1067" style="position:absolute;left:3828;top:5076;width:477;height:477;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" path="m209825,r,419651m,209825r419651,e" filled="f" strokecolor="black [3213]" strokeweight=".25pt">
                  <v:stroke joinstyle="miter"/>
                  <v:path arrowok="t"/>
                </v:shape>
                <v:shape id="自定义形状 11" o:spid="_x0000_s1068" style="position:absolute;left:3828;top:3424;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" path="m209825,r,419651m,209825r419651,e" filled="f" strokecolor="black [3213]" strokeweight=".25pt">
                  <v:stroke joinstyle="miter"/>
                  <v:path arrowok="t"/>
                </v:shape>
                <v:shape id="自定义形状 11" o:spid="_x0000_s1069" style="position:absolute;left:3828;top:4249;width:477;height:476;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" path="m209825,r,419651m,209825r419651,e" filled="f" strokecolor="black [3213]" strokeweight=".25pt">
                  <v:stroke joinstyle="miter"/>
                  <v:path arrowok="t"/>
                </v:shape>
                <w10:wrap type="square" anchorx="margin"/>
              </v:group>
            </w:pict>
          </mc:Fallback>
        </mc:AlternateContent>
      </w:r>
      <w:r w:rsidR="00AF572F">
        <w:rPr>
          <w:rFonts w:hint="eastAsia"/>
        </w:rPr>
        <w:t>1</w:t>
      </w:r>
      <w:r w:rsidR="00AF572F">
        <w:rPr>
          <w:rFonts w:hint="eastAsia"/>
        </w:rPr>
        <w:t>．如图为</w:t>
      </w:r>
      <w:r w:rsidR="00AF572F" w:rsidRPr="00EE426B">
        <w:t>研究</w:t>
      </w:r>
      <w:r w:rsidR="00AF572F">
        <w:rPr>
          <w:rFonts w:hint="eastAsia"/>
        </w:rPr>
        <w:t>影响</w:t>
      </w:r>
      <w:r w:rsidR="00AF572F" w:rsidRPr="00EE426B">
        <w:t>平行板</w:t>
      </w:r>
      <w:r w:rsidR="00AF572F">
        <w:rPr>
          <w:rFonts w:hint="eastAsia"/>
        </w:rPr>
        <w:t>电容器电容的</w:t>
      </w:r>
      <w:r w:rsidR="00AF572F" w:rsidRPr="00EE426B">
        <w:t>因素的实验装置</w:t>
      </w:r>
      <w:r w:rsidR="00AF572F">
        <w:rPr>
          <w:rFonts w:hint="eastAsia"/>
        </w:rPr>
        <w:t>，验电器指针的偏转角可定性反映两极板间电势差</w:t>
      </w:r>
      <w:r w:rsidR="00AF572F" w:rsidRPr="00BF6B87">
        <w:rPr>
          <w:rFonts w:hint="eastAsia"/>
          <w:i/>
          <w:iCs/>
        </w:rPr>
        <w:t>U</w:t>
      </w:r>
      <w:r w:rsidR="00AF572F">
        <w:rPr>
          <w:rFonts w:hint="eastAsia"/>
        </w:rPr>
        <w:t>的大小。改变两极板间距离的过程中，观察到验电器的指针偏角增大，则</w:t>
      </w:r>
      <w:r w:rsidR="00AF572F">
        <w:rPr>
          <w:rFonts w:hint="eastAsia"/>
          <w:szCs w:val="21"/>
        </w:rPr>
        <w:t>电容器极板上的电荷量</w:t>
      </w:r>
      <w:r w:rsidR="00AF572F" w:rsidRPr="00BF6B87">
        <w:rPr>
          <w:rFonts w:hint="eastAsia"/>
          <w:i/>
          <w:iCs/>
          <w:szCs w:val="21"/>
        </w:rPr>
        <w:t>Q</w:t>
      </w:r>
      <w:r w:rsidR="00AF572F">
        <w:rPr>
          <w:rFonts w:hint="eastAsia"/>
          <w:szCs w:val="21"/>
        </w:rPr>
        <w:t>、电势差</w:t>
      </w:r>
      <w:r w:rsidR="00AF572F" w:rsidRPr="002423F7">
        <w:rPr>
          <w:rFonts w:hint="eastAsia"/>
          <w:i/>
          <w:iCs/>
          <w:szCs w:val="21"/>
        </w:rPr>
        <w:t>U</w:t>
      </w:r>
      <w:r w:rsidR="00AF572F">
        <w:rPr>
          <w:rFonts w:hint="eastAsia"/>
          <w:szCs w:val="21"/>
        </w:rPr>
        <w:t>和电容值</w:t>
      </w:r>
      <w:r w:rsidR="00AF572F" w:rsidRPr="00BF6B87">
        <w:rPr>
          <w:rFonts w:hint="eastAsia"/>
          <w:i/>
          <w:iCs/>
          <w:szCs w:val="21"/>
        </w:rPr>
        <w:t>C</w:t>
      </w:r>
      <w:r w:rsidR="00AF572F">
        <w:rPr>
          <w:rFonts w:hint="eastAsia"/>
          <w:szCs w:val="21"/>
        </w:rPr>
        <w:t>的变化为</w:t>
      </w:r>
      <w:r w:rsidR="00AF572F">
        <w:rPr>
          <w:rFonts w:hint="eastAsia"/>
          <w:szCs w:val="21"/>
        </w:rPr>
        <w:t>_______</w:t>
      </w:r>
      <w:r w:rsidR="00AF572F">
        <w:rPr>
          <w:rFonts w:hint="eastAsia"/>
          <w:szCs w:val="21"/>
        </w:rPr>
        <w:t>。</w:t>
      </w:r>
    </w:p>
    <w:p w14:paraId="737DCF94" w14:textId="1FDFC61C" w:rsidR="00AF572F" w:rsidRDefault="00AF572F" w:rsidP="00AF572F">
      <w:pPr>
        <w:rPr>
          <w:szCs w:val="21"/>
        </w:rPr>
      </w:pPr>
      <w:r>
        <w:rPr>
          <w:rFonts w:hint="eastAsia"/>
          <w:szCs w:val="21"/>
        </w:rPr>
        <w:t>A</w:t>
      </w:r>
      <w:r>
        <w:rPr>
          <w:rFonts w:hint="eastAsia"/>
          <w:szCs w:val="21"/>
        </w:rPr>
        <w:t>．</w:t>
      </w:r>
      <w:r w:rsidRPr="00FF0EF7">
        <w:rPr>
          <w:rFonts w:hint="eastAsia"/>
          <w:i/>
          <w:iCs/>
          <w:szCs w:val="21"/>
        </w:rPr>
        <w:t>U</w:t>
      </w:r>
      <w:r>
        <w:rPr>
          <w:rFonts w:hint="eastAsia"/>
          <w:szCs w:val="21"/>
        </w:rPr>
        <w:t>减小、</w:t>
      </w:r>
      <w:r>
        <w:rPr>
          <w:rFonts w:hint="eastAsia"/>
          <w:i/>
          <w:iCs/>
          <w:szCs w:val="21"/>
        </w:rPr>
        <w:t>C</w:t>
      </w:r>
      <w:r w:rsidRPr="00DE0A4D">
        <w:rPr>
          <w:rFonts w:hint="eastAsia"/>
          <w:szCs w:val="21"/>
        </w:rPr>
        <w:t>增大</w:t>
      </w:r>
      <w:r w:rsidR="00DA7CDD">
        <w:rPr>
          <w:szCs w:val="21"/>
        </w:rPr>
        <w:tab/>
      </w:r>
      <w:r w:rsidR="00DA7CDD">
        <w:rPr>
          <w:szCs w:val="21"/>
        </w:rPr>
        <w:tab/>
      </w:r>
      <w:r w:rsidR="00DA7CDD">
        <w:rPr>
          <w:szCs w:val="21"/>
        </w:rPr>
        <w:tab/>
      </w:r>
      <w:r>
        <w:rPr>
          <w:rFonts w:hint="eastAsia"/>
          <w:szCs w:val="21"/>
        </w:rPr>
        <w:t>B</w:t>
      </w:r>
      <w:r>
        <w:rPr>
          <w:rFonts w:hint="eastAsia"/>
          <w:szCs w:val="21"/>
        </w:rPr>
        <w:t>．</w:t>
      </w:r>
      <w:r w:rsidRPr="0027513B">
        <w:rPr>
          <w:rFonts w:hint="eastAsia"/>
          <w:i/>
          <w:iCs/>
          <w:szCs w:val="21"/>
        </w:rPr>
        <w:t>U</w:t>
      </w:r>
      <w:r>
        <w:rPr>
          <w:rFonts w:hint="eastAsia"/>
          <w:szCs w:val="21"/>
        </w:rPr>
        <w:t>增大，</w:t>
      </w:r>
      <w:r w:rsidRPr="0027513B">
        <w:rPr>
          <w:rFonts w:hint="eastAsia"/>
          <w:i/>
          <w:iCs/>
          <w:szCs w:val="21"/>
        </w:rPr>
        <w:t>C</w:t>
      </w:r>
      <w:r>
        <w:rPr>
          <w:rFonts w:hint="eastAsia"/>
          <w:szCs w:val="21"/>
        </w:rPr>
        <w:t>减小</w:t>
      </w:r>
    </w:p>
    <w:p w14:paraId="3C91561B" w14:textId="4316208F" w:rsidR="00AF572F" w:rsidRDefault="00AF572F" w:rsidP="00AF572F">
      <w:pPr>
        <w:rPr>
          <w:szCs w:val="21"/>
        </w:rPr>
      </w:pPr>
      <w:r>
        <w:rPr>
          <w:rFonts w:hint="eastAsia"/>
          <w:szCs w:val="21"/>
        </w:rPr>
        <w:t>C</w:t>
      </w:r>
      <w:r>
        <w:rPr>
          <w:rFonts w:hint="eastAsia"/>
          <w:szCs w:val="21"/>
        </w:rPr>
        <w:t>．</w:t>
      </w:r>
      <w:r w:rsidRPr="00FF0EF7">
        <w:rPr>
          <w:rFonts w:hint="eastAsia"/>
          <w:i/>
          <w:iCs/>
          <w:szCs w:val="21"/>
        </w:rPr>
        <w:t>Q</w:t>
      </w:r>
      <w:r>
        <w:rPr>
          <w:rFonts w:hint="eastAsia"/>
          <w:szCs w:val="21"/>
        </w:rPr>
        <w:t>减小、</w:t>
      </w:r>
      <w:r>
        <w:rPr>
          <w:rFonts w:hint="eastAsia"/>
          <w:i/>
          <w:iCs/>
          <w:szCs w:val="21"/>
        </w:rPr>
        <w:t>C</w:t>
      </w:r>
      <w:r>
        <w:rPr>
          <w:rFonts w:hint="eastAsia"/>
          <w:szCs w:val="21"/>
        </w:rPr>
        <w:t>增大</w:t>
      </w:r>
      <w:r w:rsidR="00DA7CDD">
        <w:rPr>
          <w:szCs w:val="21"/>
        </w:rPr>
        <w:tab/>
      </w:r>
      <w:r w:rsidR="00DA7CDD">
        <w:rPr>
          <w:szCs w:val="21"/>
        </w:rPr>
        <w:tab/>
      </w:r>
      <w:r w:rsidR="00DA7CDD">
        <w:rPr>
          <w:szCs w:val="21"/>
        </w:rPr>
        <w:tab/>
      </w:r>
      <w:r>
        <w:rPr>
          <w:rFonts w:hint="eastAsia"/>
          <w:szCs w:val="21"/>
        </w:rPr>
        <w:t>D</w:t>
      </w:r>
      <w:r>
        <w:rPr>
          <w:rFonts w:hint="eastAsia"/>
          <w:szCs w:val="21"/>
        </w:rPr>
        <w:t>．</w:t>
      </w:r>
      <w:r w:rsidRPr="00FF0EF7">
        <w:rPr>
          <w:rFonts w:hint="eastAsia"/>
          <w:i/>
          <w:iCs/>
          <w:szCs w:val="21"/>
        </w:rPr>
        <w:t>Q</w:t>
      </w:r>
      <w:r>
        <w:rPr>
          <w:rFonts w:hint="eastAsia"/>
          <w:szCs w:val="21"/>
        </w:rPr>
        <w:t>增大，</w:t>
      </w:r>
      <w:r>
        <w:rPr>
          <w:rFonts w:hint="eastAsia"/>
          <w:i/>
          <w:iCs/>
          <w:szCs w:val="21"/>
        </w:rPr>
        <w:t>C</w:t>
      </w:r>
      <w:r>
        <w:rPr>
          <w:rFonts w:hint="eastAsia"/>
          <w:szCs w:val="21"/>
        </w:rPr>
        <w:t>减小</w:t>
      </w:r>
    </w:p>
    <w:p w14:paraId="2EA10EAB" w14:textId="494A3499" w:rsidR="00AF572F" w:rsidRDefault="00AF572F" w:rsidP="00AF572F">
      <w:pPr>
        <w:rPr>
          <w:szCs w:val="21"/>
        </w:rPr>
      </w:pPr>
    </w:p>
    <w:p w14:paraId="73BC8D2F" w14:textId="698520D5" w:rsidR="00AF572F" w:rsidRDefault="00AF572F" w:rsidP="00AF572F">
      <w:pPr>
        <w:rPr>
          <w:szCs w:val="21"/>
        </w:rPr>
      </w:pPr>
      <w:r>
        <w:rPr>
          <w:rFonts w:hint="eastAsia"/>
          <w:szCs w:val="21"/>
        </w:rPr>
        <w:t>2</w:t>
      </w:r>
      <w:r>
        <w:rPr>
          <w:rFonts w:hint="eastAsia"/>
          <w:szCs w:val="21"/>
        </w:rPr>
        <w:t>．在位于上海的实验室里，</w:t>
      </w:r>
      <w:r w:rsidRPr="006444DE">
        <w:rPr>
          <w:rFonts w:hint="eastAsia"/>
          <w:szCs w:val="21"/>
        </w:rPr>
        <w:t>一电子</w:t>
      </w:r>
      <w:r>
        <w:rPr>
          <w:rFonts w:hint="eastAsia"/>
          <w:szCs w:val="21"/>
        </w:rPr>
        <w:t>从</w:t>
      </w:r>
      <w:r w:rsidRPr="006444DE">
        <w:rPr>
          <w:rFonts w:hint="eastAsia"/>
          <w:szCs w:val="21"/>
        </w:rPr>
        <w:t>加速管</w:t>
      </w:r>
      <w:r>
        <w:rPr>
          <w:rFonts w:hint="eastAsia"/>
          <w:szCs w:val="21"/>
        </w:rPr>
        <w:t>口</w:t>
      </w:r>
      <w:r w:rsidRPr="006444DE">
        <w:rPr>
          <w:rFonts w:hint="eastAsia"/>
          <w:szCs w:val="21"/>
        </w:rPr>
        <w:t>水平</w:t>
      </w:r>
      <w:r>
        <w:rPr>
          <w:rFonts w:hint="eastAsia"/>
          <w:szCs w:val="21"/>
        </w:rPr>
        <w:t>飞出，其初速度方向</w:t>
      </w:r>
      <w:r w:rsidRPr="006444DE">
        <w:rPr>
          <w:rFonts w:hint="eastAsia"/>
          <w:szCs w:val="21"/>
        </w:rPr>
        <w:t>由南</w:t>
      </w:r>
      <w:r>
        <w:rPr>
          <w:rFonts w:hint="eastAsia"/>
          <w:szCs w:val="21"/>
        </w:rPr>
        <w:t>指</w:t>
      </w:r>
      <w:r w:rsidRPr="006444DE">
        <w:rPr>
          <w:rFonts w:hint="eastAsia"/>
          <w:szCs w:val="21"/>
        </w:rPr>
        <w:t>向</w:t>
      </w:r>
      <w:r>
        <w:rPr>
          <w:rFonts w:hint="eastAsia"/>
          <w:szCs w:val="21"/>
        </w:rPr>
        <w:t>北</w:t>
      </w:r>
      <w:r w:rsidRPr="006444DE">
        <w:rPr>
          <w:rFonts w:hint="eastAsia"/>
          <w:szCs w:val="21"/>
        </w:rPr>
        <w:t>。</w:t>
      </w:r>
      <w:r>
        <w:rPr>
          <w:rFonts w:hint="eastAsia"/>
        </w:rPr>
        <w:t>（不考虑电子所受重力）</w:t>
      </w:r>
    </w:p>
    <w:p w14:paraId="238146D3" w14:textId="77777777" w:rsidR="00AF572F" w:rsidRDefault="00AF572F" w:rsidP="00AF572F">
      <w:pPr>
        <w:rPr>
          <w:szCs w:val="21"/>
        </w:rPr>
      </w:pPr>
      <w:r w:rsidRPr="006444DE">
        <w:rPr>
          <w:rFonts w:hint="eastAsia"/>
          <w:szCs w:val="21"/>
        </w:rPr>
        <w:t>（</w:t>
      </w:r>
      <w:r>
        <w:rPr>
          <w:rFonts w:hint="eastAsia"/>
          <w:szCs w:val="21"/>
        </w:rPr>
        <w:t>1</w:t>
      </w:r>
      <w:r w:rsidRPr="006444DE">
        <w:rPr>
          <w:rFonts w:hint="eastAsia"/>
          <w:szCs w:val="21"/>
        </w:rPr>
        <w:t>）</w:t>
      </w:r>
      <w:r>
        <w:rPr>
          <w:rFonts w:hint="eastAsia"/>
          <w:szCs w:val="21"/>
        </w:rPr>
        <w:t>在</w:t>
      </w:r>
      <w:r w:rsidRPr="006444DE">
        <w:rPr>
          <w:rFonts w:hint="eastAsia"/>
          <w:szCs w:val="21"/>
        </w:rPr>
        <w:t>地磁场</w:t>
      </w:r>
      <w:r>
        <w:rPr>
          <w:rFonts w:hint="eastAsia"/>
          <w:szCs w:val="21"/>
        </w:rPr>
        <w:t>的竖直分量作用下，该</w:t>
      </w:r>
      <w:r w:rsidRPr="006444DE">
        <w:rPr>
          <w:rFonts w:hint="eastAsia"/>
          <w:szCs w:val="21"/>
        </w:rPr>
        <w:t>电子将偏向</w:t>
      </w:r>
      <w:r>
        <w:rPr>
          <w:rFonts w:hint="eastAsia"/>
          <w:szCs w:val="21"/>
        </w:rPr>
        <w:t>_______</w:t>
      </w:r>
      <w:r>
        <w:rPr>
          <w:rFonts w:hint="eastAsia"/>
          <w:szCs w:val="21"/>
        </w:rPr>
        <w:t>。</w:t>
      </w:r>
    </w:p>
    <w:p w14:paraId="3186E525" w14:textId="39A39BFF" w:rsidR="00AF572F" w:rsidRDefault="00AF572F" w:rsidP="00AF572F">
      <w:pPr>
        <w:rPr>
          <w:szCs w:val="21"/>
        </w:rPr>
      </w:pPr>
      <w:r>
        <w:rPr>
          <w:rFonts w:hint="eastAsia"/>
          <w:szCs w:val="21"/>
        </w:rPr>
        <w:t>A</w:t>
      </w:r>
      <w:r>
        <w:rPr>
          <w:rFonts w:hint="eastAsia"/>
          <w:szCs w:val="21"/>
        </w:rPr>
        <w:t>．东</w:t>
      </w:r>
      <w:r w:rsidR="00DA7CDD">
        <w:rPr>
          <w:szCs w:val="21"/>
        </w:rPr>
        <w:tab/>
      </w:r>
      <w:r w:rsidR="00DA7CDD">
        <w:rPr>
          <w:szCs w:val="21"/>
        </w:rPr>
        <w:tab/>
      </w:r>
      <w:r>
        <w:rPr>
          <w:rFonts w:hint="eastAsia"/>
          <w:szCs w:val="21"/>
        </w:rPr>
        <w:t>B</w:t>
      </w:r>
      <w:r>
        <w:rPr>
          <w:rFonts w:hint="eastAsia"/>
          <w:szCs w:val="21"/>
        </w:rPr>
        <w:t>．南</w:t>
      </w:r>
      <w:r w:rsidR="00DA7CDD">
        <w:rPr>
          <w:szCs w:val="21"/>
        </w:rPr>
        <w:tab/>
      </w:r>
      <w:r w:rsidR="00DA7CDD">
        <w:rPr>
          <w:szCs w:val="21"/>
        </w:rPr>
        <w:tab/>
      </w:r>
      <w:r>
        <w:rPr>
          <w:rFonts w:hint="eastAsia"/>
          <w:szCs w:val="21"/>
        </w:rPr>
        <w:t>C</w:t>
      </w:r>
      <w:r>
        <w:rPr>
          <w:rFonts w:hint="eastAsia"/>
          <w:szCs w:val="21"/>
        </w:rPr>
        <w:t>．西</w:t>
      </w:r>
      <w:r w:rsidR="00DA7CDD">
        <w:rPr>
          <w:szCs w:val="21"/>
        </w:rPr>
        <w:tab/>
      </w:r>
      <w:r w:rsidR="00DA7CDD">
        <w:rPr>
          <w:szCs w:val="21"/>
        </w:rPr>
        <w:tab/>
      </w:r>
      <w:r>
        <w:rPr>
          <w:rFonts w:hint="eastAsia"/>
          <w:szCs w:val="21"/>
        </w:rPr>
        <w:t>D</w:t>
      </w:r>
      <w:r>
        <w:rPr>
          <w:rFonts w:hint="eastAsia"/>
          <w:szCs w:val="21"/>
        </w:rPr>
        <w:t>．北</w:t>
      </w:r>
      <w:r w:rsidR="00DA7CDD">
        <w:rPr>
          <w:szCs w:val="21"/>
        </w:rPr>
        <w:tab/>
      </w:r>
      <w:r w:rsidR="00DA7CDD">
        <w:rPr>
          <w:szCs w:val="21"/>
        </w:rPr>
        <w:tab/>
      </w:r>
      <w:r>
        <w:rPr>
          <w:rFonts w:hint="eastAsia"/>
          <w:szCs w:val="21"/>
        </w:rPr>
        <w:t>E</w:t>
      </w:r>
      <w:r>
        <w:rPr>
          <w:rFonts w:hint="eastAsia"/>
          <w:szCs w:val="21"/>
        </w:rPr>
        <w:t>．上</w:t>
      </w:r>
      <w:r w:rsidR="00DA7CDD">
        <w:rPr>
          <w:szCs w:val="21"/>
        </w:rPr>
        <w:tab/>
      </w:r>
      <w:r w:rsidR="00DA7CDD">
        <w:rPr>
          <w:szCs w:val="21"/>
        </w:rPr>
        <w:tab/>
      </w:r>
      <w:r>
        <w:rPr>
          <w:rFonts w:hint="eastAsia"/>
          <w:szCs w:val="21"/>
        </w:rPr>
        <w:t>F</w:t>
      </w:r>
      <w:r>
        <w:rPr>
          <w:rFonts w:hint="eastAsia"/>
          <w:szCs w:val="21"/>
        </w:rPr>
        <w:t>．下</w:t>
      </w:r>
    </w:p>
    <w:p w14:paraId="7DF919C5" w14:textId="42BDF60B" w:rsidR="00AF572F" w:rsidRPr="00283E38" w:rsidRDefault="00AF572F" w:rsidP="00AF572F">
      <w:pPr>
        <w:rPr>
          <w:szCs w:val="21"/>
        </w:rPr>
      </w:pPr>
      <w:r w:rsidRPr="006444DE">
        <w:rPr>
          <w:rFonts w:hint="eastAsia"/>
          <w:szCs w:val="21"/>
        </w:rPr>
        <w:t>（</w:t>
      </w:r>
      <w:r>
        <w:rPr>
          <w:rFonts w:hint="eastAsia"/>
          <w:szCs w:val="21"/>
        </w:rPr>
        <w:t>2</w:t>
      </w:r>
      <w:r w:rsidRPr="006444DE">
        <w:rPr>
          <w:rFonts w:hint="eastAsia"/>
          <w:szCs w:val="21"/>
        </w:rPr>
        <w:t>）我们在</w:t>
      </w:r>
      <w:r>
        <w:rPr>
          <w:rFonts w:hint="eastAsia"/>
          <w:szCs w:val="21"/>
        </w:rPr>
        <w:t>空间</w:t>
      </w:r>
      <w:r w:rsidRPr="006444DE">
        <w:rPr>
          <w:rFonts w:hint="eastAsia"/>
          <w:szCs w:val="21"/>
        </w:rPr>
        <w:t>施加一</w:t>
      </w:r>
      <w:r>
        <w:rPr>
          <w:rFonts w:hint="eastAsia"/>
          <w:szCs w:val="21"/>
        </w:rPr>
        <w:t>个竖直向上的匀强</w:t>
      </w:r>
      <w:r w:rsidRPr="006444DE">
        <w:rPr>
          <w:rFonts w:hint="eastAsia"/>
          <w:szCs w:val="21"/>
        </w:rPr>
        <w:t>磁场</w:t>
      </w:r>
      <w:r>
        <w:rPr>
          <w:rFonts w:hint="eastAsia"/>
          <w:szCs w:val="21"/>
        </w:rPr>
        <w:t>，磁感应强度大小为</w:t>
      </w:r>
      <w:r w:rsidRPr="00D475CA">
        <w:rPr>
          <w:rFonts w:hint="eastAsia"/>
          <w:i/>
          <w:iCs/>
          <w:szCs w:val="21"/>
        </w:rPr>
        <w:t>B</w:t>
      </w:r>
      <w:r>
        <w:rPr>
          <w:rFonts w:hint="eastAsia"/>
          <w:szCs w:val="21"/>
        </w:rPr>
        <w:t>。经过一段时间，在某一时刻观察到该电子在初速度方向上的位移分量大小为</w:t>
      </w:r>
      <w:r w:rsidRPr="00C258CC">
        <w:rPr>
          <w:rFonts w:hint="eastAsia"/>
          <w:i/>
          <w:iCs/>
          <w:szCs w:val="21"/>
        </w:rPr>
        <w:t>d</w:t>
      </w:r>
      <w:r>
        <w:rPr>
          <w:rFonts w:hint="eastAsia"/>
          <w:szCs w:val="21"/>
        </w:rPr>
        <w:t>，在垂直初速度方向上的位移分量大小为</w:t>
      </w:r>
      <w:r w:rsidR="00DA7CDD">
        <w:rPr>
          <w:rFonts w:hint="eastAsia"/>
          <w:szCs w:val="21"/>
        </w:rPr>
        <w:t xml:space="preserve"> </w:t>
      </w:r>
      <w:r w:rsidR="00DA7CDD">
        <w:rPr>
          <w:szCs w:val="21"/>
        </w:rPr>
        <w:fldChar w:fldCharType="begin"/>
      </w:r>
      <w:r w:rsidR="00DA7CDD">
        <w:rPr>
          <w:szCs w:val="21"/>
        </w:rPr>
        <w:instrText xml:space="preserve"> </w:instrText>
      </w:r>
      <w:r w:rsidR="00DA7CDD">
        <w:rPr>
          <w:rFonts w:hint="eastAsia"/>
          <w:szCs w:val="21"/>
        </w:rPr>
        <w:instrText>EQ \F(</w:instrText>
      </w:r>
      <w:r w:rsidR="00DA7CDD" w:rsidRPr="00DA7CDD">
        <w:rPr>
          <w:rFonts w:hint="eastAsia"/>
          <w:i/>
          <w:iCs/>
          <w:szCs w:val="21"/>
        </w:rPr>
        <w:instrText>d</w:instrText>
      </w:r>
      <w:r w:rsidR="00DA7CDD">
        <w:rPr>
          <w:rFonts w:hint="eastAsia"/>
          <w:szCs w:val="21"/>
        </w:rPr>
        <w:instrText>,2)</w:instrText>
      </w:r>
      <w:r w:rsidR="00DA7CDD">
        <w:rPr>
          <w:szCs w:val="21"/>
        </w:rPr>
        <w:instrText xml:space="preserve"> </w:instrText>
      </w:r>
      <w:r w:rsidR="00DA7CDD">
        <w:rPr>
          <w:szCs w:val="21"/>
        </w:rPr>
        <w:fldChar w:fldCharType="separate"/>
      </w:r>
      <w:r w:rsidR="00DA7CDD">
        <w:rPr>
          <w:szCs w:val="21"/>
        </w:rPr>
        <w:fldChar w:fldCharType="end"/>
      </w:r>
      <w:r>
        <w:rPr>
          <w:rFonts w:hint="eastAsia"/>
          <w:szCs w:val="21"/>
        </w:rPr>
        <w:t>（忽略地磁场的影响）。已知</w:t>
      </w:r>
      <w:r>
        <w:rPr>
          <w:rFonts w:hint="eastAsia"/>
        </w:rPr>
        <w:t>电子质量为</w:t>
      </w:r>
      <w:r>
        <w:rPr>
          <w:rFonts w:ascii="Times New Roman Italic" w:hAnsi="Times New Roman Italic" w:cs="Times New Roman Italic"/>
          <w:i/>
          <w:iCs/>
        </w:rPr>
        <w:t>m</w:t>
      </w:r>
      <w:r>
        <w:rPr>
          <w:rFonts w:ascii="Times New Roman Italic" w:hAnsi="Times New Roman Italic" w:cs="Times New Roman Italic" w:hint="eastAsia"/>
        </w:rPr>
        <w:t>，</w:t>
      </w:r>
      <w:r>
        <w:rPr>
          <w:rFonts w:hint="eastAsia"/>
        </w:rPr>
        <w:t>元电荷为</w:t>
      </w:r>
      <w:r>
        <w:rPr>
          <w:rFonts w:ascii="Times New Roman Italic" w:hAnsi="Times New Roman Italic" w:cs="Times New Roman Italic"/>
          <w:i/>
          <w:iCs/>
        </w:rPr>
        <w:t>e</w:t>
      </w:r>
      <w:r>
        <w:rPr>
          <w:rFonts w:ascii="Times New Roman Italic" w:hAnsi="Times New Roman Italic" w:cs="Times New Roman Italic" w:hint="eastAsia"/>
        </w:rPr>
        <w:t>。则该电子从加速管口飞出时的初速度大小</w:t>
      </w:r>
      <w:r w:rsidR="00DA7CDD" w:rsidRPr="00DA7CDD">
        <w:rPr>
          <w:rFonts w:ascii="Book Antiqua" w:hAnsi="Book Antiqua" w:cs="Times New Roman Italic"/>
          <w:i/>
          <w:iCs/>
        </w:rPr>
        <w:t>v</w:t>
      </w:r>
      <w:r w:rsidR="00DA7CDD" w:rsidRPr="00DA7CDD">
        <w:rPr>
          <w:rFonts w:hint="eastAsia"/>
          <w:vertAlign w:val="subscript"/>
        </w:rPr>
        <w:t>0</w:t>
      </w:r>
      <w:r w:rsidR="00DA7CDD">
        <w:rPr>
          <w:rFonts w:ascii="Times New Roman Italic" w:hAnsi="Times New Roman Italic" w:cs="Times New Roman Italic" w:hint="eastAsia"/>
        </w:rPr>
        <w:t xml:space="preserve"> </w:t>
      </w:r>
      <w:r w:rsidR="00DA7CDD">
        <w:rPr>
          <w:rFonts w:hint="eastAsia"/>
        </w:rPr>
        <w:t>=</w:t>
      </w:r>
      <w:r>
        <w:rPr>
          <w:rFonts w:hint="eastAsia"/>
          <w:szCs w:val="21"/>
        </w:rPr>
        <w:t>_______</w:t>
      </w:r>
      <w:r>
        <w:rPr>
          <w:rFonts w:hint="eastAsia"/>
          <w:szCs w:val="21"/>
        </w:rPr>
        <w:t>。</w:t>
      </w:r>
    </w:p>
    <w:p w14:paraId="585E8869" w14:textId="77777777" w:rsidR="00AF572F" w:rsidRDefault="00AF572F" w:rsidP="00AF572F">
      <w:pPr>
        <w:rPr>
          <w:szCs w:val="21"/>
        </w:rPr>
      </w:pPr>
    </w:p>
    <w:p w14:paraId="3DA40913" w14:textId="4693F5C4" w:rsidR="00AF572F" w:rsidRPr="006A190F" w:rsidRDefault="00AF572F" w:rsidP="00292588">
      <w:r>
        <w:rPr>
          <w:rFonts w:hint="eastAsia"/>
          <w:szCs w:val="21"/>
        </w:rPr>
        <w:t>3</w:t>
      </w:r>
      <w:r>
        <w:rPr>
          <w:rFonts w:hint="eastAsia"/>
          <w:szCs w:val="21"/>
        </w:rPr>
        <w:t>．已知真空中一点电荷在距其</w:t>
      </w:r>
      <w:r w:rsidRPr="00A72D57">
        <w:rPr>
          <w:rFonts w:hint="eastAsia"/>
          <w:i/>
          <w:iCs/>
          <w:szCs w:val="21"/>
        </w:rPr>
        <w:t>r</w:t>
      </w:r>
      <w:r>
        <w:rPr>
          <w:rFonts w:hint="eastAsia"/>
          <w:szCs w:val="21"/>
        </w:rPr>
        <w:t>处产生的电场强度大小为</w:t>
      </w:r>
      <w:r w:rsidRPr="004E4A77">
        <w:rPr>
          <w:rFonts w:hint="eastAsia"/>
          <w:i/>
          <w:iCs/>
          <w:szCs w:val="21"/>
        </w:rPr>
        <w:t>E</w:t>
      </w:r>
      <w:r>
        <w:rPr>
          <w:rFonts w:hint="eastAsia"/>
          <w:szCs w:val="21"/>
        </w:rPr>
        <w:t>，电势为</w:t>
      </w:r>
      <w:r w:rsidRPr="00082AA3">
        <w:rPr>
          <w:rFonts w:hint="eastAsia"/>
          <w:i/>
          <w:iCs/>
          <w:szCs w:val="21"/>
        </w:rPr>
        <w:t>U</w:t>
      </w:r>
      <w:r>
        <w:rPr>
          <w:rFonts w:hint="eastAsia"/>
          <w:szCs w:val="21"/>
        </w:rPr>
        <w:t>（取无穷远处电势为零），对应关系为</w:t>
      </w:r>
      <w:r w:rsidR="00DA7CDD" w:rsidRPr="00DA7CDD">
        <w:rPr>
          <w:rFonts w:hint="eastAsia"/>
          <w:i/>
          <w:iCs/>
          <w:szCs w:val="21"/>
        </w:rPr>
        <w:t>U</w:t>
      </w:r>
      <w:r w:rsidR="00DA7CDD">
        <w:rPr>
          <w:rFonts w:hint="eastAsia"/>
          <w:szCs w:val="21"/>
        </w:rPr>
        <w:t xml:space="preserve"> = </w:t>
      </w:r>
      <w:r w:rsidR="00DA7CDD" w:rsidRPr="00DA7CDD">
        <w:rPr>
          <w:rFonts w:hint="eastAsia"/>
          <w:i/>
          <w:iCs/>
          <w:szCs w:val="21"/>
        </w:rPr>
        <w:t>Er</w:t>
      </w:r>
      <w:r>
        <w:rPr>
          <w:rFonts w:hint="eastAsia"/>
        </w:rPr>
        <w:t>。如图（</w:t>
      </w:r>
      <w:r>
        <w:rPr>
          <w:rFonts w:hint="eastAsia"/>
        </w:rPr>
        <w:t>a</w:t>
      </w:r>
      <w:r>
        <w:rPr>
          <w:rFonts w:hint="eastAsia"/>
        </w:rPr>
        <w:t>），将一带正电的小球</w:t>
      </w:r>
      <w:r w:rsidRPr="00E46DC4">
        <w:rPr>
          <w:rFonts w:hint="eastAsia"/>
          <w:iCs/>
        </w:rPr>
        <w:t>A</w:t>
      </w:r>
      <w:r>
        <w:rPr>
          <w:rFonts w:hint="eastAsia"/>
        </w:rPr>
        <w:t>固定在足够长的光滑绝缘斜面底端，</w:t>
      </w:r>
      <w:r w:rsidRPr="00040A13">
        <w:rPr>
          <w:rFonts w:hint="eastAsia"/>
        </w:rPr>
        <w:t>斜</w:t>
      </w:r>
      <w:r>
        <w:rPr>
          <w:rFonts w:hint="eastAsia"/>
        </w:rPr>
        <w:t>面上另一带电量为</w:t>
      </w:r>
      <w:r w:rsidR="00DA7CDD">
        <w:rPr>
          <w:rFonts w:hint="eastAsia"/>
        </w:rPr>
        <w:t xml:space="preserve"> </w:t>
      </w:r>
      <w:r>
        <w:rPr>
          <w:rFonts w:hint="eastAsia"/>
        </w:rPr>
        <w:t>+</w:t>
      </w:r>
      <w:r w:rsidR="00DA7CDD">
        <w:rPr>
          <w:rFonts w:hint="eastAsia"/>
        </w:rPr>
        <w:t xml:space="preserve"> </w:t>
      </w:r>
      <w:r>
        <w:rPr>
          <w:rFonts w:hint="eastAsia"/>
        </w:rPr>
        <w:t>2.4</w:t>
      </w:r>
      <w:r w:rsidRPr="00DA7CDD">
        <w:rPr>
          <w:rFonts w:asciiTheme="majorBidi" w:hAnsiTheme="majorBidi" w:cstheme="majorBidi"/>
        </w:rPr>
        <w:t>×</w:t>
      </w:r>
      <w:r>
        <w:rPr>
          <w:rFonts w:hint="eastAsia"/>
        </w:rPr>
        <w:t>10</w:t>
      </w:r>
      <w:r w:rsidR="00DA7CDD">
        <w:rPr>
          <w:vertAlign w:val="superscript"/>
        </w:rPr>
        <w:t>−</w:t>
      </w:r>
      <w:r>
        <w:rPr>
          <w:rFonts w:hint="eastAsia"/>
          <w:vertAlign w:val="superscript"/>
        </w:rPr>
        <w:t>6</w:t>
      </w:r>
      <w:r w:rsidR="00DA7CDD">
        <w:rPr>
          <w:rFonts w:hint="eastAsia"/>
        </w:rPr>
        <w:t xml:space="preserve"> </w:t>
      </w:r>
      <w:r>
        <w:rPr>
          <w:rFonts w:hint="eastAsia"/>
        </w:rPr>
        <w:t>C</w:t>
      </w:r>
      <w:r>
        <w:rPr>
          <w:rFonts w:hint="eastAsia"/>
        </w:rPr>
        <w:t>、质量为</w:t>
      </w:r>
      <w:r>
        <w:rPr>
          <w:rFonts w:hint="eastAsia"/>
        </w:rPr>
        <w:t>0.01</w:t>
      </w:r>
      <w:r w:rsidR="00DA7CDD">
        <w:rPr>
          <w:rFonts w:hint="eastAsia"/>
        </w:rPr>
        <w:t xml:space="preserve"> </w:t>
      </w:r>
      <w:r>
        <w:rPr>
          <w:rFonts w:hint="eastAsia"/>
        </w:rPr>
        <w:t>kg</w:t>
      </w:r>
      <w:r>
        <w:rPr>
          <w:rFonts w:hint="eastAsia"/>
        </w:rPr>
        <w:t>的小球</w:t>
      </w:r>
      <w:r w:rsidRPr="00E46DC4">
        <w:rPr>
          <w:rFonts w:hint="eastAsia"/>
          <w:iCs/>
        </w:rPr>
        <w:t>B</w:t>
      </w:r>
      <w:r>
        <w:rPr>
          <w:rFonts w:hint="eastAsia"/>
        </w:rPr>
        <w:t>沿斜面向上滑动，测得</w:t>
      </w:r>
      <w:r w:rsidRPr="00E46DC4">
        <w:rPr>
          <w:rFonts w:hint="eastAsia"/>
          <w:iCs/>
        </w:rPr>
        <w:t>AB</w:t>
      </w:r>
      <w:r>
        <w:rPr>
          <w:rFonts w:hint="eastAsia"/>
        </w:rPr>
        <w:t>间距离为</w:t>
      </w:r>
      <w:r>
        <w:rPr>
          <w:rFonts w:hint="eastAsia"/>
        </w:rPr>
        <w:t>10.0</w:t>
      </w:r>
      <w:r w:rsidR="00DA7CDD">
        <w:rPr>
          <w:rFonts w:hint="eastAsia"/>
        </w:rPr>
        <w:t xml:space="preserve"> </w:t>
      </w:r>
      <w:r>
        <w:rPr>
          <w:rFonts w:hint="eastAsia"/>
        </w:rPr>
        <w:t>cm</w:t>
      </w:r>
      <w:r>
        <w:rPr>
          <w:rFonts w:hint="eastAsia"/>
        </w:rPr>
        <w:t>时</w:t>
      </w:r>
      <w:r w:rsidRPr="00E46DC4">
        <w:rPr>
          <w:rFonts w:hint="eastAsia"/>
        </w:rPr>
        <w:t>B</w:t>
      </w:r>
      <w:r>
        <w:rPr>
          <w:rFonts w:hint="eastAsia"/>
        </w:rPr>
        <w:t>球的速度为</w:t>
      </w:r>
      <w:r>
        <w:rPr>
          <w:rFonts w:hint="eastAsia"/>
        </w:rPr>
        <w:t>5.0</w:t>
      </w:r>
      <w:r w:rsidR="00DA7CDD">
        <w:rPr>
          <w:rFonts w:hint="eastAsia"/>
        </w:rPr>
        <w:t xml:space="preserve"> </w:t>
      </w:r>
      <w:r>
        <w:rPr>
          <w:rFonts w:hint="eastAsia"/>
        </w:rPr>
        <w:t>m/s</w:t>
      </w:r>
      <w:r>
        <w:rPr>
          <w:rFonts w:hint="eastAsia"/>
        </w:rPr>
        <w:t>，</w:t>
      </w:r>
      <w:r w:rsidRPr="00E46DC4">
        <w:rPr>
          <w:rFonts w:hint="eastAsia"/>
          <w:iCs/>
        </w:rPr>
        <w:t>AB</w:t>
      </w:r>
      <w:r>
        <w:rPr>
          <w:rFonts w:hint="eastAsia"/>
        </w:rPr>
        <w:t>间距离为</w:t>
      </w:r>
      <w:r>
        <w:rPr>
          <w:rFonts w:hint="eastAsia"/>
        </w:rPr>
        <w:t>60.0</w:t>
      </w:r>
      <w:r w:rsidR="00DA7CDD">
        <w:rPr>
          <w:rFonts w:hint="eastAsia"/>
        </w:rPr>
        <w:t xml:space="preserve"> </w:t>
      </w:r>
      <w:r>
        <w:rPr>
          <w:rFonts w:hint="eastAsia"/>
        </w:rPr>
        <w:t>cm</w:t>
      </w:r>
      <w:r>
        <w:rPr>
          <w:rFonts w:hint="eastAsia"/>
        </w:rPr>
        <w:t>时</w:t>
      </w:r>
      <w:r w:rsidRPr="00E46DC4">
        <w:rPr>
          <w:rFonts w:hint="eastAsia"/>
          <w:iCs/>
        </w:rPr>
        <w:t>B</w:t>
      </w:r>
      <w:r>
        <w:rPr>
          <w:rFonts w:hint="eastAsia"/>
        </w:rPr>
        <w:t>球达到最大速率</w:t>
      </w:r>
      <w:r w:rsidRPr="007E297E">
        <w:rPr>
          <w:rFonts w:ascii="Book Antiqua" w:hAnsi="Book Antiqua"/>
          <w:i/>
          <w:iCs/>
        </w:rPr>
        <w:t>v</w:t>
      </w:r>
      <w:r w:rsidRPr="007E297E">
        <w:rPr>
          <w:rFonts w:hint="eastAsia"/>
          <w:vertAlign w:val="subscript"/>
        </w:rPr>
        <w:t>m</w:t>
      </w:r>
      <w:r>
        <w:rPr>
          <w:rFonts w:hint="eastAsia"/>
        </w:rPr>
        <w:t>，此时</w:t>
      </w:r>
      <w:r w:rsidRPr="00E46DC4">
        <w:rPr>
          <w:rFonts w:hint="eastAsia"/>
          <w:szCs w:val="21"/>
        </w:rPr>
        <w:t>B</w:t>
      </w:r>
      <w:r w:rsidRPr="00040A13">
        <w:rPr>
          <w:rFonts w:hint="eastAsia"/>
          <w:szCs w:val="21"/>
        </w:rPr>
        <w:t>球</w:t>
      </w:r>
      <w:r>
        <w:rPr>
          <w:rFonts w:hint="eastAsia"/>
          <w:szCs w:val="21"/>
        </w:rPr>
        <w:t>所在处的</w:t>
      </w:r>
      <w:r w:rsidRPr="00040A13">
        <w:rPr>
          <w:rFonts w:hint="eastAsia"/>
          <w:szCs w:val="21"/>
        </w:rPr>
        <w:t>电势</w:t>
      </w:r>
      <w:r w:rsidRPr="00040A13">
        <w:rPr>
          <w:rFonts w:hint="eastAsia"/>
          <w:i/>
          <w:iCs/>
          <w:szCs w:val="21"/>
        </w:rPr>
        <w:t>U</w:t>
      </w:r>
      <w:r>
        <w:rPr>
          <w:rFonts w:hint="eastAsia"/>
          <w:szCs w:val="21"/>
          <w:vertAlign w:val="subscript"/>
        </w:rPr>
        <w:t>2</w:t>
      </w:r>
      <w:r w:rsidR="00E42ED4">
        <w:rPr>
          <w:rFonts w:hint="eastAsia"/>
          <w:szCs w:val="21"/>
        </w:rPr>
        <w:t xml:space="preserve"> = </w:t>
      </w:r>
      <w:r>
        <w:rPr>
          <w:rFonts w:hint="eastAsia"/>
          <w:szCs w:val="21"/>
        </w:rPr>
        <w:t>1</w:t>
      </w:r>
      <w:r w:rsidRPr="00040A13">
        <w:rPr>
          <w:rFonts w:hint="eastAsia"/>
          <w:szCs w:val="21"/>
        </w:rPr>
        <w:t>.0</w:t>
      </w:r>
      <w:r w:rsidRPr="00DA7CDD">
        <w:rPr>
          <w:rFonts w:asciiTheme="majorBidi" w:hAnsiTheme="majorBidi" w:cstheme="majorBidi"/>
          <w:iCs/>
          <w:szCs w:val="21"/>
        </w:rPr>
        <w:t>×</w:t>
      </w:r>
      <w:r w:rsidRPr="00040A13">
        <w:rPr>
          <w:rFonts w:hint="eastAsia"/>
          <w:iCs/>
          <w:szCs w:val="21"/>
        </w:rPr>
        <w:t>10</w:t>
      </w:r>
      <w:r w:rsidRPr="00040A13">
        <w:rPr>
          <w:rFonts w:hint="eastAsia"/>
          <w:iCs/>
          <w:szCs w:val="21"/>
          <w:vertAlign w:val="superscript"/>
        </w:rPr>
        <w:t>4</w:t>
      </w:r>
      <w:r w:rsidR="00DA7CDD">
        <w:rPr>
          <w:rFonts w:hint="eastAsia"/>
          <w:iCs/>
          <w:szCs w:val="21"/>
        </w:rPr>
        <w:t xml:space="preserve"> </w:t>
      </w:r>
      <w:r w:rsidRPr="00040A13">
        <w:rPr>
          <w:rFonts w:hint="eastAsia"/>
          <w:iCs/>
          <w:szCs w:val="21"/>
        </w:rPr>
        <w:t>V</w:t>
      </w:r>
      <w:r>
        <w:rPr>
          <w:rFonts w:hint="eastAsia"/>
          <w:iCs/>
          <w:szCs w:val="21"/>
        </w:rPr>
        <w:t>。</w:t>
      </w:r>
      <w:r w:rsidRPr="00E46DC4">
        <w:rPr>
          <w:rFonts w:hint="eastAsia"/>
          <w:iCs/>
          <w:szCs w:val="21"/>
        </w:rPr>
        <w:t>A</w:t>
      </w:r>
      <w:r w:rsidRPr="00E46DC4">
        <w:rPr>
          <w:rFonts w:hint="eastAsia"/>
          <w:iCs/>
          <w:szCs w:val="21"/>
        </w:rPr>
        <w:t>、</w:t>
      </w:r>
      <w:r w:rsidRPr="00E46DC4">
        <w:rPr>
          <w:rFonts w:hint="eastAsia"/>
          <w:iCs/>
          <w:szCs w:val="21"/>
        </w:rPr>
        <w:t>B</w:t>
      </w:r>
      <w:r>
        <w:rPr>
          <w:rFonts w:hint="eastAsia"/>
          <w:iCs/>
          <w:szCs w:val="21"/>
        </w:rPr>
        <w:t>两球内电荷分布均匀。</w:t>
      </w:r>
      <w:r>
        <w:rPr>
          <w:rFonts w:hint="eastAsia"/>
        </w:rPr>
        <w:t>求：（结果均保留</w:t>
      </w:r>
      <w:r>
        <w:rPr>
          <w:rFonts w:hint="eastAsia"/>
        </w:rPr>
        <w:t>2</w:t>
      </w:r>
      <w:r>
        <w:rPr>
          <w:rFonts w:hint="eastAsia"/>
        </w:rPr>
        <w:t>位有效数字）</w:t>
      </w:r>
    </w:p>
    <w:p w14:paraId="58FCEB14" w14:textId="56563B82" w:rsidR="00AF572F" w:rsidRDefault="00292588" w:rsidP="005C7A5A">
      <w:pPr>
        <w:jc w:val="center"/>
        <w:rPr>
          <w:szCs w:val="21"/>
        </w:rPr>
      </w:pPr>
      <w:r>
        <w:rPr>
          <w:noProof/>
          <w:szCs w:val="21"/>
        </w:rPr>
        <mc:AlternateContent>
          <mc:Choice Requires="wpg">
            <w:drawing>
              <wp:inline distT="0" distB="0" distL="0" distR="0" wp14:anchorId="4535C6C3" wp14:editId="47C47AC7">
                <wp:extent cx="3774440" cy="1162050"/>
                <wp:effectExtent l="0" t="0" r="54610" b="0"/>
                <wp:docPr id="1774911079" name="组合 845"/>
                <wp:cNvGraphicFramePr/>
                <a:graphic xmlns:a="http://schemas.openxmlformats.org/drawingml/2006/main">
                  <a:graphicData uri="http://schemas.microsoft.com/office/word/2010/wordprocessingGroup">
                    <wpg:wgp>
                      <wpg:cNvGrpSpPr/>
                      <wpg:grpSpPr>
                        <a:xfrm>
                          <a:off x="0" y="0"/>
                          <a:ext cx="3774440" cy="1162050"/>
                          <a:chOff x="302858" y="0"/>
                          <a:chExt cx="3774440" cy="1162050"/>
                        </a:xfrm>
                      </wpg:grpSpPr>
                      <wps:wsp>
                        <wps:cNvPr id="177925394" name="自定义形状 11">
                          <a:extLst>
                            <a:ext uri="{FF2B5EF4-FFF2-40B4-BE49-F238E27FC236}">
                              <a16:creationId xmlns:a16="http://schemas.microsoft.com/office/drawing/2014/main" id="{6B8AB286-A29E-A43F-A710-3A5E9B22935B}"/>
                            </a:ext>
                          </a:extLst>
                        </wps:cNvPr>
                        <wps:cNvSpPr/>
                        <wps:spPr>
                          <a:xfrm>
                            <a:off x="342900" y="772838"/>
                            <a:ext cx="74895" cy="74895"/>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00946941" name="组合 841"/>
                        <wpg:cNvGrpSpPr/>
                        <wpg:grpSpPr>
                          <a:xfrm>
                            <a:off x="302858" y="0"/>
                            <a:ext cx="3774440" cy="1162050"/>
                            <a:chOff x="0" y="0"/>
                            <a:chExt cx="3774837" cy="1162606"/>
                          </a:xfrm>
                        </wpg:grpSpPr>
                        <wpg:grpSp>
                          <wpg:cNvPr id="1381668304" name="组合 62"/>
                          <wpg:cNvGrpSpPr/>
                          <wpg:grpSpPr>
                            <a:xfrm>
                              <a:off x="0" y="439200"/>
                              <a:ext cx="1792192" cy="719852"/>
                              <a:chOff x="72784" y="57750"/>
                              <a:chExt cx="1793013" cy="720602"/>
                            </a:xfrm>
                          </wpg:grpSpPr>
                          <wpg:grpSp>
                            <wpg:cNvPr id="7791064" name="组合 60"/>
                            <wpg:cNvGrpSpPr/>
                            <wpg:grpSpPr>
                              <a:xfrm>
                                <a:off x="72784" y="57750"/>
                                <a:ext cx="1793013" cy="720602"/>
                                <a:chOff x="72784" y="57750"/>
                                <a:chExt cx="1793013" cy="720602"/>
                              </a:xfrm>
                            </wpg:grpSpPr>
                            <wps:wsp>
                              <wps:cNvPr id="324514178" name="椭圆 56"/>
                              <wps:cNvSpPr/>
                              <wps:spPr>
                                <a:xfrm>
                                  <a:off x="623695" y="288868"/>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647618277" name="组合 57"/>
                              <wpg:cNvGrpSpPr/>
                              <wpg:grpSpPr>
                                <a:xfrm>
                                  <a:off x="72784" y="103502"/>
                                  <a:ext cx="1793013" cy="674850"/>
                                  <a:chOff x="72784" y="66503"/>
                                  <a:chExt cx="1793013" cy="674850"/>
                                </a:xfrm>
                              </wpg:grpSpPr>
                              <wpg:grpSp>
                                <wpg:cNvPr id="1204044604" name="组合 55"/>
                                <wpg:cNvGrpSpPr/>
                                <wpg:grpSpPr>
                                  <a:xfrm>
                                    <a:off x="72784" y="89854"/>
                                    <a:ext cx="1793013" cy="651499"/>
                                    <a:chOff x="72784" y="89854"/>
                                    <a:chExt cx="1793013" cy="651499"/>
                                  </a:xfrm>
                                </wpg:grpSpPr>
                                <wpg:grpSp>
                                  <wpg:cNvPr id="680734088" name="组合 36"/>
                                  <wpg:cNvGrpSpPr/>
                                  <wpg:grpSpPr>
                                    <a:xfrm>
                                      <a:off x="72784" y="89854"/>
                                      <a:ext cx="1793013" cy="359419"/>
                                      <a:chOff x="71912" y="252650"/>
                                      <a:chExt cx="1771518" cy="355190"/>
                                    </a:xfrm>
                                  </wpg:grpSpPr>
                                  <wps:wsp>
                                    <wps:cNvPr id="2044425047" name="直接连接符 31"/>
                                    <wps:cNvCnPr/>
                                    <wps:spPr>
                                      <a:xfrm flipV="1">
                                        <a:off x="153309" y="607840"/>
                                        <a:ext cx="1690121"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54414317" name="直接连接符 32"/>
                                    <wps:cNvCnPr/>
                                    <wps:spPr>
                                      <a:xfrm flipV="1">
                                        <a:off x="153242" y="252650"/>
                                        <a:ext cx="1643191" cy="3495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1323788" name="椭圆 33"/>
                                    <wps:cNvSpPr/>
                                    <wps:spPr>
                                      <a:xfrm>
                                        <a:off x="95140" y="496607"/>
                                        <a:ext cx="106729" cy="106788"/>
                                      </a:xfrm>
                                      <a:prstGeom prst="ellips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72909916" name="文本框 1"/>
                                    <wps:cNvSpPr txBox="1"/>
                                    <wps:spPr>
                                      <a:xfrm>
                                        <a:off x="71912" y="315564"/>
                                        <a:ext cx="159044" cy="202275"/>
                                      </a:xfrm>
                                      <a:prstGeom prst="rect">
                                        <a:avLst/>
                                      </a:prstGeom>
                                      <a:noFill/>
                                      <a:ln w="6350">
                                        <a:noFill/>
                                      </a:ln>
                                    </wps:spPr>
                                    <wps:txbx>
                                      <w:txbxContent>
                                        <w:p w14:paraId="09BEC982" w14:textId="77777777" w:rsidR="00AF572F" w:rsidRPr="00AF44DE" w:rsidRDefault="00AF572F" w:rsidP="00AF44DE">
                                          <w:pPr>
                                            <w:rPr>
                                              <w:sz w:val="18"/>
                                              <w:szCs w:val="18"/>
                                            </w:rPr>
                                          </w:pPr>
                                          <w:r w:rsidRPr="00AF44DE">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351328823" name="文本框 53"/>
                                  <wps:cNvSpPr txBox="1"/>
                                  <wps:spPr>
                                    <a:xfrm>
                                      <a:off x="688777" y="536670"/>
                                      <a:ext cx="472266" cy="204683"/>
                                    </a:xfrm>
                                    <a:prstGeom prst="rect">
                                      <a:avLst/>
                                    </a:prstGeom>
                                    <a:noFill/>
                                    <a:ln w="6350">
                                      <a:noFill/>
                                    </a:ln>
                                  </wps:spPr>
                                  <wps:txbx>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41228835" name="文本框 1"/>
                                <wps:cNvSpPr txBox="1"/>
                                <wps:spPr>
                                  <a:xfrm>
                                    <a:off x="545254" y="66503"/>
                                    <a:ext cx="155256" cy="204683"/>
                                  </a:xfrm>
                                  <a:prstGeom prst="rect">
                                    <a:avLst/>
                                  </a:prstGeom>
                                  <a:noFill/>
                                  <a:ln w="6350">
                                    <a:noFill/>
                                  </a:ln>
                                </wps:spPr>
                                <wps:txbx>
                                  <w:txbxContent>
                                    <w:p w14:paraId="7CE1A8B1" w14:textId="77777777" w:rsidR="00AF572F" w:rsidRPr="00AF44DE" w:rsidRDefault="00AF572F" w:rsidP="00AF44DE">
                                      <w:pPr>
                                        <w:rPr>
                                          <w:sz w:val="18"/>
                                          <w:szCs w:val="18"/>
                                        </w:rPr>
                                      </w:pPr>
                                      <w:r w:rsidRPr="00AF44DE">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465629960" name="直接箭头连接符 59"/>
                              <wps:cNvCnPr/>
                              <wps:spPr>
                                <a:xfrm flipV="1">
                                  <a:off x="727788" y="230378"/>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0079243" name="文本框 1"/>
                              <wps:cNvSpPr txBox="1"/>
                              <wps:spPr>
                                <a:xfrm>
                                  <a:off x="745192" y="57750"/>
                                  <a:ext cx="136197" cy="204683"/>
                                </a:xfrm>
                                <a:prstGeom prst="rect">
                                  <a:avLst/>
                                </a:prstGeom>
                                <a:noFill/>
                                <a:ln w="6350">
                                  <a:noFill/>
                                </a:ln>
                              </wps:spPr>
                              <wps:txbx>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272933758" name="弧形 61"/>
                            <wps:cNvSpPr/>
                            <wps:spPr>
                              <a:xfrm rot="1770426">
                                <a:off x="412380" y="399242"/>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31872350" name="文本框 1"/>
                            <wps:cNvSpPr txBox="1"/>
                            <wps:spPr>
                              <a:xfrm>
                                <a:off x="573964" y="328545"/>
                                <a:ext cx="133656" cy="204683"/>
                              </a:xfrm>
                              <a:prstGeom prst="rect">
                                <a:avLst/>
                              </a:prstGeom>
                              <a:noFill/>
                              <a:ln w="6350">
                                <a:noFill/>
                              </a:ln>
                            </wps:spPr>
                            <wps:txbx>
                              <w:txbxContent>
                                <w:p w14:paraId="2CB71AC9" w14:textId="77777777" w:rsidR="00AF572F" w:rsidRPr="00AF44DE" w:rsidRDefault="00AF572F" w:rsidP="00AF44DE">
                                  <w:pPr>
                                    <w:rPr>
                                      <w:i/>
                                      <w:iCs/>
                                      <w:sz w:val="18"/>
                                      <w:szCs w:val="18"/>
                                    </w:rPr>
                                  </w:pPr>
                                  <w:r w:rsidRPr="00AF44DE">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010456882" name="组合 840"/>
                          <wpg:cNvGrpSpPr/>
                          <wpg:grpSpPr>
                            <a:xfrm>
                              <a:off x="1987200" y="0"/>
                              <a:ext cx="1787637" cy="1162606"/>
                              <a:chOff x="-74166" y="103193"/>
                              <a:chExt cx="1788125" cy="1163051"/>
                            </a:xfrm>
                          </wpg:grpSpPr>
                          <wpg:grpSp>
                            <wpg:cNvPr id="1913964630" name="组合 407"/>
                            <wpg:cNvGrpSpPr/>
                            <wpg:grpSpPr>
                              <a:xfrm>
                                <a:off x="-74166" y="103193"/>
                                <a:ext cx="1788125" cy="1163051"/>
                                <a:chOff x="-74166" y="84916"/>
                                <a:chExt cx="1788125" cy="1163177"/>
                              </a:xfrm>
                            </wpg:grpSpPr>
                            <wpg:grpSp>
                              <wpg:cNvPr id="877300980" name="组合 79"/>
                              <wpg:cNvGrpSpPr/>
                              <wpg:grpSpPr>
                                <a:xfrm>
                                  <a:off x="-74166" y="84916"/>
                                  <a:ext cx="1788125" cy="1163177"/>
                                  <a:chOff x="-74166" y="84916"/>
                                  <a:chExt cx="1788125" cy="1163177"/>
                                </a:xfrm>
                              </wpg:grpSpPr>
                              <wpg:grpSp>
                                <wpg:cNvPr id="54048154" name="组合 78"/>
                                <wpg:cNvGrpSpPr/>
                                <wpg:grpSpPr>
                                  <a:xfrm>
                                    <a:off x="-74166" y="84916"/>
                                    <a:ext cx="1788125" cy="1163177"/>
                                    <a:chOff x="-74166" y="84916"/>
                                    <a:chExt cx="1788125" cy="1163177"/>
                                  </a:xfrm>
                                </wpg:grpSpPr>
                                <wpg:grpSp>
                                  <wpg:cNvPr id="1335959438" name="组合 77"/>
                                  <wpg:cNvGrpSpPr/>
                                  <wpg:grpSpPr>
                                    <a:xfrm>
                                      <a:off x="-74166" y="84916"/>
                                      <a:ext cx="1788125" cy="932393"/>
                                      <a:chOff x="-74166" y="84916"/>
                                      <a:chExt cx="1788125" cy="932393"/>
                                    </a:xfrm>
                                  </wpg:grpSpPr>
                                  <wps:wsp>
                                    <wps:cNvPr id="1356398735" name="直接箭头连接符 52"/>
                                    <wps:cNvCnPr/>
                                    <wps:spPr>
                                      <a:xfrm flipV="1">
                                        <a:off x="80384" y="156585"/>
                                        <a:ext cx="0" cy="760064"/>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5606491" name="直接箭头连接符 52"/>
                                    <wps:cNvCnPr/>
                                    <wps:spPr>
                                      <a:xfrm rot="5400000" flipV="1">
                                        <a:off x="887825" y="108425"/>
                                        <a:ext cx="0" cy="1620000"/>
                                      </a:xfrm>
                                      <a:prstGeom prst="straightConnector1">
                                        <a:avLst/>
                                      </a:prstGeom>
                                      <a:ln w="6350">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02330927" name="文本框 51"/>
                                    <wps:cNvSpPr txBox="1">
                                      <a:spLocks noChangeArrowheads="1"/>
                                    </wps:cNvSpPr>
                                    <wps:spPr bwMode="auto">
                                      <a:xfrm>
                                        <a:off x="107747" y="84916"/>
                                        <a:ext cx="1799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wps:txbx>
                                    <wps:bodyPr rot="0" vert="horz" wrap="none" lIns="36000" tIns="0" rIns="36000" bIns="0" anchor="t" anchorCtr="0">
                                      <a:spAutoFit/>
                                    </wps:bodyPr>
                                  </wps:wsp>
                                  <wps:wsp>
                                    <wps:cNvPr id="229777944" name="文本框 50"/>
                                    <wps:cNvSpPr txBox="1">
                                      <a:spLocks noChangeArrowheads="1"/>
                                    </wps:cNvSpPr>
                                    <wps:spPr bwMode="auto">
                                      <a:xfrm>
                                        <a:off x="1596874" y="717995"/>
                                        <a:ext cx="11708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wps:txbx>
                                    <wps:bodyPr rot="0" vert="horz" wrap="none" lIns="36000" tIns="0" rIns="36000" bIns="0" anchor="t" anchorCtr="0">
                                      <a:spAutoFit/>
                                    </wps:bodyPr>
                                  </wps:wsp>
                                  <wps:wsp>
                                    <wps:cNvPr id="1600466674" name="直接连接符 76"/>
                                    <wps:cNvCnPr/>
                                    <wps:spPr>
                                      <a:xfrm>
                                        <a:off x="77518" y="299332"/>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66927565" name="文本框 50"/>
                                    <wps:cNvSpPr txBox="1">
                                      <a:spLocks noChangeArrowheads="1"/>
                                    </wps:cNvSpPr>
                                    <wps:spPr bwMode="auto">
                                      <a:xfrm>
                                        <a:off x="-74166" y="819168"/>
                                        <a:ext cx="15455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wps:txbx>
                                    <wps:bodyPr rot="0" vert="horz" wrap="none" lIns="36000" tIns="0" rIns="36000" bIns="0" anchor="t" anchorCtr="0">
                                      <a:spAutoFit/>
                                    </wps:bodyPr>
                                  </wps:wsp>
                                </wpg:grpSp>
                                <wps:wsp>
                                  <wps:cNvPr id="1232525243" name="文本框 53"/>
                                  <wps:cNvSpPr txBox="1"/>
                                  <wps:spPr>
                                    <a:xfrm>
                                      <a:off x="651943" y="1043601"/>
                                      <a:ext cx="479035" cy="204492"/>
                                    </a:xfrm>
                                    <a:prstGeom prst="rect">
                                      <a:avLst/>
                                    </a:prstGeom>
                                    <a:noFill/>
                                    <a:ln w="6350">
                                      <a:noFill/>
                                    </a:ln>
                                  </wps:spPr>
                                  <wps:txbx>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60080339" name="文本框 50"/>
                                <wps:cNvSpPr txBox="1">
                                  <a:spLocks noChangeArrowheads="1"/>
                                </wps:cNvSpPr>
                                <wps:spPr bwMode="auto">
                                  <a:xfrm>
                                    <a:off x="287644" y="621025"/>
                                    <a:ext cx="110100"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B311A" w14:textId="77777777" w:rsidR="00AF572F" w:rsidRPr="005C7A5A" w:rsidRDefault="00AF572F" w:rsidP="00AF44DE">
                                      <w:pPr>
                                        <w:rPr>
                                          <w:sz w:val="18"/>
                                          <w:szCs w:val="18"/>
                                        </w:rPr>
                                      </w:pPr>
                                      <w:r w:rsidRPr="005C7A5A">
                                        <w:rPr>
                                          <w:sz w:val="18"/>
                                          <w:szCs w:val="18"/>
                                        </w:rPr>
                                        <w:t>Ⅰ</w:t>
                                      </w:r>
                                    </w:p>
                                  </w:txbxContent>
                                </wps:txbx>
                                <wps:bodyPr rot="0" vert="horz" wrap="none" lIns="36000" tIns="0" rIns="36000" bIns="0" anchor="t" anchorCtr="0">
                                  <a:spAutoFit/>
                                </wps:bodyPr>
                              </wps:wsp>
                            </wpg:grpSp>
                            <wps:wsp>
                              <wps:cNvPr id="1770942611" name="文本框 50"/>
                              <wps:cNvSpPr txBox="1">
                                <a:spLocks noChangeArrowheads="1"/>
                              </wps:cNvSpPr>
                              <wps:spPr bwMode="auto">
                                <a:xfrm>
                                  <a:off x="563658" y="310729"/>
                                  <a:ext cx="146295" cy="19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5C5AE" w14:textId="77777777" w:rsidR="00AF572F" w:rsidRPr="005C7A5A" w:rsidRDefault="00AF572F" w:rsidP="00AF44DE">
                                    <w:pPr>
                                      <w:rPr>
                                        <w:sz w:val="18"/>
                                        <w:szCs w:val="18"/>
                                      </w:rPr>
                                    </w:pPr>
                                    <w:r w:rsidRPr="005C7A5A">
                                      <w:rPr>
                                        <w:sz w:val="18"/>
                                        <w:szCs w:val="18"/>
                                      </w:rPr>
                                      <w:t>Ⅱ</w:t>
                                    </w:r>
                                  </w:p>
                                </w:txbxContent>
                              </wps:txbx>
                              <wps:bodyPr rot="0" vert="horz" wrap="none" lIns="36000" tIns="0" rIns="36000" bIns="0" anchor="t" anchorCtr="0">
                                <a:spAutoFit/>
                              </wps:bodyPr>
                            </wps:wsp>
                          </wpg:grpSp>
                          <wps:wsp>
                            <wps:cNvPr id="1603870860" name="任意多边形: 形状 839"/>
                            <wps:cNvSpPr/>
                            <wps:spPr>
                              <a:xfrm>
                                <a:off x="186320" y="599926"/>
                                <a:ext cx="1022985" cy="219710"/>
                              </a:xfrm>
                              <a:custGeom>
                                <a:avLst/>
                                <a:gdLst>
                                  <a:gd name="csX0" fmla="*/ 0 w 1011859"/>
                                  <a:gd name="csY0" fmla="*/ 0 h 5733"/>
                                  <a:gd name="csX1" fmla="*/ 1011859 w 1011859"/>
                                  <a:gd name="csY1" fmla="*/ 5733 h 5733"/>
                                  <a:gd name="csX0" fmla="*/ 0 w 10000"/>
                                  <a:gd name="csY0" fmla="*/ 237434 h 247434"/>
                                  <a:gd name="csX1" fmla="*/ 10000 w 10000"/>
                                  <a:gd name="csY1" fmla="*/ 247434 h 247434"/>
                                  <a:gd name="csX0" fmla="*/ 0 w 10000"/>
                                  <a:gd name="csY0" fmla="*/ 401004 h 411004"/>
                                  <a:gd name="csX1" fmla="*/ 10000 w 10000"/>
                                  <a:gd name="csY1" fmla="*/ 411004 h 411004"/>
                                  <a:gd name="csX0" fmla="*/ 0 w 10000"/>
                                  <a:gd name="csY0" fmla="*/ 393470 h 403470"/>
                                  <a:gd name="csX1" fmla="*/ 10000 w 10000"/>
                                  <a:gd name="csY1" fmla="*/ 403470 h 403470"/>
                                  <a:gd name="csX0" fmla="*/ 0 w 10000"/>
                                  <a:gd name="csY0" fmla="*/ 388466 h 408501"/>
                                  <a:gd name="csX1" fmla="*/ 10000 w 10000"/>
                                  <a:gd name="csY1" fmla="*/ 408501 h 408501"/>
                                  <a:gd name="csX0" fmla="*/ 0 w 10113"/>
                                  <a:gd name="csY0" fmla="*/ 398557 h 398557"/>
                                  <a:gd name="csX1" fmla="*/ 10113 w 10113"/>
                                  <a:gd name="csY1" fmla="*/ 398493 h 398557"/>
                                  <a:gd name="csX0" fmla="*/ 0 w 10113"/>
                                  <a:gd name="csY0" fmla="*/ 392855 h 392855"/>
                                  <a:gd name="csX1" fmla="*/ 10113 w 10113"/>
                                  <a:gd name="csY1" fmla="*/ 392791 h 392855"/>
                                  <a:gd name="csX0" fmla="*/ 0 w 10113"/>
                                  <a:gd name="csY0" fmla="*/ 385295 h 385295"/>
                                  <a:gd name="csX1" fmla="*/ 10113 w 10113"/>
                                  <a:gd name="csY1" fmla="*/ 385231 h 385295"/>
                                </a:gdLst>
                                <a:ahLst/>
                                <a:cxnLst>
                                  <a:cxn ang="0">
                                    <a:pos x="csX0" y="csY0"/>
                                  </a:cxn>
                                  <a:cxn ang="0">
                                    <a:pos x="csX1" y="csY1"/>
                                  </a:cxn>
                                </a:cxnLst>
                                <a:rect l="l" t="t" r="r" b="b"/>
                                <a:pathLst>
                                  <a:path w="10113" h="385295">
                                    <a:moveTo>
                                      <a:pt x="0" y="385295"/>
                                    </a:moveTo>
                                    <a:cubicBezTo>
                                      <a:pt x="755" y="-133007"/>
                                      <a:pt x="2728" y="-123812"/>
                                      <a:pt x="10113" y="38523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535C6C3" id="组合 845" o:spid="_x0000_s1446" style="width:297.2pt;height:91.5pt;mso-position-horizontal-relative:char;mso-position-vertical-relative:line" coordorigin="3028" coordsize="37744,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">
                <v:shape id="自定义形状 11" o:spid="_x0000_s1447" style="position:absolute;left:3429;top:7728;width:748;height:74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" path="m209825,r,419651m,209825r419651,e" filled="f" strokecolor="black [3213]" strokeweight=".5pt">
                  <v:stroke joinstyle="miter"/>
                  <v:path arrowok="t"/>
                </v:shape>
                <v:group id="组合 841" o:spid="_x0000_s1448" style="position:absolute;left:3028;width:37744;height:11620" coordsize="37748,11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">
                  <v:group id="_x0000_s1449" style="position:absolute;top:4392;width:17921;height:7198"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">
                    <v:group id="组合 60" o:spid="_x0000_s1450" style="position:absolute;left:727;top:577;width:17930;height:7206" coordorigin="727,577" coordsize="1793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">
                      <v:oval id="椭圆 56" o:spid="_x0000_s1451" style="position:absolute;left:6236;top:2888;width:720;height: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" fillcolor="gray [1629]" strokecolor="black [3213]" strokeweight="1pt">
                        <v:stroke joinstyle="miter"/>
                        <v:textbox style="mso-fit-shape-to-text:t" inset="1mm,0,1mm,0"/>
                      </v:oval>
                      <v:group id="组合 57" o:spid="_x0000_s1452" style="position:absolute;left:727;top:1035;width:17930;height:6748" coordorigin="727,665" coordsize="17930,6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">
                        <v:group id="组合 55" o:spid="_x0000_s1453" style="position:absolute;left:727;top:898;width:17930;height:6515" coordorigin="727,898" coordsize="17930,6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">
                          <v:group id="组合 36" o:spid="_x0000_s1454" style="position:absolute;left:727;top:898;width:17930;height:3594" coordorigin="719,2526" coordsize="17715,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">
                            <v:line id="直接连接符 31" o:spid="_x0000_s1455"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" strokecolor="black [3200]" strokeweight="1pt">
                              <v:stroke joinstyle="miter"/>
                            </v:line>
                            <v:line id="直接连接符 32" o:spid="_x0000_s1456"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" strokecolor="black [3213]" strokeweight="1pt">
                              <v:stroke joinstyle="miter"/>
                            </v:line>
                            <v:oval id="椭圆 33" o:spid="_x0000_s1457" style="position:absolute;left:951;top:4966;width:1067;height:10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" filled="f" strokecolor="black [3213]" strokeweight="1pt">
                              <v:stroke joinstyle="miter"/>
                              <v:textbox style="mso-fit-shape-to-text:t" inset="1mm,0,1mm,0"/>
                            </v:oval>
                            <v:shape id="文本框 1" o:spid="_x0000_s1458" type="#_x0000_t202" style="position:absolute;left:719;top:3155;width:1590;height:2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" filled="f" stroked="f" strokeweight=".5pt">
                              <v:textbox style="mso-fit-shape-to-text:t" inset="1mm,0,1mm,0">
                                <w:txbxContent>
                                  <w:p w14:paraId="09BEC982" w14:textId="77777777" w:rsidR="00AF572F" w:rsidRPr="00AF44DE" w:rsidRDefault="00AF572F" w:rsidP="00AF44DE">
                                    <w:pPr>
                                      <w:rPr>
                                        <w:sz w:val="18"/>
                                        <w:szCs w:val="18"/>
                                      </w:rPr>
                                    </w:pPr>
                                    <w:r w:rsidRPr="00AF44DE">
                                      <w:rPr>
                                        <w:rFonts w:hint="eastAsia"/>
                                        <w:sz w:val="18"/>
                                        <w:szCs w:val="18"/>
                                      </w:rPr>
                                      <w:t>A</w:t>
                                    </w:r>
                                  </w:p>
                                </w:txbxContent>
                              </v:textbox>
                            </v:shape>
                          </v:group>
                          <v:shape id="文本框 53" o:spid="_x0000_s1459" type="#_x0000_t202" style="position:absolute;left:6887;top:5366;width:4723;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" filled="f" stroked="f" strokeweight=".5pt">
                            <v:textbox style="mso-fit-shape-to-text:t" inset="1mm,0,1mm,0">
                              <w:txbxContent>
                                <w:p w14:paraId="3738F6E8" w14:textId="77777777" w:rsidR="00AF572F" w:rsidRPr="00AF44DE" w:rsidRDefault="00AF572F" w:rsidP="00AF44DE">
                                  <w:pPr>
                                    <w:rPr>
                                      <w:sz w:val="18"/>
                                      <w:szCs w:val="18"/>
                                    </w:rPr>
                                  </w:pPr>
                                  <w:r w:rsidRPr="00AF44DE">
                                    <w:rPr>
                                      <w:rFonts w:hint="eastAsia"/>
                                      <w:sz w:val="18"/>
                                      <w:szCs w:val="18"/>
                                    </w:rPr>
                                    <w:t>图（</w:t>
                                  </w:r>
                                  <w:r w:rsidRPr="00AF44DE">
                                    <w:rPr>
                                      <w:rFonts w:hint="eastAsia"/>
                                      <w:sz w:val="18"/>
                                      <w:szCs w:val="18"/>
                                    </w:rPr>
                                    <w:t>a</w:t>
                                  </w:r>
                                  <w:r w:rsidRPr="00AF44DE">
                                    <w:rPr>
                                      <w:rFonts w:hint="eastAsia"/>
                                      <w:sz w:val="18"/>
                                      <w:szCs w:val="18"/>
                                    </w:rPr>
                                    <w:t>）</w:t>
                                  </w:r>
                                </w:p>
                              </w:txbxContent>
                            </v:textbox>
                          </v:shape>
                        </v:group>
                        <v:shape id="文本框 1" o:spid="_x0000_s1460" type="#_x0000_t202" style="position:absolute;left:5452;top:665;width:155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" filled="f" stroked="f" strokeweight=".5pt">
                          <v:textbox style="mso-fit-shape-to-text:t" inset="1mm,0,1mm,0">
                            <w:txbxContent>
                              <w:p w14:paraId="7CE1A8B1" w14:textId="77777777" w:rsidR="00AF572F" w:rsidRPr="00AF44DE" w:rsidRDefault="00AF572F" w:rsidP="00AF44DE">
                                <w:pPr>
                                  <w:rPr>
                                    <w:sz w:val="18"/>
                                    <w:szCs w:val="18"/>
                                  </w:rPr>
                                </w:pPr>
                                <w:r w:rsidRPr="00AF44DE">
                                  <w:rPr>
                                    <w:rFonts w:hint="eastAsia"/>
                                    <w:sz w:val="18"/>
                                    <w:szCs w:val="18"/>
                                  </w:rPr>
                                  <w:t>B</w:t>
                                </w:r>
                              </w:p>
                            </w:txbxContent>
                          </v:textbox>
                        </v:shape>
                      </v:group>
                      <v:shape id="直接箭头连接符 59" o:spid="_x0000_s1461" type="#_x0000_t32" style="position:absolute;left:7277;top:2303;width:2062;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" strokecolor="black [3213]" strokeweight=".5pt">
                        <v:stroke endarrow="block" endarrowwidth="narrow" joinstyle="miter"/>
                      </v:shape>
                      <v:shape id="文本框 1" o:spid="_x0000_s1462" type="#_x0000_t202" style="position:absolute;left:7451;top:577;width:136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" filled="f" stroked="f" strokeweight=".5pt">
                        <v:textbox style="mso-fit-shape-to-text:t" inset="1mm,0,1mm,0">
                          <w:txbxContent>
                            <w:p w14:paraId="569FE512" w14:textId="77777777" w:rsidR="00AF572F" w:rsidRPr="00AF44DE" w:rsidRDefault="00AF572F" w:rsidP="00AF44DE">
                              <w:pPr>
                                <w:rPr>
                                  <w:rFonts w:ascii="Book Antiqua" w:hAnsi="Book Antiqua"/>
                                  <w:i/>
                                  <w:iCs/>
                                  <w:sz w:val="18"/>
                                  <w:szCs w:val="18"/>
                                </w:rPr>
                              </w:pPr>
                              <w:r w:rsidRPr="00AF44DE">
                                <w:rPr>
                                  <w:rFonts w:ascii="Book Antiqua" w:hAnsi="Book Antiqua"/>
                                  <w:i/>
                                  <w:iCs/>
                                  <w:sz w:val="18"/>
                                  <w:szCs w:val="18"/>
                                </w:rPr>
                                <w:t>v</w:t>
                              </w:r>
                            </w:p>
                          </w:txbxContent>
                        </v:textbox>
                      </v:shape>
                    </v:group>
                    <v:shape id="弧形 61" o:spid="_x0000_s1463" style="position:absolute;left:4123;top:3992;width:1057;height:1253;rotation:1933777fd;visibility:visible;mso-wrap-style:non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1464" type="#_x0000_t202" style="position:absolute;left:5739;top:3285;width:133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" filled="f" stroked="f" strokeweight=".5pt">
                      <v:textbox style="mso-fit-shape-to-text:t" inset="1mm,0,1mm,0">
                        <w:txbxContent>
                          <w:p w14:paraId="2CB71AC9" w14:textId="77777777" w:rsidR="00AF572F" w:rsidRPr="00AF44DE" w:rsidRDefault="00AF572F" w:rsidP="00AF44DE">
                            <w:pPr>
                              <w:rPr>
                                <w:i/>
                                <w:iCs/>
                                <w:sz w:val="18"/>
                                <w:szCs w:val="18"/>
                              </w:rPr>
                            </w:pPr>
                            <w:r w:rsidRPr="00AF44DE">
                              <w:rPr>
                                <w:i/>
                                <w:iCs/>
                                <w:sz w:val="18"/>
                                <w:szCs w:val="18"/>
                              </w:rPr>
                              <w:t>θ</w:t>
                            </w:r>
                          </w:p>
                        </w:txbxContent>
                      </v:textbox>
                    </v:shape>
                  </v:group>
                  <v:group id="组合 840" o:spid="_x0000_s1465" style="position:absolute;left:19872;width:17876;height:11626" coordorigin="-741,1031" coordsize="17881,1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">
                    <v:group id="_x0000_s1466" style="position:absolute;left:-741;top:1031;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">
                      <v:group id="组合 79" o:spid="_x0000_s1467"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">
                        <v:group id="组合 78" o:spid="_x0000_s1468" style="position:absolute;left:-741;top:849;width:17880;height:11631" coordorigin="-741,849" coordsize="17881,1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">
                          <v:group id="组合 77" o:spid="_x0000_s1469" style="position:absolute;left:-741;top:849;width:17880;height:9324" coordorigin="-741,849" coordsize="17881,9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">
                            <v:shape id="直接箭头连接符 52" o:spid="_x0000_s1470" type="#_x0000_t32" style="position:absolute;left:803;top:1565;width:0;height:76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" strokecolor="black [3213]" strokeweight=".5pt">
                              <v:stroke startarrowwidth="narrow" endarrow="block" endarrowwidth="narrow" joinstyle="miter"/>
                            </v:shape>
                            <v:shape id="直接箭头连接符 52" o:spid="_x0000_s1471" type="#_x0000_t32" style="position:absolute;left:8878;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" strokecolor="black [3213]" strokeweight=".5pt">
                              <v:stroke startarrowwidth="narrow" endarrow="block" endarrowwidth="narrow" joinstyle="miter"/>
                            </v:shape>
                            <v:shape id="文本框 51" o:spid="_x0000_s1472" type="#_x0000_t202" style="position:absolute;left:1077;top:849;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" filled="f" stroked="f">
                              <v:textbox style="mso-fit-shape-to-text:t" inset="1mm,0,1mm,0">
                                <w:txbxContent>
                                  <w:p w14:paraId="103978A5" w14:textId="77777777" w:rsidR="00AF572F" w:rsidRPr="005C7A5A" w:rsidRDefault="00AF572F" w:rsidP="00AF44DE">
                                    <w:pPr>
                                      <w:rPr>
                                        <w:sz w:val="18"/>
                                        <w:szCs w:val="18"/>
                                      </w:rPr>
                                    </w:pPr>
                                    <w:r w:rsidRPr="005C7A5A">
                                      <w:rPr>
                                        <w:rFonts w:hint="eastAsia"/>
                                        <w:i/>
                                        <w:iCs/>
                                        <w:sz w:val="18"/>
                                        <w:szCs w:val="18"/>
                                      </w:rPr>
                                      <w:t>E</w:t>
                                    </w:r>
                                    <w:r w:rsidRPr="005C7A5A">
                                      <w:rPr>
                                        <w:rFonts w:hint="eastAsia"/>
                                        <w:sz w:val="18"/>
                                        <w:szCs w:val="18"/>
                                        <w:vertAlign w:val="subscript"/>
                                      </w:rPr>
                                      <w:t>k</w:t>
                                    </w:r>
                                  </w:p>
                                </w:txbxContent>
                              </v:textbox>
                            </v:shape>
                            <v:shape id="文本框 50" o:spid="_x0000_s1473" type="#_x0000_t202" style="position:absolute;left:15968;top:7179;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" filled="f" stroked="f">
                              <v:textbox style="mso-fit-shape-to-text:t" inset="1mm,0,1mm,0">
                                <w:txbxContent>
                                  <w:p w14:paraId="38081224" w14:textId="77777777" w:rsidR="00AF572F" w:rsidRPr="005C7A5A" w:rsidRDefault="00AF572F" w:rsidP="00AF44DE">
                                    <w:pPr>
                                      <w:rPr>
                                        <w:i/>
                                        <w:iCs/>
                                        <w:sz w:val="18"/>
                                        <w:szCs w:val="18"/>
                                      </w:rPr>
                                    </w:pPr>
                                    <w:r w:rsidRPr="005C7A5A">
                                      <w:rPr>
                                        <w:rFonts w:hint="eastAsia"/>
                                        <w:i/>
                                        <w:iCs/>
                                        <w:sz w:val="18"/>
                                        <w:szCs w:val="18"/>
                                      </w:rPr>
                                      <w:t>r</w:t>
                                    </w:r>
                                  </w:p>
                                </w:txbxContent>
                              </v:textbox>
                            </v:shape>
                            <v:line id="直接连接符 76" o:spid="_x0000_s1474" style="position:absolute;visibility:visible;mso-wrap-style:square" from="775,2993" to="15382,9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" strokecolor="#272727 [2749]" strokeweight=".5pt">
                              <v:stroke dashstyle="dash" joinstyle="miter"/>
                            </v:line>
                            <v:shape id="文本框 50" o:spid="_x0000_s1475" type="#_x0000_t202" style="position:absolute;left:-741;top:8191;width:15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" filled="f" stroked="f">
                              <v:textbox style="mso-fit-shape-to-text:t" inset="1mm,0,1mm,0">
                                <w:txbxContent>
                                  <w:p w14:paraId="0493F45A" w14:textId="77777777" w:rsidR="00AF572F" w:rsidRPr="005C7A5A" w:rsidRDefault="00AF572F" w:rsidP="00AF44DE">
                                    <w:pPr>
                                      <w:rPr>
                                        <w:i/>
                                        <w:iCs/>
                                        <w:sz w:val="18"/>
                                        <w:szCs w:val="18"/>
                                      </w:rPr>
                                    </w:pPr>
                                    <w:r w:rsidRPr="005C7A5A">
                                      <w:rPr>
                                        <w:rFonts w:hint="eastAsia"/>
                                        <w:i/>
                                        <w:iCs/>
                                        <w:sz w:val="18"/>
                                        <w:szCs w:val="18"/>
                                      </w:rPr>
                                      <w:t>O</w:t>
                                    </w:r>
                                  </w:p>
                                </w:txbxContent>
                              </v:textbox>
                            </v:shape>
                          </v:group>
                          <v:shape id="文本框 53" o:spid="_x0000_s1476" type="#_x0000_t202" style="position:absolute;left:6519;top:10436;width:479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" filled="f" stroked="f" strokeweight=".5pt">
                            <v:textbox style="mso-fit-shape-to-text:t" inset="1mm,0,1mm,0">
                              <w:txbxContent>
                                <w:p w14:paraId="37D438D6" w14:textId="77777777" w:rsidR="00AF572F" w:rsidRPr="005C7A5A" w:rsidRDefault="00AF572F" w:rsidP="00AF44DE">
                                  <w:pPr>
                                    <w:rPr>
                                      <w:sz w:val="18"/>
                                      <w:szCs w:val="18"/>
                                    </w:rPr>
                                  </w:pPr>
                                  <w:r w:rsidRPr="005C7A5A">
                                    <w:rPr>
                                      <w:rFonts w:hint="eastAsia"/>
                                      <w:sz w:val="18"/>
                                      <w:szCs w:val="18"/>
                                    </w:rPr>
                                    <w:t>图（</w:t>
                                  </w:r>
                                  <w:r w:rsidRPr="005C7A5A">
                                    <w:rPr>
                                      <w:rFonts w:hint="eastAsia"/>
                                      <w:sz w:val="18"/>
                                      <w:szCs w:val="18"/>
                                    </w:rPr>
                                    <w:t>b</w:t>
                                  </w:r>
                                  <w:r w:rsidRPr="005C7A5A">
                                    <w:rPr>
                                      <w:rFonts w:hint="eastAsia"/>
                                      <w:sz w:val="18"/>
                                      <w:szCs w:val="18"/>
                                    </w:rPr>
                                    <w:t>）</w:t>
                                  </w:r>
                                </w:p>
                              </w:txbxContent>
                            </v:textbox>
                          </v:shape>
                        </v:group>
                        <v:shape id="文本框 50" o:spid="_x0000_s1477" type="#_x0000_t202" style="position:absolute;left:2876;top:6210;width:110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" filled="f" stroked="f">
                          <v:textbox style="mso-fit-shape-to-text:t" inset="1mm,0,1mm,0">
                            <w:txbxContent>
                              <w:p w14:paraId="6E8B311A" w14:textId="77777777" w:rsidR="00AF572F" w:rsidRPr="005C7A5A" w:rsidRDefault="00AF572F" w:rsidP="00AF44DE">
                                <w:pPr>
                                  <w:rPr>
                                    <w:sz w:val="18"/>
                                    <w:szCs w:val="18"/>
                                  </w:rPr>
                                </w:pPr>
                                <w:r w:rsidRPr="005C7A5A">
                                  <w:rPr>
                                    <w:sz w:val="18"/>
                                    <w:szCs w:val="18"/>
                                  </w:rPr>
                                  <w:t>Ⅰ</w:t>
                                </w:r>
                              </w:p>
                            </w:txbxContent>
                          </v:textbox>
                        </v:shape>
                      </v:group>
                      <v:shape id="文本框 50" o:spid="_x0000_s1478" type="#_x0000_t202" style="position:absolute;left:5636;top:3107;width:146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" filled="f" stroked="f">
                        <v:textbox style="mso-fit-shape-to-text:t" inset="1mm,0,1mm,0">
                          <w:txbxContent>
                            <w:p w14:paraId="0EE5C5AE" w14:textId="77777777" w:rsidR="00AF572F" w:rsidRPr="005C7A5A" w:rsidRDefault="00AF572F" w:rsidP="00AF44DE">
                              <w:pPr>
                                <w:rPr>
                                  <w:sz w:val="18"/>
                                  <w:szCs w:val="18"/>
                                </w:rPr>
                              </w:pPr>
                              <w:r w:rsidRPr="005C7A5A">
                                <w:rPr>
                                  <w:sz w:val="18"/>
                                  <w:szCs w:val="18"/>
                                </w:rPr>
                                <w:t>Ⅱ</w:t>
                              </w:r>
                            </w:p>
                          </w:txbxContent>
                        </v:textbox>
                      </v:shape>
                    </v:group>
                    <v:shape id="任意多边形: 形状 839" o:spid="_x0000_s1479" style="position:absolute;left:1863;top:5999;width:10230;height:2197;visibility:visible;mso-wrap-style:square;v-text-anchor:middle" coordsize="10113,38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" path="m,385295v755,-518302,2728,-509107,10113,-64e" filled="f" strokecolor="black [3213]" strokeweight="1pt">
                      <v:stroke joinstyle="miter"/>
                      <v:path arrowok="t" o:connecttype="custom" o:connectlocs="0,219710;1022985,219674" o:connectangles="0,0"/>
                    </v:shape>
                  </v:group>
                </v:group>
                <w10:anchorlock/>
              </v:group>
            </w:pict>
          </mc:Fallback>
        </mc:AlternateContent>
      </w:r>
    </w:p>
    <w:p w14:paraId="76CAF9FC" w14:textId="7E6AACB8" w:rsidR="00AF572F" w:rsidRDefault="00AF572F" w:rsidP="00AF572F">
      <w:pPr>
        <w:rPr>
          <w:szCs w:val="21"/>
        </w:rPr>
      </w:pPr>
      <w:r>
        <w:rPr>
          <w:rFonts w:hint="eastAsia"/>
          <w:szCs w:val="21"/>
        </w:rPr>
        <w:t>（</w:t>
      </w:r>
      <w:r>
        <w:rPr>
          <w:rFonts w:hint="eastAsia"/>
          <w:szCs w:val="21"/>
        </w:rPr>
        <w:t>1</w:t>
      </w:r>
      <w:r>
        <w:rPr>
          <w:rFonts w:hint="eastAsia"/>
          <w:szCs w:val="21"/>
        </w:rPr>
        <w:t>）</w:t>
      </w:r>
      <w:r w:rsidRPr="00E46DC4">
        <w:rPr>
          <w:rFonts w:hint="eastAsia"/>
          <w:szCs w:val="21"/>
        </w:rPr>
        <w:t>B</w:t>
      </w:r>
      <w:r>
        <w:rPr>
          <w:rFonts w:hint="eastAsia"/>
        </w:rPr>
        <w:t>球速度从</w:t>
      </w:r>
      <w:r>
        <w:rPr>
          <w:rFonts w:hint="eastAsia"/>
        </w:rPr>
        <w:t>5.0</w:t>
      </w:r>
      <w:r w:rsidR="00DA7CDD">
        <w:rPr>
          <w:rFonts w:hint="eastAsia"/>
        </w:rPr>
        <w:t xml:space="preserve"> </w:t>
      </w:r>
      <w:r>
        <w:rPr>
          <w:rFonts w:hint="eastAsia"/>
        </w:rPr>
        <w:t>m/s</w:t>
      </w:r>
      <w:r>
        <w:rPr>
          <w:rFonts w:hint="eastAsia"/>
        </w:rPr>
        <w:t>达到最大速率的运动过程中，</w:t>
      </w:r>
      <w:r w:rsidRPr="00E46DC4">
        <w:rPr>
          <w:rFonts w:hint="eastAsia"/>
        </w:rPr>
        <w:t>B</w:t>
      </w:r>
      <w:r>
        <w:rPr>
          <w:rFonts w:hint="eastAsia"/>
        </w:rPr>
        <w:t>球的电势能变化量；</w:t>
      </w:r>
      <w:r>
        <w:rPr>
          <w:rFonts w:hint="eastAsia"/>
          <w:szCs w:val="21"/>
        </w:rPr>
        <w:t>（计算）</w:t>
      </w:r>
    </w:p>
    <w:p w14:paraId="63E52F15" w14:textId="77777777" w:rsidR="00AF572F" w:rsidRPr="00E46DC4" w:rsidRDefault="00AF572F" w:rsidP="00AF572F">
      <w:pPr>
        <w:rPr>
          <w:szCs w:val="21"/>
        </w:rPr>
      </w:pPr>
      <w:r>
        <w:rPr>
          <w:rFonts w:hint="eastAsia"/>
          <w:szCs w:val="21"/>
        </w:rPr>
        <w:t>（</w:t>
      </w:r>
      <w:r>
        <w:rPr>
          <w:rFonts w:hint="eastAsia"/>
          <w:szCs w:val="21"/>
        </w:rPr>
        <w:t>2</w:t>
      </w:r>
      <w:r>
        <w:rPr>
          <w:rFonts w:hint="eastAsia"/>
          <w:szCs w:val="21"/>
        </w:rPr>
        <w:t>）</w:t>
      </w:r>
      <w:r w:rsidRPr="00E46DC4">
        <w:rPr>
          <w:rFonts w:hint="eastAsia"/>
          <w:szCs w:val="21"/>
        </w:rPr>
        <w:t>B</w:t>
      </w:r>
      <w:r w:rsidRPr="00E46DC4">
        <w:rPr>
          <w:rFonts w:hint="eastAsia"/>
        </w:rPr>
        <w:t>球达到的最大速率</w:t>
      </w:r>
      <w:r w:rsidRPr="00E46DC4">
        <w:rPr>
          <w:rFonts w:ascii="Book Antiqua" w:hAnsi="Book Antiqua"/>
          <w:i/>
          <w:iCs/>
        </w:rPr>
        <w:t>v</w:t>
      </w:r>
      <w:r w:rsidRPr="00E46DC4">
        <w:rPr>
          <w:rFonts w:hint="eastAsia"/>
          <w:vertAlign w:val="subscript"/>
        </w:rPr>
        <w:t>m</w:t>
      </w:r>
      <w:r w:rsidRPr="00E46DC4">
        <w:rPr>
          <w:rFonts w:hint="eastAsia"/>
          <w:szCs w:val="21"/>
        </w:rPr>
        <w:t>；（计算）</w:t>
      </w:r>
    </w:p>
    <w:p w14:paraId="6A4C2041" w14:textId="07BB9B11" w:rsidR="00AF572F" w:rsidRDefault="00AF572F" w:rsidP="00AF572F">
      <w:pPr>
        <w:rPr>
          <w:bCs/>
        </w:rPr>
      </w:pPr>
      <w:r w:rsidRPr="00E46DC4">
        <w:rPr>
          <w:rFonts w:hint="eastAsia"/>
          <w:szCs w:val="21"/>
        </w:rPr>
        <w:t>（</w:t>
      </w:r>
      <w:r w:rsidRPr="00E46DC4">
        <w:rPr>
          <w:rFonts w:hint="eastAsia"/>
          <w:szCs w:val="21"/>
        </w:rPr>
        <w:t>3</w:t>
      </w:r>
      <w:r w:rsidRPr="00E46DC4">
        <w:rPr>
          <w:rFonts w:hint="eastAsia"/>
          <w:szCs w:val="21"/>
        </w:rPr>
        <w:t>）若</w:t>
      </w:r>
      <w:r>
        <w:rPr>
          <w:rFonts w:hint="eastAsia"/>
          <w:szCs w:val="21"/>
        </w:rPr>
        <w:t>给</w:t>
      </w:r>
      <w:r w:rsidRPr="00E46DC4">
        <w:rPr>
          <w:rFonts w:hint="eastAsia"/>
          <w:szCs w:val="21"/>
        </w:rPr>
        <w:t>B</w:t>
      </w:r>
      <w:r>
        <w:rPr>
          <w:rFonts w:hint="eastAsia"/>
          <w:szCs w:val="21"/>
        </w:rPr>
        <w:t>球一个较大的沿斜面向上的初速度，其沿斜面向上运动的动能</w:t>
      </w:r>
      <w:r w:rsidRPr="00370442">
        <w:rPr>
          <w:rFonts w:hint="eastAsia"/>
          <w:i/>
          <w:iCs/>
          <w:szCs w:val="21"/>
        </w:rPr>
        <w:t>E</w:t>
      </w:r>
      <w:r w:rsidRPr="00370442">
        <w:rPr>
          <w:rFonts w:hint="eastAsia"/>
          <w:szCs w:val="21"/>
          <w:vertAlign w:val="subscript"/>
        </w:rPr>
        <w:t>k</w:t>
      </w:r>
      <w:r>
        <w:rPr>
          <w:rFonts w:hint="eastAsia"/>
          <w:szCs w:val="21"/>
        </w:rPr>
        <w:t>随距离</w:t>
      </w:r>
      <w:r w:rsidRPr="00370442">
        <w:rPr>
          <w:rFonts w:hint="eastAsia"/>
          <w:i/>
          <w:iCs/>
          <w:szCs w:val="21"/>
        </w:rPr>
        <w:t>r</w:t>
      </w:r>
      <w:r>
        <w:rPr>
          <w:rFonts w:hint="eastAsia"/>
          <w:szCs w:val="21"/>
        </w:rPr>
        <w:t>变化的图线如</w:t>
      </w:r>
      <w:r>
        <w:rPr>
          <w:rFonts w:hint="eastAsia"/>
          <w:bCs/>
        </w:rPr>
        <w:t>图（</w:t>
      </w:r>
      <w:r>
        <w:rPr>
          <w:rFonts w:hint="eastAsia"/>
          <w:bCs/>
        </w:rPr>
        <w:t>b</w:t>
      </w:r>
      <w:r>
        <w:rPr>
          <w:rFonts w:hint="eastAsia"/>
          <w:bCs/>
        </w:rPr>
        <w:t>）中曲线</w:t>
      </w:r>
      <w:r w:rsidR="00DA7CDD">
        <w:rPr>
          <w:rFonts w:hint="eastAsia"/>
          <w:bCs/>
        </w:rPr>
        <w:t xml:space="preserve"> </w:t>
      </w:r>
      <w:r w:rsidR="00DA7CDD">
        <w:rPr>
          <w:bCs/>
        </w:rPr>
        <w:t>Ⅰ</w:t>
      </w:r>
      <w:r w:rsidR="00DA7CDD">
        <w:rPr>
          <w:rFonts w:hint="eastAsia"/>
          <w:bCs/>
        </w:rPr>
        <w:t xml:space="preserve"> </w:t>
      </w:r>
      <w:r>
        <w:rPr>
          <w:rFonts w:hint="eastAsia"/>
          <w:bCs/>
        </w:rPr>
        <w:t>所示，直线</w:t>
      </w:r>
      <w:r w:rsidR="00DA7CDD">
        <w:rPr>
          <w:rFonts w:hint="eastAsia"/>
          <w:bCs/>
        </w:rPr>
        <w:t xml:space="preserve"> </w:t>
      </w:r>
      <w:r w:rsidR="00DA7CDD">
        <w:rPr>
          <w:bCs/>
        </w:rPr>
        <w:t>Ⅱ</w:t>
      </w:r>
      <w:r w:rsidR="00DA7CDD">
        <w:rPr>
          <w:rFonts w:hint="eastAsia"/>
          <w:bCs/>
        </w:rPr>
        <w:t xml:space="preserve"> </w:t>
      </w:r>
      <w:r>
        <w:rPr>
          <w:rFonts w:hint="eastAsia"/>
          <w:bCs/>
        </w:rPr>
        <w:t>为曲线</w:t>
      </w:r>
      <w:r w:rsidR="00DA7CDD">
        <w:rPr>
          <w:rFonts w:hint="eastAsia"/>
          <w:bCs/>
        </w:rPr>
        <w:t xml:space="preserve"> </w:t>
      </w:r>
      <w:r w:rsidR="00DA7CDD">
        <w:rPr>
          <w:bCs/>
        </w:rPr>
        <w:t>Ⅰ</w:t>
      </w:r>
      <w:r w:rsidR="00DA7CDD">
        <w:rPr>
          <w:rFonts w:hint="eastAsia"/>
          <w:bCs/>
        </w:rPr>
        <w:t xml:space="preserve"> </w:t>
      </w:r>
      <w:r>
        <w:rPr>
          <w:rFonts w:hint="eastAsia"/>
          <w:bCs/>
        </w:rPr>
        <w:t>的渐近线，求其斜率</w:t>
      </w:r>
      <w:r w:rsidRPr="00937395">
        <w:rPr>
          <w:rFonts w:hint="eastAsia"/>
          <w:bCs/>
          <w:i/>
          <w:iCs/>
        </w:rPr>
        <w:t>k</w:t>
      </w:r>
      <w:r>
        <w:rPr>
          <w:rFonts w:hint="eastAsia"/>
          <w:bCs/>
        </w:rPr>
        <w:t>。（计算）</w:t>
      </w:r>
    </w:p>
    <w:p w14:paraId="057E3F79" w14:textId="77777777" w:rsidR="00AF572F" w:rsidRDefault="00AF572F" w:rsidP="00AF572F">
      <w:pPr>
        <w:rPr>
          <w:bCs/>
        </w:rPr>
      </w:pPr>
      <w:r>
        <w:rPr>
          <w:bCs/>
        </w:rPr>
        <w:br w:type="page"/>
      </w:r>
    </w:p>
    <w:p w14:paraId="5755C0F9" w14:textId="77777777" w:rsidR="00AF572F" w:rsidRPr="00A16089" w:rsidRDefault="00AF572F" w:rsidP="003E5E34">
      <w:pPr>
        <w:pStyle w:val="1"/>
      </w:pPr>
      <w:r w:rsidRPr="00A16089">
        <w:rPr>
          <w:rFonts w:hint="eastAsia"/>
        </w:rPr>
        <w:lastRenderedPageBreak/>
        <w:t>高三年级模拟质量调研</w:t>
      </w:r>
      <w:r>
        <w:rPr>
          <w:rFonts w:hint="eastAsia"/>
        </w:rPr>
        <w:t xml:space="preserve">  </w:t>
      </w:r>
      <w:r w:rsidRPr="00A16089">
        <w:rPr>
          <w:rFonts w:hint="eastAsia"/>
        </w:rPr>
        <w:t>物理学科</w:t>
      </w:r>
      <w:r w:rsidRPr="00A16089">
        <w:rPr>
          <w:rFonts w:hint="eastAsia"/>
        </w:rPr>
        <w:t xml:space="preserve">  </w:t>
      </w:r>
      <w:r>
        <w:rPr>
          <w:rFonts w:hint="eastAsia"/>
        </w:rPr>
        <w:t>参考</w:t>
      </w:r>
      <w:r w:rsidRPr="00A16089">
        <w:rPr>
          <w:rFonts w:hint="eastAsia"/>
        </w:rPr>
        <w:t>答案</w:t>
      </w:r>
    </w:p>
    <w:p w14:paraId="12787691" w14:textId="77777777" w:rsidR="00AF572F" w:rsidRDefault="00AF572F" w:rsidP="003E5E34">
      <w:pPr>
        <w:pStyle w:val="2"/>
      </w:pPr>
      <w:r>
        <w:rPr>
          <w:rFonts w:hint="eastAsia"/>
        </w:rPr>
        <w:t>一</w:t>
      </w:r>
      <w:r>
        <w:rPr>
          <w:rFonts w:hint="eastAsia"/>
        </w:rPr>
        <w:t xml:space="preserve"> </w:t>
      </w:r>
      <w:r w:rsidRPr="00D0320F">
        <w:rPr>
          <w:rFonts w:hint="eastAsia"/>
        </w:rPr>
        <w:t xml:space="preserve"> </w:t>
      </w:r>
      <w:r>
        <w:rPr>
          <w:rFonts w:hint="eastAsia"/>
        </w:rPr>
        <w:t>神舟和天宫</w:t>
      </w:r>
      <w:r w:rsidRPr="003C4CBC">
        <w:t>（</w:t>
      </w:r>
      <w:r w:rsidRPr="003C4CBC">
        <w:rPr>
          <w:rFonts w:hint="eastAsia"/>
        </w:rPr>
        <w:t>17</w:t>
      </w:r>
      <w:r w:rsidRPr="003C4CBC">
        <w:t>分）</w:t>
      </w:r>
    </w:p>
    <w:p w14:paraId="326944E2" w14:textId="1D274E7B" w:rsidR="00AF572F" w:rsidRPr="00D14B74" w:rsidRDefault="00AF572F" w:rsidP="00623C2D">
      <w:r w:rsidRPr="00D14B74">
        <w:t>1</w:t>
      </w:r>
      <w:r w:rsidR="00DA7CDD">
        <w:rPr>
          <w:rFonts w:hint="eastAsia"/>
        </w:rPr>
        <w:t>．</w:t>
      </w:r>
      <w:r w:rsidRPr="00D14B74">
        <w:t>（</w:t>
      </w:r>
      <w:r w:rsidRPr="00D14B74">
        <w:t>1</w:t>
      </w:r>
      <w:r w:rsidRPr="00D14B74">
        <w:t>）</w:t>
      </w:r>
      <w:r w:rsidRPr="00D14B74">
        <w:t>15</w:t>
      </w:r>
      <w:r w:rsidRPr="00D14B74">
        <w:t>（</w:t>
      </w:r>
      <w:r w:rsidRPr="00D14B74">
        <w:t>3</w:t>
      </w:r>
      <w:r w:rsidRPr="00D14B74">
        <w:t>分）</w:t>
      </w:r>
      <w:r w:rsidR="00623C2D">
        <w:tab/>
      </w:r>
      <w:r w:rsidR="00623C2D">
        <w:tab/>
      </w:r>
      <w:r w:rsidRPr="00D14B74">
        <w:t>（</w:t>
      </w:r>
      <w:r w:rsidRPr="00D14B74">
        <w:t>2</w:t>
      </w:r>
      <w:r w:rsidRPr="00D14B74">
        <w:t>）</w:t>
      </w:r>
      <w:r w:rsidRPr="00D14B74">
        <w:t>C</w:t>
      </w:r>
      <w:r w:rsidRPr="00D14B74">
        <w:t>（</w:t>
      </w:r>
      <w:r w:rsidRPr="00D14B74">
        <w:t>3</w:t>
      </w:r>
      <w:r w:rsidRPr="00D14B74">
        <w:t>分）</w:t>
      </w:r>
    </w:p>
    <w:p w14:paraId="0B847263" w14:textId="423BC4B6" w:rsidR="00AF572F" w:rsidRPr="00D14B74" w:rsidRDefault="00AF572F" w:rsidP="00623C2D">
      <w:r w:rsidRPr="00D14B74">
        <w:t>2</w:t>
      </w:r>
      <w:r w:rsidR="00DA7CDD">
        <w:rPr>
          <w:rFonts w:hint="eastAsia"/>
        </w:rPr>
        <w:t>．</w:t>
      </w:r>
      <w:r w:rsidRPr="00364388">
        <w:rPr>
          <w:rFonts w:hint="eastAsia"/>
        </w:rPr>
        <w:t>CD</w:t>
      </w:r>
      <w:r w:rsidRPr="00364388">
        <w:rPr>
          <w:rFonts w:hint="eastAsia"/>
        </w:rPr>
        <w:t>（</w:t>
      </w:r>
      <w:r w:rsidRPr="00364388">
        <w:rPr>
          <w:rFonts w:hint="eastAsia"/>
        </w:rPr>
        <w:t>4</w:t>
      </w:r>
      <w:r w:rsidRPr="00364388">
        <w:rPr>
          <w:rFonts w:hint="eastAsia"/>
        </w:rPr>
        <w:t>分）（</w:t>
      </w:r>
      <w:r>
        <w:rPr>
          <w:rFonts w:hint="eastAsia"/>
        </w:rPr>
        <w:t>多选</w:t>
      </w:r>
      <w:r w:rsidRPr="00364388">
        <w:rPr>
          <w:rFonts w:hint="eastAsia"/>
        </w:rPr>
        <w:t>）</w:t>
      </w:r>
    </w:p>
    <w:p w14:paraId="73250319" w14:textId="3BF2087F" w:rsidR="00AF572F" w:rsidRPr="00D14B74" w:rsidRDefault="00AF572F" w:rsidP="00623C2D">
      <w:r w:rsidRPr="00D14B74">
        <w:t>3</w:t>
      </w:r>
      <w:r w:rsidR="00623C2D">
        <w:rPr>
          <w:rFonts w:hint="eastAsia"/>
        </w:rPr>
        <w:t>．</w:t>
      </w:r>
      <w:r w:rsidRPr="00A20EF8">
        <w:rPr>
          <w:rFonts w:hint="eastAsia"/>
        </w:rPr>
        <w:t>ACD</w:t>
      </w:r>
      <w:r w:rsidRPr="00A20EF8">
        <w:rPr>
          <w:rFonts w:hint="eastAsia"/>
        </w:rPr>
        <w:t>（</w:t>
      </w:r>
      <w:r w:rsidRPr="00A20EF8">
        <w:rPr>
          <w:rFonts w:hint="eastAsia"/>
        </w:rPr>
        <w:t>4</w:t>
      </w:r>
      <w:r w:rsidRPr="00A20EF8">
        <w:rPr>
          <w:rFonts w:hint="eastAsia"/>
        </w:rPr>
        <w:t>分）（</w:t>
      </w:r>
      <w:r>
        <w:rPr>
          <w:rFonts w:hint="eastAsia"/>
        </w:rPr>
        <w:t>多选</w:t>
      </w:r>
      <w:r w:rsidRPr="00A20EF8">
        <w:rPr>
          <w:rFonts w:hint="eastAsia"/>
        </w:rPr>
        <w:t>）</w:t>
      </w:r>
    </w:p>
    <w:p w14:paraId="6DF4CCB1" w14:textId="5DE595CB" w:rsidR="00AF572F" w:rsidRPr="00D14B74" w:rsidRDefault="00AF572F" w:rsidP="00623C2D">
      <w:r>
        <w:rPr>
          <w:rFonts w:hint="eastAsia"/>
        </w:rPr>
        <w:t>4</w:t>
      </w:r>
      <w:r w:rsidR="00623C2D">
        <w:rPr>
          <w:rFonts w:hint="eastAsia"/>
        </w:rPr>
        <w:t>．</w:t>
      </w:r>
      <w:r w:rsidR="00623C2D" w:rsidRPr="00623C2D">
        <w:rPr>
          <w:rFonts w:hint="eastAsia"/>
          <w:i/>
          <w:iCs/>
        </w:rPr>
        <w:t>n</w:t>
      </w:r>
      <w:r w:rsidR="00623C2D">
        <w:rPr>
          <w:vertAlign w:val="superscript"/>
        </w:rPr>
        <w:t>−</w:t>
      </w:r>
      <w:r w:rsidR="00623C2D">
        <w:rPr>
          <w:rFonts w:hint="eastAsia"/>
          <w:vertAlign w:val="superscript"/>
        </w:rPr>
        <w:t>3/2</w:t>
      </w:r>
      <w:r w:rsidR="00623C2D" w:rsidRPr="00623C2D">
        <w:rPr>
          <w:rFonts w:hint="eastAsia"/>
          <w:i/>
          <w:iCs/>
        </w:rPr>
        <w:t>T</w:t>
      </w:r>
      <w:r w:rsidRPr="00422F7F">
        <w:rPr>
          <w:rFonts w:hint="eastAsia"/>
        </w:rPr>
        <w:t>（</w:t>
      </w:r>
      <w:r w:rsidRPr="00422F7F">
        <w:rPr>
          <w:rFonts w:hint="eastAsia"/>
        </w:rPr>
        <w:t>3</w:t>
      </w:r>
      <w:r w:rsidRPr="00422F7F">
        <w:rPr>
          <w:rFonts w:hint="eastAsia"/>
        </w:rPr>
        <w:t>分）</w:t>
      </w:r>
    </w:p>
    <w:p w14:paraId="635D90D1" w14:textId="77777777" w:rsidR="00AF572F" w:rsidRPr="00D14B74" w:rsidRDefault="00AF572F" w:rsidP="00AF572F"/>
    <w:p w14:paraId="17899F22" w14:textId="77777777" w:rsidR="00AF572F" w:rsidRPr="00CA3413" w:rsidRDefault="00AF572F" w:rsidP="003E5E34">
      <w:pPr>
        <w:pStyle w:val="2"/>
      </w:pPr>
      <w:r>
        <w:rPr>
          <w:rFonts w:hint="eastAsia"/>
        </w:rPr>
        <w:t>二</w:t>
      </w:r>
      <w:r w:rsidRPr="00CA3413">
        <w:rPr>
          <w:rFonts w:hint="eastAsia"/>
        </w:rPr>
        <w:t xml:space="preserve">  </w:t>
      </w:r>
      <w:r>
        <w:rPr>
          <w:rFonts w:hint="eastAsia"/>
        </w:rPr>
        <w:t>医学中的物理知识</w:t>
      </w:r>
      <w:r w:rsidRPr="003C4CBC">
        <w:t>（</w:t>
      </w:r>
      <w:r w:rsidRPr="003C4CBC">
        <w:rPr>
          <w:rFonts w:hint="eastAsia"/>
        </w:rPr>
        <w:t>1</w:t>
      </w:r>
      <w:r>
        <w:rPr>
          <w:rFonts w:hint="eastAsia"/>
        </w:rPr>
        <w:t>4</w:t>
      </w:r>
      <w:r w:rsidRPr="003C4CBC">
        <w:t>分）</w:t>
      </w:r>
    </w:p>
    <w:p w14:paraId="15AAA2D6" w14:textId="1A6F02DE" w:rsidR="00AF572F" w:rsidRDefault="00AF572F" w:rsidP="00623C2D">
      <w:r>
        <w:rPr>
          <w:rFonts w:hint="eastAsia"/>
        </w:rPr>
        <w:t>1</w:t>
      </w:r>
      <w:r w:rsidR="00623C2D">
        <w:rPr>
          <w:rFonts w:hint="eastAsia"/>
        </w:rPr>
        <w:t>．</w:t>
      </w:r>
      <w:r w:rsidRPr="0075605A">
        <w:rPr>
          <w:rFonts w:hint="eastAsia"/>
        </w:rPr>
        <w:t>A</w:t>
      </w:r>
      <w:r w:rsidRPr="0075605A">
        <w:rPr>
          <w:rFonts w:hint="eastAsia"/>
        </w:rPr>
        <w:t>（</w:t>
      </w:r>
      <w:r w:rsidRPr="0075605A">
        <w:rPr>
          <w:rFonts w:hint="eastAsia"/>
        </w:rPr>
        <w:t>2</w:t>
      </w:r>
      <w:r w:rsidRPr="0075605A">
        <w:rPr>
          <w:rFonts w:hint="eastAsia"/>
        </w:rPr>
        <w:t>分）</w:t>
      </w:r>
    </w:p>
    <w:p w14:paraId="4E35AA28" w14:textId="0093ECA4" w:rsidR="00AF572F" w:rsidRDefault="00AF572F" w:rsidP="00623C2D">
      <w:r>
        <w:rPr>
          <w:rFonts w:hint="eastAsia"/>
        </w:rPr>
        <w:t>2</w:t>
      </w:r>
      <w:r w:rsidR="00623C2D">
        <w:rPr>
          <w:rFonts w:hint="eastAsia"/>
        </w:rPr>
        <w:t>．</w:t>
      </w:r>
      <w:r w:rsidRPr="0075605A">
        <w:rPr>
          <w:rFonts w:hint="eastAsia"/>
        </w:rPr>
        <w:t>C</w:t>
      </w:r>
      <w:r w:rsidRPr="0075605A">
        <w:rPr>
          <w:rFonts w:hint="eastAsia"/>
        </w:rPr>
        <w:t>（</w:t>
      </w:r>
      <w:r w:rsidRPr="0075605A">
        <w:rPr>
          <w:rFonts w:hint="eastAsia"/>
        </w:rPr>
        <w:t>3</w:t>
      </w:r>
      <w:r w:rsidRPr="0075605A">
        <w:rPr>
          <w:rFonts w:hint="eastAsia"/>
        </w:rPr>
        <w:t>分）</w:t>
      </w:r>
    </w:p>
    <w:p w14:paraId="7BCDA621" w14:textId="4E8FB3AF" w:rsidR="00AF572F" w:rsidRDefault="00AF572F" w:rsidP="008E7EDD">
      <w:r>
        <w:rPr>
          <w:rFonts w:hint="eastAsia"/>
        </w:rPr>
        <w:t>3</w:t>
      </w:r>
      <w:r w:rsidR="00623C2D">
        <w:rPr>
          <w:rFonts w:hint="eastAsia"/>
        </w:rPr>
        <w:t>．</w:t>
      </w:r>
      <w:r w:rsidRPr="009F261D">
        <w:rPr>
          <w:rFonts w:hint="eastAsia"/>
        </w:rPr>
        <w:t>（</w:t>
      </w:r>
      <w:r w:rsidRPr="009F261D">
        <w:rPr>
          <w:rFonts w:hint="eastAsia"/>
        </w:rPr>
        <w:t>1</w:t>
      </w:r>
      <w:r w:rsidRPr="009F261D">
        <w:rPr>
          <w:rFonts w:hint="eastAsia"/>
        </w:rPr>
        <w:t>）</w:t>
      </w:r>
      <w:r w:rsidR="008E7EDD" w:rsidRPr="008E7EDD">
        <w:rPr>
          <w:rFonts w:hint="eastAsia"/>
          <w:i/>
          <w:iCs/>
        </w:rPr>
        <w:t>m</w:t>
      </w:r>
      <w:r w:rsidR="008E7EDD">
        <w:fldChar w:fldCharType="begin"/>
      </w:r>
      <w:r w:rsidR="008E7EDD">
        <w:instrText xml:space="preserve"> </w:instrText>
      </w:r>
      <w:r w:rsidR="008E7EDD">
        <w:rPr>
          <w:rFonts w:hint="eastAsia"/>
        </w:rPr>
        <w:instrText>EQ \R(</w:instrText>
      </w:r>
      <w:r w:rsidR="008E7EDD" w:rsidRPr="008E7EDD">
        <w:rPr>
          <w:rFonts w:hint="eastAsia"/>
          <w:i/>
          <w:iCs/>
        </w:rPr>
        <w:instrText>a</w:instrText>
      </w:r>
      <w:r w:rsidR="008E7EDD">
        <w:rPr>
          <w:rFonts w:hint="eastAsia"/>
          <w:vertAlign w:val="superscript"/>
        </w:rPr>
        <w:instrText>2</w:instrText>
      </w:r>
      <w:r w:rsidR="008E7EDD">
        <w:rPr>
          <w:rFonts w:hint="eastAsia"/>
        </w:rPr>
        <w:instrText xml:space="preserve"> + </w:instrText>
      </w:r>
      <w:r w:rsidR="008E7EDD" w:rsidRPr="008E7EDD">
        <w:rPr>
          <w:rFonts w:hint="eastAsia"/>
          <w:i/>
          <w:iCs/>
        </w:rPr>
        <w:instrText>g</w:instrText>
      </w:r>
      <w:r w:rsidR="008E7EDD">
        <w:rPr>
          <w:rFonts w:hint="eastAsia"/>
          <w:vertAlign w:val="superscript"/>
        </w:rPr>
        <w:instrText>2</w:instrText>
      </w:r>
      <w:r w:rsidR="008E7EDD">
        <w:rPr>
          <w:rFonts w:hint="eastAsia"/>
        </w:rPr>
        <w:instrText>)</w:instrText>
      </w:r>
      <w:r w:rsidR="008E7EDD">
        <w:instrText xml:space="preserve"> </w:instrText>
      </w:r>
      <w:r w:rsidR="008E7EDD">
        <w:fldChar w:fldCharType="separate"/>
      </w:r>
      <w:r w:rsidR="008E7EDD">
        <w:fldChar w:fldCharType="end"/>
      </w:r>
      <w:r w:rsidRPr="009F261D">
        <w:rPr>
          <w:rFonts w:hint="eastAsia"/>
        </w:rPr>
        <w:t>（</w:t>
      </w:r>
      <w:r w:rsidRPr="009F261D">
        <w:rPr>
          <w:rFonts w:hint="eastAsia"/>
        </w:rPr>
        <w:t>3</w:t>
      </w:r>
      <w:r w:rsidRPr="009F261D">
        <w:rPr>
          <w:rFonts w:hint="eastAsia"/>
        </w:rPr>
        <w:t>分）；（</w:t>
      </w:r>
      <w:r w:rsidRPr="009F261D">
        <w:rPr>
          <w:rFonts w:hint="eastAsia"/>
        </w:rPr>
        <w:t>2</w:t>
      </w:r>
      <w:r w:rsidRPr="009F261D">
        <w:rPr>
          <w:rFonts w:hint="eastAsia"/>
        </w:rPr>
        <w:t>）</w:t>
      </w:r>
      <w:r w:rsidRPr="009F261D">
        <w:rPr>
          <w:rFonts w:hint="eastAsia"/>
          <w:i/>
          <w:iCs/>
        </w:rPr>
        <w:t>mat</w:t>
      </w:r>
      <w:r w:rsidRPr="009F261D">
        <w:rPr>
          <w:rFonts w:hint="eastAsia"/>
        </w:rPr>
        <w:t>。（</w:t>
      </w:r>
      <w:r w:rsidRPr="009F261D">
        <w:rPr>
          <w:rFonts w:hint="eastAsia"/>
        </w:rPr>
        <w:t>3</w:t>
      </w:r>
      <w:r w:rsidRPr="009F261D">
        <w:rPr>
          <w:rFonts w:hint="eastAsia"/>
        </w:rPr>
        <w:t>分）</w:t>
      </w:r>
    </w:p>
    <w:p w14:paraId="1B6B4BE2" w14:textId="3D8A1B5C" w:rsidR="00AF572F" w:rsidRDefault="00AF572F" w:rsidP="00623C2D">
      <w:r>
        <w:rPr>
          <w:rFonts w:hint="eastAsia"/>
        </w:rPr>
        <w:t>4</w:t>
      </w:r>
      <w:r w:rsidR="00623C2D">
        <w:rPr>
          <w:rFonts w:hint="eastAsia"/>
        </w:rPr>
        <w:t>．</w:t>
      </w:r>
      <w:r w:rsidRPr="00A11262">
        <w:rPr>
          <w:rFonts w:hint="eastAsia"/>
        </w:rPr>
        <w:t>11.2</w:t>
      </w:r>
      <w:r w:rsidRPr="00A11262">
        <w:rPr>
          <w:rFonts w:hint="eastAsia"/>
        </w:rPr>
        <w:t>（</w:t>
      </w:r>
      <w:r w:rsidRPr="00A11262">
        <w:rPr>
          <w:rFonts w:hint="eastAsia"/>
        </w:rPr>
        <w:t>3</w:t>
      </w:r>
      <w:r w:rsidRPr="00A11262">
        <w:rPr>
          <w:rFonts w:hint="eastAsia"/>
        </w:rPr>
        <w:t>分）</w:t>
      </w:r>
    </w:p>
    <w:p w14:paraId="7E4AD55F" w14:textId="77777777" w:rsidR="00AF572F" w:rsidRDefault="00AF572F" w:rsidP="00AF572F"/>
    <w:p w14:paraId="17E8872A" w14:textId="77777777" w:rsidR="00AF572F" w:rsidRDefault="00AF572F" w:rsidP="003E5E34">
      <w:pPr>
        <w:pStyle w:val="2"/>
      </w:pPr>
      <w:r>
        <w:rPr>
          <w:rFonts w:hint="eastAsia"/>
        </w:rPr>
        <w:t>三</w:t>
      </w:r>
      <w:r w:rsidRPr="00D0320F">
        <w:rPr>
          <w:rFonts w:hint="eastAsia"/>
        </w:rPr>
        <w:t xml:space="preserve">  </w:t>
      </w:r>
      <w:r>
        <w:rPr>
          <w:rFonts w:hint="eastAsia"/>
        </w:rPr>
        <w:t>风</w:t>
      </w:r>
      <w:r w:rsidRPr="003C4CBC">
        <w:t>（</w:t>
      </w:r>
      <w:r w:rsidRPr="003C4CBC">
        <w:rPr>
          <w:rFonts w:hint="eastAsia"/>
        </w:rPr>
        <w:t>1</w:t>
      </w:r>
      <w:r>
        <w:rPr>
          <w:rFonts w:hint="eastAsia"/>
        </w:rPr>
        <w:t>5</w:t>
      </w:r>
      <w:r w:rsidRPr="003C4CBC">
        <w:t>分）</w:t>
      </w:r>
    </w:p>
    <w:p w14:paraId="4E960E3B" w14:textId="3C205B87" w:rsidR="00AF572F" w:rsidRDefault="00AF572F" w:rsidP="00623C2D">
      <w:r>
        <w:rPr>
          <w:rFonts w:hint="eastAsia"/>
        </w:rPr>
        <w:t>1</w:t>
      </w:r>
      <w:r w:rsidR="00623C2D">
        <w:rPr>
          <w:rFonts w:hint="eastAsia"/>
        </w:rPr>
        <w:t>．</w:t>
      </w:r>
      <w:r w:rsidRPr="00E76A76">
        <w:rPr>
          <w:rFonts w:hint="eastAsia"/>
        </w:rPr>
        <w:t>AEI</w:t>
      </w:r>
      <w:r w:rsidRPr="00E76A76">
        <w:rPr>
          <w:rFonts w:hint="eastAsia"/>
        </w:rPr>
        <w:t>（</w:t>
      </w:r>
      <w:r w:rsidRPr="00E76A76">
        <w:rPr>
          <w:rFonts w:hint="eastAsia"/>
        </w:rPr>
        <w:t>4</w:t>
      </w:r>
      <w:r w:rsidRPr="00E76A76">
        <w:rPr>
          <w:rFonts w:hint="eastAsia"/>
        </w:rPr>
        <w:t>分）（</w:t>
      </w:r>
      <w:r>
        <w:rPr>
          <w:rFonts w:hint="eastAsia"/>
        </w:rPr>
        <w:t>多选</w:t>
      </w:r>
      <w:r w:rsidRPr="00E76A76">
        <w:rPr>
          <w:rFonts w:hint="eastAsia"/>
        </w:rPr>
        <w:t>）</w:t>
      </w:r>
    </w:p>
    <w:p w14:paraId="6DACBB35" w14:textId="5B2C1902" w:rsidR="00AF572F" w:rsidRPr="00C42799" w:rsidRDefault="00AF572F" w:rsidP="00623C2D">
      <w:r>
        <w:rPr>
          <w:rFonts w:hint="eastAsia"/>
        </w:rPr>
        <w:t>2</w:t>
      </w:r>
      <w:r w:rsidR="00623C2D">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r w:rsidRPr="00C42799">
        <w:rPr>
          <w:rFonts w:hint="eastAsia"/>
        </w:rPr>
        <w:t>（</w:t>
      </w:r>
      <w:r w:rsidRPr="00C42799">
        <w:rPr>
          <w:rFonts w:hint="eastAsia"/>
        </w:rPr>
        <w:t>4</w:t>
      </w:r>
      <w:r w:rsidRPr="00C42799">
        <w:rPr>
          <w:rFonts w:hint="eastAsia"/>
        </w:rPr>
        <w:t>分）（</w:t>
      </w:r>
      <w:r>
        <w:rPr>
          <w:rFonts w:hint="eastAsia"/>
        </w:rPr>
        <w:t>多选</w:t>
      </w:r>
      <w:r w:rsidRPr="00C42799">
        <w:rPr>
          <w:rFonts w:hint="eastAsia"/>
        </w:rPr>
        <w:t>）；</w:t>
      </w:r>
    </w:p>
    <w:p w14:paraId="1696CEED" w14:textId="77777777" w:rsidR="00AF572F" w:rsidRDefault="00AF572F" w:rsidP="00623C2D">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r w:rsidRPr="00C42799">
        <w:rPr>
          <w:rFonts w:hint="eastAsia"/>
        </w:rPr>
        <w:t>3</w:t>
      </w:r>
      <w:r w:rsidRPr="00C42799">
        <w:rPr>
          <w:rFonts w:hint="eastAsia"/>
        </w:rPr>
        <w:t>分）（</w:t>
      </w:r>
      <w:r>
        <w:rPr>
          <w:rFonts w:hint="eastAsia"/>
        </w:rPr>
        <w:t>没全对，对一根给</w:t>
      </w:r>
      <w:r>
        <w:rPr>
          <w:rFonts w:hint="eastAsia"/>
        </w:rPr>
        <w:t>1</w:t>
      </w:r>
      <w:r>
        <w:rPr>
          <w:rFonts w:hint="eastAsia"/>
        </w:rPr>
        <w:t>分；三根都对但多一根错的，扣</w:t>
      </w:r>
      <w:r>
        <w:rPr>
          <w:rFonts w:hint="eastAsia"/>
        </w:rPr>
        <w:t>1</w:t>
      </w:r>
      <w:r>
        <w:rPr>
          <w:rFonts w:hint="eastAsia"/>
        </w:rPr>
        <w:t>分</w:t>
      </w:r>
      <w:r w:rsidRPr="00C42799">
        <w:rPr>
          <w:rFonts w:hint="eastAsia"/>
        </w:rPr>
        <w:t>）</w:t>
      </w:r>
    </w:p>
    <w:p w14:paraId="0283212F" w14:textId="4037DCF5" w:rsidR="00863AD9" w:rsidRDefault="00FE0B39" w:rsidP="00623C2D">
      <w:r>
        <w:rPr>
          <w:noProof/>
        </w:rPr>
        <mc:AlternateContent>
          <mc:Choice Requires="wpg">
            <w:drawing>
              <wp:inline distT="0" distB="0" distL="0" distR="0" wp14:anchorId="3A247E0B" wp14:editId="25043A13">
                <wp:extent cx="2963545" cy="1886585"/>
                <wp:effectExtent l="0" t="0" r="27305" b="18415"/>
                <wp:docPr id="1265945802" name="组合 812"/>
                <wp:cNvGraphicFramePr/>
                <a:graphic xmlns:a="http://schemas.openxmlformats.org/drawingml/2006/main">
                  <a:graphicData uri="http://schemas.microsoft.com/office/word/2010/wordprocessingGroup">
                    <wpg:wgp>
                      <wpg:cNvGrpSpPr/>
                      <wpg:grpSpPr>
                        <a:xfrm>
                          <a:off x="0" y="0"/>
                          <a:ext cx="2963545" cy="1886585"/>
                          <a:chOff x="0" y="0"/>
                          <a:chExt cx="2963545" cy="1886585"/>
                        </a:xfrm>
                      </wpg:grpSpPr>
                      <wpg:grpSp>
                        <wpg:cNvPr id="863112660" name="组合 807"/>
                        <wpg:cNvGrpSpPr/>
                        <wpg:grpSpPr>
                          <a:xfrm>
                            <a:off x="0" y="0"/>
                            <a:ext cx="2963545" cy="1886585"/>
                            <a:chOff x="0" y="0"/>
                            <a:chExt cx="2963545" cy="1886585"/>
                          </a:xfrm>
                        </wpg:grpSpPr>
                        <wpg:grpSp>
                          <wpg:cNvPr id="1701473491" name="组合 806"/>
                          <wpg:cNvGrpSpPr/>
                          <wpg:grpSpPr>
                            <a:xfrm>
                              <a:off x="1060530" y="1582838"/>
                              <a:ext cx="359978" cy="39269"/>
                              <a:chOff x="0" y="0"/>
                              <a:chExt cx="359978" cy="39269"/>
                            </a:xfrm>
                          </wpg:grpSpPr>
                          <wps:wsp>
                            <wps:cNvPr id="524904774" name="Line 91"/>
                            <wps:cNvCnPr>
                              <a:cxnSpLocks noChangeShapeType="1"/>
                            </wps:cNvCnPr>
                            <wps:spPr bwMode="auto">
                              <a:xfrm flipH="1">
                                <a:off x="0" y="0"/>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13204067" name="Line 92"/>
                            <wps:cNvCnPr>
                              <a:cxnSpLocks noChangeShapeType="1"/>
                            </wps:cNvCnPr>
                            <wps:spPr bwMode="auto">
                              <a:xfrm flipH="1">
                                <a:off x="0" y="39269"/>
                                <a:ext cx="35997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836997804" name="组合 805"/>
                          <wpg:cNvGrpSpPr/>
                          <wpg:grpSpPr>
                            <a:xfrm>
                              <a:off x="0" y="0"/>
                              <a:ext cx="2963545" cy="1886585"/>
                              <a:chOff x="0" y="0"/>
                              <a:chExt cx="2963545" cy="1886585"/>
                            </a:xfrm>
                          </wpg:grpSpPr>
                          <wpg:grpSp>
                            <wpg:cNvPr id="61569475" name="组合 801"/>
                            <wpg:cNvGrpSpPr/>
                            <wpg:grpSpPr>
                              <a:xfrm>
                                <a:off x="0" y="0"/>
                                <a:ext cx="2963545" cy="1886585"/>
                                <a:chOff x="0" y="0"/>
                                <a:chExt cx="2963591" cy="1887027"/>
                              </a:xfrm>
                            </wpg:grpSpPr>
                            <wpg:grpSp>
                              <wpg:cNvPr id="111513059" name="组合 800"/>
                              <wpg:cNvGrpSpPr/>
                              <wpg:grpSpPr>
                                <a:xfrm>
                                  <a:off x="0" y="0"/>
                                  <a:ext cx="2963591" cy="1887027"/>
                                  <a:chOff x="0" y="0"/>
                                  <a:chExt cx="2963591" cy="1887027"/>
                                </a:xfrm>
                              </wpg:grpSpPr>
                              <wpg:grpSp>
                                <wpg:cNvPr id="1498446470" name="组合 798"/>
                                <wpg:cNvGrpSpPr/>
                                <wpg:grpSpPr>
                                  <a:xfrm>
                                    <a:off x="0" y="0"/>
                                    <a:ext cx="2963591" cy="1887027"/>
                                    <a:chOff x="0" y="0"/>
                                    <a:chExt cx="2963591" cy="1887027"/>
                                  </a:xfrm>
                                </wpg:grpSpPr>
                                <wpg:grpSp>
                                  <wpg:cNvPr id="867986916" name="组合 149"/>
                                  <wpg:cNvGrpSpPr/>
                                  <wpg:grpSpPr>
                                    <a:xfrm>
                                      <a:off x="346498" y="170079"/>
                                      <a:ext cx="2537460" cy="1716948"/>
                                      <a:chOff x="0" y="0"/>
                                      <a:chExt cx="2537889" cy="1717396"/>
                                    </a:xfrm>
                                  </wpg:grpSpPr>
                                  <wpg:grpSp>
                                    <wpg:cNvPr id="18596479" name="组合 148"/>
                                    <wpg:cNvGrpSpPr/>
                                    <wpg:grpSpPr>
                                      <a:xfrm>
                                        <a:off x="0" y="5286"/>
                                        <a:ext cx="714375" cy="307876"/>
                                        <a:chOff x="0" y="0"/>
                                        <a:chExt cx="714375" cy="308416"/>
                                      </a:xfrm>
                                    </wpg:grpSpPr>
                                    <wps:wsp>
                                      <wps:cNvPr id="1001321077" name="Text Box 67"/>
                                      <wps:cNvSpPr txBox="1">
                                        <a:spLocks noChangeArrowheads="1"/>
                                      </wps:cNvSpPr>
                                      <wps:spPr bwMode="auto">
                                        <a:xfrm>
                                          <a:off x="260690" y="109897"/>
                                          <a:ext cx="179980" cy="19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wps:txbx>
                                      <wps:bodyPr rot="0" vert="horz" wrap="none" lIns="36000" tIns="0" rIns="36000" bIns="0" anchor="t" anchorCtr="0" upright="1">
                                        <a:spAutoFit/>
                                      </wps:bodyPr>
                                    </wps:wsp>
                                    <wpg:grpSp>
                                      <wpg:cNvPr id="35660641" name="Group 68"/>
                                      <wpg:cNvGrpSpPr>
                                        <a:grpSpLocks/>
                                      </wpg:cNvGrpSpPr>
                                      <wpg:grpSpPr bwMode="auto">
                                        <a:xfrm>
                                          <a:off x="0" y="0"/>
                                          <a:ext cx="714375" cy="118745"/>
                                          <a:chOff x="2077" y="9040"/>
                                          <a:chExt cx="1125" cy="187"/>
                                        </a:xfrm>
                                      </wpg:grpSpPr>
                                      <wps:wsp>
                                        <wps:cNvPr id="561387302"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211390235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4683984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8485388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709778234"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4119735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551059070" name="Group 75"/>
                                        <wpg:cNvGrpSpPr>
                                          <a:grpSpLocks/>
                                        </wpg:cNvGrpSpPr>
                                        <wpg:grpSpPr bwMode="auto">
                                          <a:xfrm>
                                            <a:off x="2211" y="9087"/>
                                            <a:ext cx="198" cy="18"/>
                                            <a:chOff x="2208" y="9078"/>
                                            <a:chExt cx="198" cy="18"/>
                                          </a:xfrm>
                                        </wpg:grpSpPr>
                                        <wps:wsp>
                                          <wps:cNvPr id="44852480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31439"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10909516" name="Group 78"/>
                                        <wpg:cNvGrpSpPr>
                                          <a:grpSpLocks/>
                                        </wpg:cNvGrpSpPr>
                                        <wpg:grpSpPr bwMode="auto">
                                          <a:xfrm>
                                            <a:off x="2856" y="9087"/>
                                            <a:ext cx="198" cy="18"/>
                                            <a:chOff x="2208" y="9078"/>
                                            <a:chExt cx="198" cy="18"/>
                                          </a:xfrm>
                                        </wpg:grpSpPr>
                                        <wps:wsp>
                                          <wps:cNvPr id="204603397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87153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30585314" name="Group 81"/>
                                        <wpg:cNvGrpSpPr>
                                          <a:grpSpLocks/>
                                        </wpg:cNvGrpSpPr>
                                        <wpg:grpSpPr bwMode="auto">
                                          <a:xfrm>
                                            <a:off x="2157" y="9123"/>
                                            <a:ext cx="24" cy="36"/>
                                            <a:chOff x="2154" y="9114"/>
                                            <a:chExt cx="24" cy="36"/>
                                          </a:xfrm>
                                        </wpg:grpSpPr>
                                        <wps:wsp>
                                          <wps:cNvPr id="146505222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511298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89280237" name="Group 84"/>
                                        <wpg:cNvGrpSpPr>
                                          <a:grpSpLocks/>
                                        </wpg:cNvGrpSpPr>
                                        <wpg:grpSpPr bwMode="auto">
                                          <a:xfrm>
                                            <a:off x="3081" y="9123"/>
                                            <a:ext cx="24" cy="36"/>
                                            <a:chOff x="2154" y="9114"/>
                                            <a:chExt cx="24" cy="36"/>
                                          </a:xfrm>
                                        </wpg:grpSpPr>
                                        <wps:wsp>
                                          <wps:cNvPr id="171872266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9745709"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088870432" name="组合 146"/>
                                    <wpg:cNvGrpSpPr/>
                                    <wpg:grpSpPr>
                                      <a:xfrm>
                                        <a:off x="475699" y="1384814"/>
                                        <a:ext cx="714375" cy="332582"/>
                                        <a:chOff x="0" y="0"/>
                                        <a:chExt cx="714375" cy="332828"/>
                                      </a:xfrm>
                                    </wpg:grpSpPr>
                                    <wps:wsp>
                                      <wps:cNvPr id="129840526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741356905" name="Rectangle 88"/>
                                      <wps:cNvSpPr>
                                        <a:spLocks noChangeArrowheads="1"/>
                                      </wps:cNvSpPr>
                                      <wps:spPr bwMode="auto">
                                        <a:xfrm>
                                          <a:off x="36999"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8359319" name="Rectangle 89"/>
                                      <wps:cNvSpPr>
                                        <a:spLocks noChangeArrowheads="1"/>
                                      </wps:cNvSpPr>
                                      <wps:spPr bwMode="auto">
                                        <a:xfrm>
                                          <a:off x="623695" y="30412"/>
                                          <a:ext cx="46990" cy="36195"/>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1268661"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0739800"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097568"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1351407297"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2113840850"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55709494" name="Text Box 104"/>
                                      <wps:cNvSpPr txBox="1">
                                        <a:spLocks noChangeArrowheads="1"/>
                                      </wps:cNvSpPr>
                                      <wps:spPr bwMode="auto">
                                        <a:xfrm>
                                          <a:off x="218655" y="134510"/>
                                          <a:ext cx="301286" cy="1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wps:txbx>
                                      <wps:bodyPr rot="0" vert="horz" wrap="none" lIns="36000" tIns="0" rIns="36000" bIns="0" anchor="t" anchorCtr="0" upright="1">
                                        <a:spAutoFit/>
                                      </wps:bodyPr>
                                    </wps:wsp>
                                    <wps:wsp>
                                      <wps:cNvPr id="937087252" name="Rectangle 88"/>
                                      <wps:cNvSpPr>
                                        <a:spLocks noChangeArrowheads="1"/>
                                      </wps:cNvSpPr>
                                      <wps:spPr bwMode="auto">
                                        <a:xfrm>
                                          <a:off x="49884" y="66884"/>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s:wsp>
                                      <wps:cNvPr id="77772926" name="Rectangle 88"/>
                                      <wps:cNvSpPr>
                                        <a:spLocks noChangeArrowheads="1"/>
                                      </wps:cNvSpPr>
                                      <wps:spPr bwMode="auto">
                                        <a:xfrm>
                                          <a:off x="637024" y="66722"/>
                                          <a:ext cx="19054" cy="28610"/>
                                        </a:xfrm>
                                        <a:prstGeom prst="rect">
                                          <a:avLst/>
                                        </a:prstGeom>
                                        <a:solidFill>
                                          <a:srgbClr val="FFFFFF"/>
                                        </a:solidFill>
                                        <a:ln w="3175">
                                          <a:solidFill>
                                            <a:srgbClr val="000000"/>
                                          </a:solidFill>
                                          <a:miter lim="800000"/>
                                          <a:headEnd/>
                                          <a:tailEnd/>
                                        </a:ln>
                                      </wps:spPr>
                                      <wps:bodyPr rot="0" vert="horz" wrap="square" lIns="36000" tIns="0" rIns="36000" bIns="0" anchor="t" anchorCtr="0" upright="1">
                                        <a:spAutoFit/>
                                      </wps:bodyPr>
                                    </wps:wsp>
                                  </wpg:grpSp>
                                  <wpg:grpSp>
                                    <wpg:cNvPr id="506022136" name="Group 114"/>
                                    <wpg:cNvGrpSpPr>
                                      <a:grpSpLocks/>
                                    </wpg:cNvGrpSpPr>
                                    <wpg:grpSpPr bwMode="auto">
                                      <a:xfrm>
                                        <a:off x="1590950" y="454558"/>
                                        <a:ext cx="453390" cy="559435"/>
                                        <a:chOff x="7235" y="10191"/>
                                        <a:chExt cx="714" cy="881"/>
                                      </a:xfrm>
                                    </wpg:grpSpPr>
                                    <wpg:grpSp>
                                      <wpg:cNvPr id="403076038" name="Group 115"/>
                                      <wpg:cNvGrpSpPr>
                                        <a:grpSpLocks/>
                                      </wpg:cNvGrpSpPr>
                                      <wpg:grpSpPr bwMode="auto">
                                        <a:xfrm>
                                          <a:off x="7235" y="10191"/>
                                          <a:ext cx="714" cy="881"/>
                                          <a:chOff x="5893" y="10019"/>
                                          <a:chExt cx="714" cy="881"/>
                                        </a:xfrm>
                                      </wpg:grpSpPr>
                                      <pic:pic xmlns:pic="http://schemas.openxmlformats.org/drawingml/2006/picture">
                                        <pic:nvPicPr>
                                          <pic:cNvPr id="1434694097"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66744576"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925119946" name="Group 118"/>
                                        <wpg:cNvGrpSpPr>
                                          <a:grpSpLocks/>
                                        </wpg:cNvGrpSpPr>
                                        <wpg:grpSpPr bwMode="auto">
                                          <a:xfrm>
                                            <a:off x="6036" y="10699"/>
                                            <a:ext cx="409" cy="85"/>
                                            <a:chOff x="6036" y="10683"/>
                                            <a:chExt cx="409" cy="85"/>
                                          </a:xfrm>
                                        </wpg:grpSpPr>
                                        <wps:wsp>
                                          <wps:cNvPr id="891145168"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2253683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s:wsp>
                                      <wps:cNvPr id="89500895" name="Text Box 121"/>
                                      <wps:cNvSpPr txBox="1">
                                        <a:spLocks noChangeArrowheads="1"/>
                                      </wps:cNvSpPr>
                                      <wps:spPr bwMode="auto">
                                        <a:xfrm>
                                          <a:off x="7456" y="10411"/>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95C8C" w14:textId="77777777" w:rsidR="00FE0B39" w:rsidRPr="00523E11" w:rsidRDefault="00FE0B39" w:rsidP="00FE0B39">
                                            <w:pPr>
                                              <w:rPr>
                                                <w:b/>
                                                <w:sz w:val="18"/>
                                                <w:szCs w:val="18"/>
                                              </w:rPr>
                                            </w:pPr>
                                            <w:r>
                                              <w:rPr>
                                                <w:rFonts w:hint="eastAsia"/>
                                                <w:b/>
                                                <w:sz w:val="18"/>
                                                <w:szCs w:val="18"/>
                                              </w:rPr>
                                              <w:t>G</w:t>
                                            </w:r>
                                          </w:p>
                                        </w:txbxContent>
                                      </wps:txbx>
                                      <wps:bodyPr rot="0" vert="horz" wrap="none" lIns="36000" tIns="0" rIns="36000" bIns="0" anchor="t" anchorCtr="0" upright="1">
                                        <a:spAutoFit/>
                                      </wps:bodyPr>
                                    </wps:wsp>
                                    <wps:wsp>
                                      <wps:cNvPr id="170185534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52262722" name="组合 2"/>
                                    <wpg:cNvGrpSpPr/>
                                    <wpg:grpSpPr>
                                      <a:xfrm>
                                        <a:off x="401701" y="413141"/>
                                        <a:ext cx="568775" cy="534044"/>
                                        <a:chOff x="0" y="-92546"/>
                                        <a:chExt cx="880807" cy="810731"/>
                                      </a:xfrm>
                                    </wpg:grpSpPr>
                                    <wpg:grpSp>
                                      <wpg:cNvPr id="1555869653" name="Group 529"/>
                                      <wpg:cNvGrpSpPr>
                                        <a:grpSpLocks/>
                                      </wpg:cNvGrpSpPr>
                                      <wpg:grpSpPr bwMode="auto">
                                        <a:xfrm>
                                          <a:off x="0" y="245110"/>
                                          <a:ext cx="771525" cy="473075"/>
                                          <a:chOff x="2430" y="12218"/>
                                          <a:chExt cx="1215" cy="745"/>
                                        </a:xfrm>
                                      </wpg:grpSpPr>
                                      <wps:wsp>
                                        <wps:cNvPr id="38228961"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none" lIns="36000" tIns="0" rIns="36000" bIns="0" anchor="t" anchorCtr="0" upright="1">
                                          <a:spAutoFit/>
                                        </wps:bodyPr>
                                      </wps:wsp>
                                      <wpg:grpSp>
                                        <wpg:cNvPr id="765406053" name="Group 555"/>
                                        <wpg:cNvGrpSpPr>
                                          <a:grpSpLocks/>
                                        </wpg:cNvGrpSpPr>
                                        <wpg:grpSpPr bwMode="auto">
                                          <a:xfrm>
                                            <a:off x="2720" y="12477"/>
                                            <a:ext cx="76" cy="97"/>
                                            <a:chOff x="3168" y="6231"/>
                                            <a:chExt cx="72" cy="116"/>
                                          </a:xfrm>
                                        </wpg:grpSpPr>
                                        <wpg:grpSp>
                                          <wpg:cNvPr id="1521964353" name="Group 556"/>
                                          <wpg:cNvGrpSpPr>
                                            <a:grpSpLocks/>
                                          </wpg:cNvGrpSpPr>
                                          <wpg:grpSpPr bwMode="auto">
                                            <a:xfrm>
                                              <a:off x="3168" y="6231"/>
                                              <a:ext cx="72" cy="102"/>
                                              <a:chOff x="3255" y="6720"/>
                                              <a:chExt cx="105" cy="210"/>
                                            </a:xfrm>
                                          </wpg:grpSpPr>
                                          <wps:wsp>
                                            <wps:cNvPr id="1712380072"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575532703"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949792"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9172283"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15566026"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g:grpSp>
                                        <wpg:cNvPr id="1436405398" name="Group 562"/>
                                        <wpg:cNvGrpSpPr>
                                          <a:grpSpLocks/>
                                        </wpg:cNvGrpSpPr>
                                        <wpg:grpSpPr bwMode="auto">
                                          <a:xfrm>
                                            <a:off x="3029" y="12491"/>
                                            <a:ext cx="71" cy="100"/>
                                            <a:chOff x="3168" y="6231"/>
                                            <a:chExt cx="72" cy="116"/>
                                          </a:xfrm>
                                        </wpg:grpSpPr>
                                        <wpg:grpSp>
                                          <wpg:cNvPr id="589841079" name="Group 563"/>
                                          <wpg:cNvGrpSpPr>
                                            <a:grpSpLocks/>
                                          </wpg:cNvGrpSpPr>
                                          <wpg:grpSpPr bwMode="auto">
                                            <a:xfrm>
                                              <a:off x="3168" y="6231"/>
                                              <a:ext cx="72" cy="102"/>
                                              <a:chOff x="3255" y="6720"/>
                                              <a:chExt cx="105" cy="210"/>
                                            </a:xfrm>
                                          </wpg:grpSpPr>
                                          <wps:wsp>
                                            <wps:cNvPr id="893470736"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514204099"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7710020"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88335834"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98998814"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none" lIns="36000" tIns="0" rIns="36000" bIns="0" anchor="t" anchorCtr="0" upright="1">
                                            <a:spAutoFit/>
                                          </wps:bodyPr>
                                        </wps:wsp>
                                      </wpg:grpSp>
                                      <wps:wsp>
                                        <wps:cNvPr id="962366662"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25903"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8837536"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229143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3574720"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9040744"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52462152"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2031374"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1230287"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1824320"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4063041" name="Text Box 424"/>
                                      <wps:cNvSpPr txBox="1">
                                        <a:spLocks noChangeArrowheads="1"/>
                                      </wps:cNvSpPr>
                                      <wps:spPr bwMode="auto">
                                        <a:xfrm>
                                          <a:off x="85735" y="-92546"/>
                                          <a:ext cx="795072" cy="3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wps:txbx>
                                      <wps:bodyPr rot="0" vert="horz" wrap="none" lIns="36000" tIns="0" rIns="36000" bIns="0" anchor="t" anchorCtr="0" upright="1">
                                        <a:spAutoFit/>
                                      </wps:bodyPr>
                                    </wps:wsp>
                                  </wpg:grpSp>
                                  <wpg:grpSp>
                                    <wpg:cNvPr id="1725699511" name="组合 148"/>
                                    <wpg:cNvGrpSpPr/>
                                    <wpg:grpSpPr>
                                      <a:xfrm>
                                        <a:off x="919686" y="5286"/>
                                        <a:ext cx="714375" cy="296344"/>
                                        <a:chOff x="0" y="0"/>
                                        <a:chExt cx="714375" cy="302840"/>
                                      </a:xfrm>
                                    </wpg:grpSpPr>
                                    <wps:wsp>
                                      <wps:cNvPr id="1840529985" name="Text Box 67"/>
                                      <wps:cNvSpPr txBox="1">
                                        <a:spLocks noChangeArrowheads="1"/>
                                      </wps:cNvSpPr>
                                      <wps:spPr bwMode="auto">
                                        <a:xfrm>
                                          <a:off x="273640" y="100324"/>
                                          <a:ext cx="179980" cy="20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none" lIns="36000" tIns="0" rIns="36000" bIns="0" anchor="t" anchorCtr="0" upright="1">
                                        <a:spAutoFit/>
                                      </wps:bodyPr>
                                    </wps:wsp>
                                    <wpg:grpSp>
                                      <wpg:cNvPr id="311894537" name="Group 68"/>
                                      <wpg:cNvGrpSpPr>
                                        <a:grpSpLocks/>
                                      </wpg:cNvGrpSpPr>
                                      <wpg:grpSpPr bwMode="auto">
                                        <a:xfrm>
                                          <a:off x="0" y="0"/>
                                          <a:ext cx="714375" cy="116205"/>
                                          <a:chOff x="2077" y="9040"/>
                                          <a:chExt cx="1125" cy="183"/>
                                        </a:xfrm>
                                      </wpg:grpSpPr>
                                      <wps:wsp>
                                        <wps:cNvPr id="1716217121" name="Rectangle 69"/>
                                        <wps:cNvSpPr>
                                          <a:spLocks noChangeArrowheads="1"/>
                                        </wps:cNvSpPr>
                                        <wps:spPr bwMode="auto">
                                          <a:xfrm>
                                            <a:off x="2077" y="9161"/>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865421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299968473"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926426330"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6724681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7340410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916714695" name="Group 75"/>
                                        <wpg:cNvGrpSpPr>
                                          <a:grpSpLocks/>
                                        </wpg:cNvGrpSpPr>
                                        <wpg:grpSpPr bwMode="auto">
                                          <a:xfrm>
                                            <a:off x="2211" y="9087"/>
                                            <a:ext cx="198" cy="18"/>
                                            <a:chOff x="2208" y="9078"/>
                                            <a:chExt cx="198" cy="18"/>
                                          </a:xfrm>
                                        </wpg:grpSpPr>
                                        <wps:wsp>
                                          <wps:cNvPr id="1932546473"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548507"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06026985" name="Group 78"/>
                                        <wpg:cNvGrpSpPr>
                                          <a:grpSpLocks/>
                                        </wpg:cNvGrpSpPr>
                                        <wpg:grpSpPr bwMode="auto">
                                          <a:xfrm>
                                            <a:off x="2856" y="9087"/>
                                            <a:ext cx="198" cy="18"/>
                                            <a:chOff x="2208" y="9078"/>
                                            <a:chExt cx="198" cy="18"/>
                                          </a:xfrm>
                                        </wpg:grpSpPr>
                                        <wps:wsp>
                                          <wps:cNvPr id="147045476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582908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9239440" name="Group 81"/>
                                        <wpg:cNvGrpSpPr>
                                          <a:grpSpLocks/>
                                        </wpg:cNvGrpSpPr>
                                        <wpg:grpSpPr bwMode="auto">
                                          <a:xfrm>
                                            <a:off x="2157" y="9123"/>
                                            <a:ext cx="24" cy="36"/>
                                            <a:chOff x="2154" y="9114"/>
                                            <a:chExt cx="24" cy="36"/>
                                          </a:xfrm>
                                        </wpg:grpSpPr>
                                        <wps:wsp>
                                          <wps:cNvPr id="165265996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559195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61341097" name="Group 84"/>
                                        <wpg:cNvGrpSpPr>
                                          <a:grpSpLocks/>
                                        </wpg:cNvGrpSpPr>
                                        <wpg:grpSpPr bwMode="auto">
                                          <a:xfrm>
                                            <a:off x="3081" y="9123"/>
                                            <a:ext cx="24" cy="36"/>
                                            <a:chOff x="2154" y="9114"/>
                                            <a:chExt cx="24" cy="36"/>
                                          </a:xfrm>
                                        </wpg:grpSpPr>
                                        <wps:wsp>
                                          <wps:cNvPr id="1782273759"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1084718"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723431880" name="组合 148"/>
                                    <wpg:cNvGrpSpPr/>
                                    <wpg:grpSpPr>
                                      <a:xfrm>
                                        <a:off x="1823514" y="0"/>
                                        <a:ext cx="714375" cy="301630"/>
                                        <a:chOff x="0" y="0"/>
                                        <a:chExt cx="714375" cy="301630"/>
                                      </a:xfrm>
                                    </wpg:grpSpPr>
                                    <wps:wsp>
                                      <wps:cNvPr id="75463229" name="Text Box 67"/>
                                      <wps:cNvSpPr txBox="1">
                                        <a:spLocks noChangeArrowheads="1"/>
                                      </wps:cNvSpPr>
                                      <wps:spPr bwMode="auto">
                                        <a:xfrm>
                                          <a:off x="275952" y="103458"/>
                                          <a:ext cx="179980" cy="19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cNvPr id="550608046" name="Group 68"/>
                                      <wpg:cNvGrpSpPr>
                                        <a:grpSpLocks/>
                                      </wpg:cNvGrpSpPr>
                                      <wpg:grpSpPr bwMode="auto">
                                        <a:xfrm>
                                          <a:off x="0" y="0"/>
                                          <a:ext cx="714375" cy="117475"/>
                                          <a:chOff x="2077" y="9040"/>
                                          <a:chExt cx="1125" cy="185"/>
                                        </a:xfrm>
                                      </wpg:grpSpPr>
                                      <wps:wsp>
                                        <wps:cNvPr id="1255629362" name="Rectangle 69"/>
                                        <wps:cNvSpPr>
                                          <a:spLocks noChangeArrowheads="1"/>
                                        </wps:cNvSpPr>
                                        <wps:spPr bwMode="auto">
                                          <a:xfrm>
                                            <a:off x="2077" y="9163"/>
                                            <a:ext cx="1125" cy="62"/>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0955258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388472319"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none" lIns="36000" tIns="0" rIns="36000" bIns="0" anchor="t" anchorCtr="0" upright="1">
                                          <a:spAutoFit/>
                                        </wps:bodyPr>
                                      </wps:wsp>
                                      <wps:wsp>
                                        <wps:cNvPr id="181075413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none" lIns="36000" tIns="0" rIns="36000" bIns="0" anchor="t" anchorCtr="0" upright="1">
                                          <a:spAutoFit/>
                                        </wps:bodyPr>
                                      </wps:wsp>
                                      <wps:wsp>
                                        <wps:cNvPr id="86394670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24127476"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cNvPr id="1009688646" name="Group 75"/>
                                        <wpg:cNvGrpSpPr>
                                          <a:grpSpLocks/>
                                        </wpg:cNvGrpSpPr>
                                        <wpg:grpSpPr bwMode="auto">
                                          <a:xfrm>
                                            <a:off x="2211" y="9087"/>
                                            <a:ext cx="198" cy="18"/>
                                            <a:chOff x="2208" y="9078"/>
                                            <a:chExt cx="198" cy="18"/>
                                          </a:xfrm>
                                        </wpg:grpSpPr>
                                        <wps:wsp>
                                          <wps:cNvPr id="184286239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648481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35477010" name="Group 78"/>
                                        <wpg:cNvGrpSpPr>
                                          <a:grpSpLocks/>
                                        </wpg:cNvGrpSpPr>
                                        <wpg:grpSpPr bwMode="auto">
                                          <a:xfrm>
                                            <a:off x="2856" y="9087"/>
                                            <a:ext cx="198" cy="18"/>
                                            <a:chOff x="2208" y="9078"/>
                                            <a:chExt cx="198" cy="18"/>
                                          </a:xfrm>
                                        </wpg:grpSpPr>
                                        <wps:wsp>
                                          <wps:cNvPr id="28550344"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8865854"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12564470" name="Group 81"/>
                                        <wpg:cNvGrpSpPr>
                                          <a:grpSpLocks/>
                                        </wpg:cNvGrpSpPr>
                                        <wpg:grpSpPr bwMode="auto">
                                          <a:xfrm>
                                            <a:off x="2157" y="9123"/>
                                            <a:ext cx="24" cy="36"/>
                                            <a:chOff x="2154" y="9114"/>
                                            <a:chExt cx="24" cy="36"/>
                                          </a:xfrm>
                                        </wpg:grpSpPr>
                                        <wps:wsp>
                                          <wps:cNvPr id="181678327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76605726"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09320055" name="Group 84"/>
                                        <wpg:cNvGrpSpPr>
                                          <a:grpSpLocks/>
                                        </wpg:cNvGrpSpPr>
                                        <wpg:grpSpPr bwMode="auto">
                                          <a:xfrm>
                                            <a:off x="3081" y="9123"/>
                                            <a:ext cx="24" cy="36"/>
                                            <a:chOff x="2154" y="9114"/>
                                            <a:chExt cx="24" cy="36"/>
                                          </a:xfrm>
                                        </wpg:grpSpPr>
                                        <wps:wsp>
                                          <wps:cNvPr id="190741281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7207347"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278719411" name="任意多边形: 形状 793"/>
                                  <wps:cNvSpPr/>
                                  <wps:spPr>
                                    <a:xfrm>
                                      <a:off x="0" y="0"/>
                                      <a:ext cx="1316287" cy="1613633"/>
                                    </a:xfrm>
                                    <a:custGeom>
                                      <a:avLst/>
                                      <a:gdLst>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 name="csX0" fmla="*/ 1316287 w 1316287"/>
                                        <a:gd name="csY0" fmla="*/ 191050 h 1613633"/>
                                        <a:gd name="csX1" fmla="*/ 1072885 w 1316287"/>
                                        <a:gd name="csY1" fmla="*/ 15078 h 1613633"/>
                                        <a:gd name="csX2" fmla="*/ 252228 w 1316287"/>
                                        <a:gd name="csY2" fmla="*/ 98952 h 1613633"/>
                                        <a:gd name="csX3" fmla="*/ 33496 w 1316287"/>
                                        <a:gd name="csY3" fmla="*/ 806132 h 1613633"/>
                                        <a:gd name="csX4" fmla="*/ 864021 w 1316287"/>
                                        <a:gd name="csY4" fmla="*/ 1613633 h 1613633"/>
                                      </a:gdLst>
                                      <a:ahLst/>
                                      <a:cxnLst>
                                        <a:cxn ang="0">
                                          <a:pos x="csX0" y="csY0"/>
                                        </a:cxn>
                                        <a:cxn ang="0">
                                          <a:pos x="csX1" y="csY1"/>
                                        </a:cxn>
                                        <a:cxn ang="0">
                                          <a:pos x="csX2" y="csY2"/>
                                        </a:cxn>
                                        <a:cxn ang="0">
                                          <a:pos x="csX3" y="csY3"/>
                                        </a:cxn>
                                        <a:cxn ang="0">
                                          <a:pos x="csX4" y="csY4"/>
                                        </a:cxn>
                                      </a:cxnLst>
                                      <a:rect l="l" t="t" r="r" b="b"/>
                                      <a:pathLst>
                                        <a:path w="1316287" h="1613633">
                                          <a:moveTo>
                                            <a:pt x="1316287" y="191050"/>
                                          </a:moveTo>
                                          <a:cubicBezTo>
                                            <a:pt x="1283257" y="110739"/>
                                            <a:pt x="1250228" y="30428"/>
                                            <a:pt x="1072885" y="15078"/>
                                          </a:cubicBezTo>
                                          <a:cubicBezTo>
                                            <a:pt x="895542" y="-272"/>
                                            <a:pt x="425459" y="-32890"/>
                                            <a:pt x="252228" y="98952"/>
                                          </a:cubicBezTo>
                                          <a:cubicBezTo>
                                            <a:pt x="78996" y="230794"/>
                                            <a:pt x="-68470" y="553685"/>
                                            <a:pt x="33496" y="806132"/>
                                          </a:cubicBezTo>
                                          <a:cubicBezTo>
                                            <a:pt x="135461" y="1058579"/>
                                            <a:pt x="402668" y="1451235"/>
                                            <a:pt x="864021" y="1613633"/>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0557402" name="任意多边形: 形状 794"/>
                                  <wps:cNvSpPr/>
                                  <wps:spPr>
                                    <a:xfrm>
                                      <a:off x="249980" y="223666"/>
                                      <a:ext cx="608750" cy="1381468"/>
                                    </a:xfrm>
                                    <a:custGeom>
                                      <a:avLst/>
                                      <a:gdLst>
                                        <a:gd name="csX0" fmla="*/ 143327 w 608750"/>
                                        <a:gd name="csY0" fmla="*/ 0 h 1381468"/>
                                        <a:gd name="csX1" fmla="*/ 247 w 608750"/>
                                        <a:gd name="csY1" fmla="*/ 85520 h 1381468"/>
                                        <a:gd name="csX2" fmla="*/ 118658 w 608750"/>
                                        <a:gd name="csY2" fmla="*/ 496671 h 1381468"/>
                                        <a:gd name="csX3" fmla="*/ 450868 w 608750"/>
                                        <a:gd name="csY3" fmla="*/ 967028 h 1381468"/>
                                        <a:gd name="csX4" fmla="*/ 608750 w 608750"/>
                                        <a:gd name="csY4" fmla="*/ 1381468 h 1381468"/>
                                      </a:gdLst>
                                      <a:ahLst/>
                                      <a:cxnLst>
                                        <a:cxn ang="0">
                                          <a:pos x="csX0" y="csY0"/>
                                        </a:cxn>
                                        <a:cxn ang="0">
                                          <a:pos x="csX1" y="csY1"/>
                                        </a:cxn>
                                        <a:cxn ang="0">
                                          <a:pos x="csX2" y="csY2"/>
                                        </a:cxn>
                                        <a:cxn ang="0">
                                          <a:pos x="csX3" y="csY3"/>
                                        </a:cxn>
                                        <a:cxn ang="0">
                                          <a:pos x="csX4" y="csY4"/>
                                        </a:cxn>
                                      </a:cxnLst>
                                      <a:rect l="l" t="t" r="r" b="b"/>
                                      <a:pathLst>
                                        <a:path w="608750" h="1381468">
                                          <a:moveTo>
                                            <a:pt x="143327" y="0"/>
                                          </a:moveTo>
                                          <a:cubicBezTo>
                                            <a:pt x="73842" y="1371"/>
                                            <a:pt x="4358" y="2742"/>
                                            <a:pt x="247" y="85520"/>
                                          </a:cubicBezTo>
                                          <a:cubicBezTo>
                                            <a:pt x="-3865" y="168299"/>
                                            <a:pt x="43555" y="349753"/>
                                            <a:pt x="118658" y="496671"/>
                                          </a:cubicBezTo>
                                          <a:cubicBezTo>
                                            <a:pt x="193761" y="643589"/>
                                            <a:pt x="369186" y="819562"/>
                                            <a:pt x="450868" y="967028"/>
                                          </a:cubicBezTo>
                                          <a:cubicBezTo>
                                            <a:pt x="532550" y="1114494"/>
                                            <a:pt x="570650" y="1247981"/>
                                            <a:pt x="608750" y="138146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2428175" name="任意多边形: 形状 795"/>
                                  <wps:cNvSpPr/>
                                  <wps:spPr>
                                    <a:xfrm>
                                      <a:off x="702246" y="224626"/>
                                      <a:ext cx="376659" cy="716810"/>
                                    </a:xfrm>
                                    <a:custGeom>
                                      <a:avLst/>
                                      <a:gdLst>
                                        <a:gd name="csX0" fmla="*/ 293282 w 359425"/>
                                        <a:gd name="csY0" fmla="*/ 0 h 715402"/>
                                        <a:gd name="csX1" fmla="*/ 339331 w 359425"/>
                                        <a:gd name="csY1" fmla="*/ 202286 h 715402"/>
                                        <a:gd name="csX2" fmla="*/ 5477 w 359425"/>
                                        <a:gd name="csY2" fmla="*/ 452266 h 715402"/>
                                        <a:gd name="csX3" fmla="*/ 163359 w 359425"/>
                                        <a:gd name="csY3" fmla="*/ 715402 h 715402"/>
                                        <a:gd name="csX0" fmla="*/ 293282 w 368282"/>
                                        <a:gd name="csY0" fmla="*/ 0 h 715402"/>
                                        <a:gd name="csX1" fmla="*/ 339331 w 368282"/>
                                        <a:gd name="csY1" fmla="*/ 202286 h 715402"/>
                                        <a:gd name="csX2" fmla="*/ 5477 w 368282"/>
                                        <a:gd name="csY2" fmla="*/ 452266 h 715402"/>
                                        <a:gd name="csX3" fmla="*/ 163359 w 368282"/>
                                        <a:gd name="csY3" fmla="*/ 715402 h 715402"/>
                                        <a:gd name="csX0" fmla="*/ 293282 w 373248"/>
                                        <a:gd name="csY0" fmla="*/ 0 h 715402"/>
                                        <a:gd name="csX1" fmla="*/ 339331 w 373248"/>
                                        <a:gd name="csY1" fmla="*/ 202286 h 715402"/>
                                        <a:gd name="csX2" fmla="*/ 5477 w 373248"/>
                                        <a:gd name="csY2" fmla="*/ 452266 h 715402"/>
                                        <a:gd name="csX3" fmla="*/ 163359 w 373248"/>
                                        <a:gd name="csY3" fmla="*/ 715402 h 715402"/>
                                        <a:gd name="csX0" fmla="*/ 293282 w 373248"/>
                                        <a:gd name="csY0" fmla="*/ 1408 h 716810"/>
                                        <a:gd name="csX1" fmla="*/ 339331 w 373248"/>
                                        <a:gd name="csY1" fmla="*/ 203694 h 716810"/>
                                        <a:gd name="csX2" fmla="*/ 5477 w 373248"/>
                                        <a:gd name="csY2" fmla="*/ 453674 h 716810"/>
                                        <a:gd name="csX3" fmla="*/ 163359 w 373248"/>
                                        <a:gd name="csY3" fmla="*/ 716810 h 716810"/>
                                        <a:gd name="csX0" fmla="*/ 296693 w 376659"/>
                                        <a:gd name="csY0" fmla="*/ 1408 h 716810"/>
                                        <a:gd name="csX1" fmla="*/ 342742 w 376659"/>
                                        <a:gd name="csY1" fmla="*/ 203694 h 716810"/>
                                        <a:gd name="csX2" fmla="*/ 8888 w 376659"/>
                                        <a:gd name="csY2" fmla="*/ 453674 h 716810"/>
                                        <a:gd name="csX3" fmla="*/ 166770 w 376659"/>
                                        <a:gd name="csY3" fmla="*/ 716810 h 716810"/>
                                      </a:gdLst>
                                      <a:ahLst/>
                                      <a:cxnLst>
                                        <a:cxn ang="0">
                                          <a:pos x="csX0" y="csY0"/>
                                        </a:cxn>
                                        <a:cxn ang="0">
                                          <a:pos x="csX1" y="csY1"/>
                                        </a:cxn>
                                        <a:cxn ang="0">
                                          <a:pos x="csX2" y="csY2"/>
                                        </a:cxn>
                                        <a:cxn ang="0">
                                          <a:pos x="csX3" y="csY3"/>
                                        </a:cxn>
                                      </a:cxnLst>
                                      <a:rect l="l" t="t" r="r" b="b"/>
                                      <a:pathLst>
                                        <a:path w="376659" h="716810">
                                          <a:moveTo>
                                            <a:pt x="296693" y="1408"/>
                                          </a:moveTo>
                                          <a:cubicBezTo>
                                            <a:pt x="398003" y="-15768"/>
                                            <a:pt x="390710" y="128316"/>
                                            <a:pt x="342742" y="203694"/>
                                          </a:cubicBezTo>
                                          <a:cubicBezTo>
                                            <a:pt x="294774" y="279072"/>
                                            <a:pt x="38217" y="368155"/>
                                            <a:pt x="8888" y="453674"/>
                                          </a:cubicBezTo>
                                          <a:cubicBezTo>
                                            <a:pt x="-20441" y="539193"/>
                                            <a:pt x="20466" y="682313"/>
                                            <a:pt x="166770" y="71681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746129" name="任意多边形: 形状 796"/>
                                  <wps:cNvSpPr/>
                                  <wps:spPr>
                                    <a:xfrm>
                                      <a:off x="1920898" y="187485"/>
                                      <a:ext cx="294384" cy="47716"/>
                                    </a:xfrm>
                                    <a:custGeom>
                                      <a:avLst/>
                                      <a:gdLst>
                                        <a:gd name="csX0" fmla="*/ 0 w 294384"/>
                                        <a:gd name="csY0" fmla="*/ 47716 h 47716"/>
                                        <a:gd name="csX1" fmla="*/ 149659 w 294384"/>
                                        <a:gd name="csY1" fmla="*/ 22 h 47716"/>
                                        <a:gd name="csX2" fmla="*/ 294384 w 294384"/>
                                        <a:gd name="csY2" fmla="*/ 42782 h 47716"/>
                                      </a:gdLst>
                                      <a:ahLst/>
                                      <a:cxnLst>
                                        <a:cxn ang="0">
                                          <a:pos x="csX0" y="csY0"/>
                                        </a:cxn>
                                        <a:cxn ang="0">
                                          <a:pos x="csX1" y="csY1"/>
                                        </a:cxn>
                                        <a:cxn ang="0">
                                          <a:pos x="csX2" y="csY2"/>
                                        </a:cxn>
                                      </a:cxnLst>
                                      <a:rect l="l" t="t" r="r" b="b"/>
                                      <a:pathLst>
                                        <a:path w="294384" h="47716">
                                          <a:moveTo>
                                            <a:pt x="0" y="47716"/>
                                          </a:moveTo>
                                          <a:cubicBezTo>
                                            <a:pt x="50297" y="24280"/>
                                            <a:pt x="100595" y="844"/>
                                            <a:pt x="149659" y="22"/>
                                          </a:cubicBezTo>
                                          <a:cubicBezTo>
                                            <a:pt x="198723" y="-800"/>
                                            <a:pt x="246553" y="20991"/>
                                            <a:pt x="294384" y="4278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019414" name="任意多边形: 形状 797"/>
                                  <wps:cNvSpPr/>
                                  <wps:spPr>
                                    <a:xfrm>
                                      <a:off x="2261331" y="204205"/>
                                      <a:ext cx="702260" cy="1448441"/>
                                    </a:xfrm>
                                    <a:custGeom>
                                      <a:avLst/>
                                      <a:gdLst>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669672"/>
                                        <a:gd name="csY0" fmla="*/ 43600 h 1471116"/>
                                        <a:gd name="csX1" fmla="*/ 667709 w 669672"/>
                                        <a:gd name="csY1" fmla="*/ 58401 h 1471116"/>
                                        <a:gd name="csX2" fmla="*/ 575611 w 669672"/>
                                        <a:gd name="csY2" fmla="*/ 612633 h 1471116"/>
                                        <a:gd name="csX3" fmla="*/ 0 w 669672"/>
                                        <a:gd name="csY3" fmla="*/ 1471116 h 1471116"/>
                                        <a:gd name="csX0" fmla="*/ 565744 w 702404"/>
                                        <a:gd name="csY0" fmla="*/ 19291 h 1446807"/>
                                        <a:gd name="csX1" fmla="*/ 702266 w 702404"/>
                                        <a:gd name="csY1" fmla="*/ 94961 h 1446807"/>
                                        <a:gd name="csX2" fmla="*/ 575611 w 702404"/>
                                        <a:gd name="csY2" fmla="*/ 588324 h 1446807"/>
                                        <a:gd name="csX3" fmla="*/ 0 w 702404"/>
                                        <a:gd name="csY3" fmla="*/ 1446807 h 1446807"/>
                                        <a:gd name="csX0" fmla="*/ 565744 w 702291"/>
                                        <a:gd name="csY0" fmla="*/ 19291 h 1446807"/>
                                        <a:gd name="csX1" fmla="*/ 702266 w 702291"/>
                                        <a:gd name="csY1" fmla="*/ 94961 h 1446807"/>
                                        <a:gd name="csX2" fmla="*/ 575611 w 702291"/>
                                        <a:gd name="csY2" fmla="*/ 588324 h 1446807"/>
                                        <a:gd name="csX3" fmla="*/ 0 w 702291"/>
                                        <a:gd name="csY3" fmla="*/ 1446807 h 1446807"/>
                                        <a:gd name="csX0" fmla="*/ 565744 w 702354"/>
                                        <a:gd name="csY0" fmla="*/ 21202 h 1448718"/>
                                        <a:gd name="csX1" fmla="*/ 702266 w 702354"/>
                                        <a:gd name="csY1" fmla="*/ 96872 h 1448718"/>
                                        <a:gd name="csX2" fmla="*/ 545907 w 702354"/>
                                        <a:gd name="csY2" fmla="*/ 642872 h 1448718"/>
                                        <a:gd name="csX3" fmla="*/ 0 w 702354"/>
                                        <a:gd name="csY3" fmla="*/ 1448718 h 1448718"/>
                                      </a:gdLst>
                                      <a:ahLst/>
                                      <a:cxnLst>
                                        <a:cxn ang="0">
                                          <a:pos x="csX0" y="csY0"/>
                                        </a:cxn>
                                        <a:cxn ang="0">
                                          <a:pos x="csX1" y="csY1"/>
                                        </a:cxn>
                                        <a:cxn ang="0">
                                          <a:pos x="csX2" y="csY2"/>
                                        </a:cxn>
                                        <a:cxn ang="0">
                                          <a:pos x="csX3" y="csY3"/>
                                        </a:cxn>
                                      </a:cxnLst>
                                      <a:rect l="l" t="t" r="r" b="b"/>
                                      <a:pathLst>
                                        <a:path w="702354" h="1448718">
                                          <a:moveTo>
                                            <a:pt x="565744" y="21202"/>
                                          </a:moveTo>
                                          <a:cubicBezTo>
                                            <a:pt x="615904" y="-18817"/>
                                            <a:pt x="705572" y="-6740"/>
                                            <a:pt x="702266" y="96872"/>
                                          </a:cubicBezTo>
                                          <a:cubicBezTo>
                                            <a:pt x="698960" y="200484"/>
                                            <a:pt x="595513" y="424144"/>
                                            <a:pt x="545907" y="642872"/>
                                          </a:cubicBezTo>
                                          <a:cubicBezTo>
                                            <a:pt x="496301" y="861600"/>
                                            <a:pt x="411528" y="1188201"/>
                                            <a:pt x="0" y="1448718"/>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2441890" name="任意多边形: 形状 799"/>
                                <wps:cNvSpPr/>
                                <wps:spPr>
                                  <a:xfrm>
                                    <a:off x="1473565" y="1623225"/>
                                    <a:ext cx="527918" cy="35474"/>
                                  </a:xfrm>
                                  <a:custGeom>
                                    <a:avLst/>
                                    <a:gdLst>
                                      <a:gd name="csX0" fmla="*/ 0 w 527918"/>
                                      <a:gd name="csY0" fmla="*/ 6832 h 34790"/>
                                      <a:gd name="csX1" fmla="*/ 269715 w 527918"/>
                                      <a:gd name="csY1" fmla="*/ 1898 h 34790"/>
                                      <a:gd name="csX2" fmla="*/ 527918 w 527918"/>
                                      <a:gd name="csY2" fmla="*/ 34790 h 34790"/>
                                      <a:gd name="csX0" fmla="*/ 0 w 527918"/>
                                      <a:gd name="csY0" fmla="*/ 6832 h 35474"/>
                                      <a:gd name="csX1" fmla="*/ 269715 w 527918"/>
                                      <a:gd name="csY1" fmla="*/ 1898 h 35474"/>
                                      <a:gd name="csX2" fmla="*/ 527918 w 527918"/>
                                      <a:gd name="csY2" fmla="*/ 34790 h 35474"/>
                                    </a:gdLst>
                                    <a:ahLst/>
                                    <a:cxnLst>
                                      <a:cxn ang="0">
                                        <a:pos x="csX0" y="csY0"/>
                                      </a:cxn>
                                      <a:cxn ang="0">
                                        <a:pos x="csX1" y="csY1"/>
                                      </a:cxn>
                                      <a:cxn ang="0">
                                        <a:pos x="csX2" y="csY2"/>
                                      </a:cxn>
                                    </a:cxnLst>
                                    <a:rect l="l" t="t" r="r" b="b"/>
                                    <a:pathLst>
                                      <a:path w="527918" h="35474">
                                        <a:moveTo>
                                          <a:pt x="0" y="6832"/>
                                        </a:moveTo>
                                        <a:cubicBezTo>
                                          <a:pt x="90864" y="2035"/>
                                          <a:pt x="181729" y="-2762"/>
                                          <a:pt x="269715" y="1898"/>
                                        </a:cubicBezTo>
                                        <a:cubicBezTo>
                                          <a:pt x="357701" y="6558"/>
                                          <a:pt x="424710" y="40697"/>
                                          <a:pt x="527918" y="347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1567169" name="组合 2376"/>
                              <wpg:cNvGrpSpPr/>
                              <wpg:grpSpPr>
                                <a:xfrm>
                                  <a:off x="1945567" y="1467947"/>
                                  <a:ext cx="350293" cy="267709"/>
                                  <a:chOff x="0" y="0"/>
                                  <a:chExt cx="364268" cy="278800"/>
                                </a:xfrm>
                              </wpg:grpSpPr>
                              <wpg:grpSp>
                                <wpg:cNvPr id="1897792287" name="组合 1897792287"/>
                                <wpg:cNvGrpSpPr/>
                                <wpg:grpSpPr>
                                  <a:xfrm>
                                    <a:off x="0" y="152224"/>
                                    <a:ext cx="364268" cy="126576"/>
                                    <a:chOff x="0" y="152224"/>
                                    <a:chExt cx="2693194" cy="935831"/>
                                  </a:xfrm>
                                </wpg:grpSpPr>
                                <wpg:grpSp>
                                  <wpg:cNvPr id="766157265" name="组合 766157265"/>
                                  <wpg:cNvGrpSpPr/>
                                  <wpg:grpSpPr>
                                    <a:xfrm>
                                      <a:off x="0" y="152224"/>
                                      <a:ext cx="2693194" cy="935831"/>
                                      <a:chOff x="0" y="152224"/>
                                      <a:chExt cx="2693194" cy="935831"/>
                                    </a:xfrm>
                                  </wpg:grpSpPr>
                                  <wps:wsp>
                                    <wps:cNvPr id="552604535" name="任意多边形: 形状 552604535"/>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91290080" name="任意多边形: 形状 1191290080"/>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37220130" name="直接连接符 37220130"/>
                                  <wps:cNvCnPr>
                                    <a:cxnSpLocks/>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63232347" name="组合 863232347"/>
                                <wpg:cNvGrpSpPr/>
                                <wpg:grpSpPr>
                                  <a:xfrm>
                                    <a:off x="28097" y="0"/>
                                    <a:ext cx="330285" cy="222223"/>
                                    <a:chOff x="28097" y="0"/>
                                    <a:chExt cx="1254115" cy="844476"/>
                                  </a:xfrm>
                                </wpg:grpSpPr>
                                <wpg:grpSp>
                                  <wpg:cNvPr id="135017259" name="组合 135017259"/>
                                  <wpg:cNvGrpSpPr/>
                                  <wpg:grpSpPr>
                                    <a:xfrm>
                                      <a:off x="1090729" y="557407"/>
                                      <a:ext cx="139003" cy="254586"/>
                                      <a:chOff x="1090729" y="557407"/>
                                      <a:chExt cx="139003" cy="254586"/>
                                    </a:xfrm>
                                  </wpg:grpSpPr>
                                  <wpg:grpSp>
                                    <wpg:cNvPr id="1022862246" name="组合 1022862246"/>
                                    <wpg:cNvGrpSpPr/>
                                    <wpg:grpSpPr>
                                      <a:xfrm>
                                        <a:off x="1090729" y="557407"/>
                                        <a:ext cx="139003" cy="254586"/>
                                        <a:chOff x="1090729" y="557407"/>
                                        <a:chExt cx="139003" cy="254586"/>
                                      </a:xfrm>
                                    </wpg:grpSpPr>
                                    <wps:wsp>
                                      <wps:cNvPr id="2056238647" name="圆柱体 2056238647"/>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230127" name="圆柱体 376230127"/>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27418048" name="直接连接符 927418048"/>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8892453" name="直接连接符 1568892453"/>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625116" name="直接连接符 610625116"/>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9963730" name="椭圆 1189963730"/>
                                    <wps:cNvSpPr>
                                      <a:spLocks/>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87595510" name="弧形 1687595510"/>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868529496" name="组合 868529496"/>
                                  <wpg:cNvGrpSpPr/>
                                  <wpg:grpSpPr>
                                    <a:xfrm>
                                      <a:off x="28097" y="528929"/>
                                      <a:ext cx="139003" cy="254586"/>
                                      <a:chOff x="28097" y="528929"/>
                                      <a:chExt cx="139003" cy="254586"/>
                                    </a:xfrm>
                                  </wpg:grpSpPr>
                                  <wpg:grpSp>
                                    <wpg:cNvPr id="361301863" name="组合 361301863"/>
                                    <wpg:cNvGrpSpPr/>
                                    <wpg:grpSpPr>
                                      <a:xfrm>
                                        <a:off x="28097" y="528929"/>
                                        <a:ext cx="139003" cy="254586"/>
                                        <a:chOff x="28097" y="528929"/>
                                        <a:chExt cx="139003" cy="254586"/>
                                      </a:xfrm>
                                    </wpg:grpSpPr>
                                    <wps:wsp>
                                      <wps:cNvPr id="1315268347" name="圆柱体 1315268347"/>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0984997" name="圆柱体 1490984997"/>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8684233" name="直接连接符 298684233"/>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9873540" name="直接连接符 1799873540"/>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5028441" name="直接连接符 995028441"/>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820981" name="椭圆 830820981"/>
                                    <wps:cNvSpPr>
                                      <a:spLocks/>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8577488" name="弧形 1658577488"/>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421196561" name="组合 1421196561"/>
                                  <wpg:cNvGrpSpPr/>
                                  <wpg:grpSpPr>
                                    <a:xfrm>
                                      <a:off x="263671" y="0"/>
                                      <a:ext cx="1018541" cy="765204"/>
                                      <a:chOff x="263671" y="0"/>
                                      <a:chExt cx="1018541" cy="765204"/>
                                    </a:xfrm>
                                  </wpg:grpSpPr>
                                  <wpg:grpSp>
                                    <wpg:cNvPr id="422720489" name="组合 422720489"/>
                                    <wpg:cNvGrpSpPr/>
                                    <wpg:grpSpPr>
                                      <a:xfrm>
                                        <a:off x="263671" y="0"/>
                                        <a:ext cx="1018541" cy="765204"/>
                                        <a:chOff x="263671" y="0"/>
                                        <a:chExt cx="1018541" cy="765204"/>
                                      </a:xfrm>
                                    </wpg:grpSpPr>
                                    <wpg:grpSp>
                                      <wpg:cNvPr id="1806053117" name="组合 1806053117"/>
                                      <wpg:cNvGrpSpPr/>
                                      <wpg:grpSpPr>
                                        <a:xfrm>
                                          <a:off x="263671" y="7944"/>
                                          <a:ext cx="866492" cy="757260"/>
                                          <a:chOff x="263671" y="7944"/>
                                          <a:chExt cx="866492" cy="757260"/>
                                        </a:xfrm>
                                      </wpg:grpSpPr>
                                      <wpg:grpSp>
                                        <wpg:cNvPr id="23178565" name="组合 23178565"/>
                                        <wpg:cNvGrpSpPr/>
                                        <wpg:grpSpPr>
                                          <a:xfrm>
                                            <a:off x="263671" y="151325"/>
                                            <a:ext cx="847247" cy="613879"/>
                                            <a:chOff x="263671" y="151325"/>
                                            <a:chExt cx="847247" cy="613879"/>
                                          </a:xfrm>
                                        </wpg:grpSpPr>
                                        <wps:wsp>
                                          <wps:cNvPr id="349660852" name="矩形: 圆顶角 349660852"/>
                                          <wps:cNvSpPr/>
                                          <wps:spPr>
                                            <a:xfrm>
                                              <a:off x="286849"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4286726" name="矩形: 圆顶角 1024286726"/>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2106180" name="矩形: 圆顶角 1012106180"/>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4900592" name="矩形: 圆顶角 1304900592"/>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1793833" name="圆柱体 71793833"/>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321159" name="矩形: 圆顶角 21321159"/>
                                      <wps:cNvSpPr>
                                        <a:spLocks/>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9783034" name="椭圆 349783034"/>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54217321" name="组合 1954217321"/>
                                  <wpg:cNvGrpSpPr/>
                                  <wpg:grpSpPr>
                                    <a:xfrm>
                                      <a:off x="847169" y="297787"/>
                                      <a:ext cx="171977" cy="546689"/>
                                      <a:chOff x="847169" y="297787"/>
                                      <a:chExt cx="171977" cy="546689"/>
                                    </a:xfrm>
                                  </wpg:grpSpPr>
                                  <wpg:grpSp>
                                    <wpg:cNvPr id="601380263" name="组合 601380263"/>
                                    <wpg:cNvGrpSpPr/>
                                    <wpg:grpSpPr>
                                      <a:xfrm>
                                        <a:off x="847169" y="297787"/>
                                        <a:ext cx="171977" cy="546689"/>
                                        <a:chOff x="847169" y="297787"/>
                                        <a:chExt cx="171977" cy="546689"/>
                                      </a:xfrm>
                                    </wpg:grpSpPr>
                                    <wps:wsp>
                                      <wps:cNvPr id="1601393122" name="矩形: 圆顶角 1103"/>
                                      <wps:cNvSpPr/>
                                      <wps:spPr>
                                        <a:xfrm>
                                          <a:off x="900677"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0366652" name="矩形: 圆顶角 1101"/>
                                      <wps:cNvSpPr/>
                                      <wps:spPr>
                                        <a:xfrm>
                                          <a:off x="847169"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795388359" name="任意多边形: 形状 1795388359"/>
                                    <wps:cNvSpPr>
                                      <a:spLocks noChangeAspect="1"/>
                                    </wps:cNvSpPr>
                                    <wps:spPr>
                                      <a:xfrm>
                                        <a:off x="985018"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853601446" name="任意多边形: 形状 802"/>
                            <wps:cNvSpPr/>
                            <wps:spPr>
                              <a:xfrm>
                                <a:off x="1015567" y="204281"/>
                                <a:ext cx="1016541" cy="958307"/>
                              </a:xfrm>
                              <a:custGeom>
                                <a:avLst/>
                                <a:gdLst>
                                  <a:gd name="csX0" fmla="*/ 0 w 1016541"/>
                                  <a:gd name="csY0" fmla="*/ 0 h 958307"/>
                                  <a:gd name="csX1" fmla="*/ 437745 w 1016541"/>
                                  <a:gd name="csY1" fmla="*/ 325877 h 958307"/>
                                  <a:gd name="csX2" fmla="*/ 719847 w 1016541"/>
                                  <a:gd name="csY2" fmla="*/ 909536 h 958307"/>
                                  <a:gd name="csX3" fmla="*/ 1016541 w 1016541"/>
                                  <a:gd name="csY3" fmla="*/ 885217 h 958307"/>
                                </a:gdLst>
                                <a:ahLst/>
                                <a:cxnLst>
                                  <a:cxn ang="0">
                                    <a:pos x="csX0" y="csY0"/>
                                  </a:cxn>
                                  <a:cxn ang="0">
                                    <a:pos x="csX1" y="csY1"/>
                                  </a:cxn>
                                  <a:cxn ang="0">
                                    <a:pos x="csX2" y="csY2"/>
                                  </a:cxn>
                                  <a:cxn ang="0">
                                    <a:pos x="csX3" y="csY3"/>
                                  </a:cxn>
                                </a:cxnLst>
                                <a:rect l="l" t="t" r="r" b="b"/>
                                <a:pathLst>
                                  <a:path w="1016541" h="958307">
                                    <a:moveTo>
                                      <a:pt x="0" y="0"/>
                                    </a:moveTo>
                                    <a:cubicBezTo>
                                      <a:pt x="158885" y="87144"/>
                                      <a:pt x="317771" y="174288"/>
                                      <a:pt x="437745" y="325877"/>
                                    </a:cubicBezTo>
                                    <a:cubicBezTo>
                                      <a:pt x="557719" y="477466"/>
                                      <a:pt x="623381" y="816313"/>
                                      <a:pt x="719847" y="909536"/>
                                    </a:cubicBezTo>
                                    <a:cubicBezTo>
                                      <a:pt x="816313" y="1002759"/>
                                      <a:pt x="916427" y="943988"/>
                                      <a:pt x="1016541" y="885217"/>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1066327" name="任意多边形: 形状 803"/>
                            <wps:cNvSpPr/>
                            <wps:spPr>
                              <a:xfrm>
                                <a:off x="2210124" y="221791"/>
                                <a:ext cx="291747" cy="893065"/>
                              </a:xfrm>
                              <a:custGeom>
                                <a:avLst/>
                                <a:gdLst>
                                  <a:gd name="csX0" fmla="*/ 14235 w 291747"/>
                                  <a:gd name="csY0" fmla="*/ 0 h 893065"/>
                                  <a:gd name="csX1" fmla="*/ 25908 w 291747"/>
                                  <a:gd name="csY1" fmla="*/ 243191 h 893065"/>
                                  <a:gd name="csX2" fmla="*/ 251590 w 291747"/>
                                  <a:gd name="csY2" fmla="*/ 392997 h 893065"/>
                                  <a:gd name="csX3" fmla="*/ 274936 w 291747"/>
                                  <a:gd name="csY3" fmla="*/ 834633 h 893065"/>
                                  <a:gd name="csX4" fmla="*/ 70655 w 291747"/>
                                  <a:gd name="csY4" fmla="*/ 875489 h 893065"/>
                                </a:gdLst>
                                <a:ahLst/>
                                <a:cxnLst>
                                  <a:cxn ang="0">
                                    <a:pos x="csX0" y="csY0"/>
                                  </a:cxn>
                                  <a:cxn ang="0">
                                    <a:pos x="csX1" y="csY1"/>
                                  </a:cxn>
                                  <a:cxn ang="0">
                                    <a:pos x="csX2" y="csY2"/>
                                  </a:cxn>
                                  <a:cxn ang="0">
                                    <a:pos x="csX3" y="csY3"/>
                                  </a:cxn>
                                  <a:cxn ang="0">
                                    <a:pos x="csX4" y="csY4"/>
                                  </a:cxn>
                                </a:cxnLst>
                                <a:rect l="l" t="t" r="r" b="b"/>
                                <a:pathLst>
                                  <a:path w="291747" h="893065">
                                    <a:moveTo>
                                      <a:pt x="14235" y="0"/>
                                    </a:moveTo>
                                    <a:cubicBezTo>
                                      <a:pt x="292" y="88846"/>
                                      <a:pt x="-13651" y="177692"/>
                                      <a:pt x="25908" y="243191"/>
                                    </a:cubicBezTo>
                                    <a:cubicBezTo>
                                      <a:pt x="65467" y="308691"/>
                                      <a:pt x="210085" y="294423"/>
                                      <a:pt x="251590" y="392997"/>
                                    </a:cubicBezTo>
                                    <a:cubicBezTo>
                                      <a:pt x="293095" y="491571"/>
                                      <a:pt x="305092" y="754218"/>
                                      <a:pt x="274936" y="834633"/>
                                    </a:cubicBezTo>
                                    <a:cubicBezTo>
                                      <a:pt x="244780" y="915048"/>
                                      <a:pt x="157717" y="895268"/>
                                      <a:pt x="70655" y="875489"/>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041037" name="任意多边形: 形状 804"/>
                            <wps:cNvSpPr/>
                            <wps:spPr>
                              <a:xfrm>
                                <a:off x="1019458" y="943583"/>
                                <a:ext cx="1347713" cy="704283"/>
                              </a:xfrm>
                              <a:custGeom>
                                <a:avLst/>
                                <a:gdLst>
                                  <a:gd name="csX0" fmla="*/ 0 w 1347713"/>
                                  <a:gd name="csY0" fmla="*/ 0 h 704283"/>
                                  <a:gd name="csX1" fmla="*/ 426072 w 1347713"/>
                                  <a:gd name="csY1" fmla="*/ 249028 h 704283"/>
                                  <a:gd name="csX2" fmla="*/ 1009732 w 1347713"/>
                                  <a:gd name="csY2" fmla="*/ 369651 h 704283"/>
                                  <a:gd name="csX3" fmla="*/ 1334635 w 1347713"/>
                                  <a:gd name="csY3" fmla="*/ 503893 h 704283"/>
                                  <a:gd name="csX4" fmla="*/ 1252923 w 1347713"/>
                                  <a:gd name="csY4" fmla="*/ 704283 h 704283"/>
                                </a:gdLst>
                                <a:ahLst/>
                                <a:cxnLst>
                                  <a:cxn ang="0">
                                    <a:pos x="csX0" y="csY0"/>
                                  </a:cxn>
                                  <a:cxn ang="0">
                                    <a:pos x="csX1" y="csY1"/>
                                  </a:cxn>
                                  <a:cxn ang="0">
                                    <a:pos x="csX2" y="csY2"/>
                                  </a:cxn>
                                  <a:cxn ang="0">
                                    <a:pos x="csX3" y="csY3"/>
                                  </a:cxn>
                                  <a:cxn ang="0">
                                    <a:pos x="csX4" y="csY4"/>
                                  </a:cxn>
                                </a:cxnLst>
                                <a:rect l="l" t="t" r="r" b="b"/>
                                <a:pathLst>
                                  <a:path w="1347713" h="704283">
                                    <a:moveTo>
                                      <a:pt x="0" y="0"/>
                                    </a:moveTo>
                                    <a:cubicBezTo>
                                      <a:pt x="128891" y="93710"/>
                                      <a:pt x="257783" y="187420"/>
                                      <a:pt x="426072" y="249028"/>
                                    </a:cubicBezTo>
                                    <a:cubicBezTo>
                                      <a:pt x="594361" y="310636"/>
                                      <a:pt x="858305" y="327174"/>
                                      <a:pt x="1009732" y="369651"/>
                                    </a:cubicBezTo>
                                    <a:cubicBezTo>
                                      <a:pt x="1161159" y="412128"/>
                                      <a:pt x="1294103" y="448121"/>
                                      <a:pt x="1334635" y="503893"/>
                                    </a:cubicBezTo>
                                    <a:cubicBezTo>
                                      <a:pt x="1375167" y="559665"/>
                                      <a:pt x="1314045" y="631974"/>
                                      <a:pt x="1252923" y="704283"/>
                                    </a:cubicBez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422342378" name="组合 811"/>
                        <wpg:cNvGrpSpPr/>
                        <wpg:grpSpPr>
                          <a:xfrm>
                            <a:off x="901355" y="785127"/>
                            <a:ext cx="277795" cy="121501"/>
                            <a:chOff x="0" y="0"/>
                            <a:chExt cx="277795" cy="121501"/>
                          </a:xfrm>
                        </wpg:grpSpPr>
                        <wpg:grpSp>
                          <wpg:cNvPr id="2049623595" name="组合 808"/>
                          <wpg:cNvGrpSpPr/>
                          <wpg:grpSpPr>
                            <a:xfrm>
                              <a:off x="0" y="0"/>
                              <a:ext cx="277795" cy="121501"/>
                              <a:chOff x="0" y="0"/>
                              <a:chExt cx="277795" cy="121501"/>
                            </a:xfrm>
                          </wpg:grpSpPr>
                          <wps:wsp>
                            <wps:cNvPr id="239007077" name="Oval 532"/>
                            <wps:cNvSpPr>
                              <a:spLocks noChangeArrowheads="1"/>
                            </wps:cNvSpPr>
                            <wps:spPr bwMode="auto">
                              <a:xfrm>
                                <a:off x="56606" y="27214"/>
                                <a:ext cx="78714" cy="26383"/>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306322641" name="AutoShape 534"/>
                            <wps:cNvSpPr>
                              <a:spLocks noChangeArrowheads="1"/>
                            </wps:cNvSpPr>
                            <wps:spPr bwMode="auto">
                              <a:xfrm>
                                <a:off x="69669" y="5443"/>
                                <a:ext cx="50243" cy="40442"/>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745713137" name="Oval 538"/>
                            <wps:cNvSpPr>
                              <a:spLocks noChangeArrowheads="1"/>
                            </wps:cNvSpPr>
                            <wps:spPr bwMode="auto">
                              <a:xfrm>
                                <a:off x="197031" y="25037"/>
                                <a:ext cx="80764" cy="2475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532678308" name="AutoShape 540"/>
                            <wps:cNvSpPr>
                              <a:spLocks noChangeArrowheads="1"/>
                            </wps:cNvSpPr>
                            <wps:spPr bwMode="auto">
                              <a:xfrm>
                                <a:off x="211183" y="0"/>
                                <a:ext cx="51551" cy="37948"/>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995387921" name="Oval 544"/>
                            <wps:cNvSpPr>
                              <a:spLocks noChangeArrowheads="1"/>
                            </wps:cNvSpPr>
                            <wps:spPr bwMode="auto">
                              <a:xfrm>
                                <a:off x="0" y="95794"/>
                                <a:ext cx="84454" cy="25256"/>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74490289" name="AutoShape 546"/>
                            <wps:cNvSpPr>
                              <a:spLocks noChangeArrowheads="1"/>
                            </wps:cNvSpPr>
                            <wps:spPr bwMode="auto">
                              <a:xfrm>
                                <a:off x="14151" y="74023"/>
                                <a:ext cx="53907" cy="38714"/>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413759919" name="Oval 550"/>
                            <wps:cNvSpPr>
                              <a:spLocks noChangeArrowheads="1"/>
                            </wps:cNvSpPr>
                            <wps:spPr bwMode="auto">
                              <a:xfrm>
                                <a:off x="134983" y="95794"/>
                                <a:ext cx="81174" cy="25707"/>
                              </a:xfrm>
                              <a:prstGeom prst="ellipse">
                                <a:avLst/>
                              </a:prstGeom>
                              <a:solidFill>
                                <a:srgbClr val="C0C0C0"/>
                              </a:solidFill>
                              <a:ln w="9525">
                                <a:solidFill>
                                  <a:srgbClr val="000000"/>
                                </a:solidFill>
                                <a:round/>
                                <a:headEnd/>
                                <a:tailEnd/>
                              </a:ln>
                            </wps:spPr>
                            <wps:bodyPr rot="0" vert="horz" wrap="none" lIns="36000" tIns="0" rIns="36000" bIns="0" anchor="t" anchorCtr="0" upright="1">
                              <a:spAutoFit/>
                            </wps:bodyPr>
                          </wps:wsp>
                          <wps:wsp>
                            <wps:cNvPr id="1346193345" name="AutoShape 552"/>
                            <wps:cNvSpPr>
                              <a:spLocks noChangeArrowheads="1"/>
                            </wps:cNvSpPr>
                            <wps:spPr bwMode="auto">
                              <a:xfrm>
                                <a:off x="148046" y="74023"/>
                                <a:ext cx="51813" cy="39405"/>
                              </a:xfrm>
                              <a:prstGeom prst="can">
                                <a:avLst>
                                  <a:gd name="adj" fmla="val 2924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427549312" name="组合 809"/>
                          <wpg:cNvGrpSpPr/>
                          <wpg:grpSpPr>
                            <a:xfrm>
                              <a:off x="27277" y="9488"/>
                              <a:ext cx="221063" cy="99685"/>
                              <a:chOff x="0" y="-8302"/>
                              <a:chExt cx="221063" cy="99685"/>
                            </a:xfrm>
                          </wpg:grpSpPr>
                          <wps:wsp>
                            <wps:cNvPr id="183195906" name="Line 535"/>
                            <wps:cNvCnPr>
                              <a:cxnSpLocks noChangeShapeType="1"/>
                            </wps:cNvCnPr>
                            <wps:spPr bwMode="auto">
                              <a:xfrm>
                                <a:off x="56171" y="-417"/>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877118" name="Line 536"/>
                            <wps:cNvCnPr>
                              <a:cxnSpLocks noChangeShapeType="1"/>
                            </wps:cNvCnPr>
                            <wps:spPr bwMode="auto">
                              <a:xfrm>
                                <a:off x="75082" y="-626"/>
                                <a:ext cx="0" cy="255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856881" name="Line 541"/>
                            <wps:cNvCnPr>
                              <a:cxnSpLocks noChangeShapeType="1"/>
                            </wps:cNvCnPr>
                            <wps:spPr bwMode="auto">
                              <a:xfrm>
                                <a:off x="200967" y="-7116"/>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08968150" name="Line 542"/>
                            <wps:cNvCnPr>
                              <a:cxnSpLocks noChangeShapeType="1"/>
                            </wps:cNvCnPr>
                            <wps:spPr bwMode="auto">
                              <a:xfrm>
                                <a:off x="221063" y="-8302"/>
                                <a:ext cx="0" cy="239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55853" name="Line 547"/>
                            <wps:cNvCnPr>
                              <a:cxnSpLocks noChangeShapeType="1"/>
                            </wps:cNvCnPr>
                            <wps:spPr bwMode="auto">
                              <a:xfrm>
                                <a:off x="0"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3133044" name="Line 548"/>
                            <wps:cNvCnPr>
                              <a:cxnSpLocks noChangeShapeType="1"/>
                            </wps:cNvCnPr>
                            <wps:spPr bwMode="auto">
                              <a:xfrm>
                                <a:off x="20096" y="66989"/>
                                <a:ext cx="0" cy="243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6760329" name="Line 553"/>
                            <wps:cNvCnPr>
                              <a:cxnSpLocks noChangeShapeType="1"/>
                            </wps:cNvCnPr>
                            <wps:spPr bwMode="auto">
                              <a:xfrm>
                                <a:off x="133978"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1123923" name="Line 554"/>
                            <wps:cNvCnPr>
                              <a:cxnSpLocks noChangeShapeType="1"/>
                            </wps:cNvCnPr>
                            <wps:spPr bwMode="auto">
                              <a:xfrm>
                                <a:off x="157424" y="63640"/>
                                <a:ext cx="0" cy="247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3A247E0B" id="_x0000_s1480" style="width:233.35pt;height:148.55pt;mso-position-horizontal-relative:char;mso-position-vertical-relative:line" coordsize="29635,18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">
                <v:group id="组合 807" o:spid="_x0000_s1481"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">
                  <v:group id="组合 806" o:spid="_x0000_s1482" style="position:absolute;left:10605;top:15828;width:3600;height:393" coordsize="359978,3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">
                    <v:line id="Line 91" o:spid="_x0000_s1483" style="position:absolute;flip:x;visibility:visible;mso-wrap-style:square" from="0,0" to="359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" strokeweight=".25pt"/>
                    <v:line id="Line 92" o:spid="_x0000_s1484" style="position:absolute;flip:x;visibility:visible;mso-wrap-style:square" from="0,39269" to="359978,3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" strokeweight=".25pt"/>
                  </v:group>
                  <v:group id="组合 805" o:spid="_x0000_s1485" style="position:absolute;width:29635;height:18865" coordsize="29635,18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">
                    <v:group id="组合 801" o:spid="_x0000_s1486" style="position:absolute;width:29635;height:18865"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">
                      <v:group id="组合 800" o:spid="_x0000_s1487"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">
                        <v:group id="组合 798" o:spid="_x0000_s1488" style="position:absolute;width:29635;height:18870" coordsize="29635,18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">
                          <v:group id="组合 149" o:spid="_x0000_s1489" style="position:absolute;left:3464;top:1700;width:25375;height:17170" coordsize="25378,1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">
                            <v:group id="组合 148" o:spid="_x0000_s1490" style="position:absolute;top:52;width:7143;height:3079" coordsize="7143,3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">
                              <v:shape id="Text Box 67" o:spid="_x0000_s1491" type="#_x0000_t202" style="position:absolute;left:2606;top:1098;width:18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" filled="f" stroked="f">
                                <v:textbox style="mso-fit-shape-to-text:t" inset="1mm,0,1mm,0">
                                  <w:txbxContent>
                                    <w:p w14:paraId="6F32CB70" w14:textId="77777777" w:rsidR="00FE0B39" w:rsidRPr="003E6194" w:rsidRDefault="00FE0B39" w:rsidP="00FE0B39">
                                      <w:pPr>
                                        <w:rPr>
                                          <w:sz w:val="18"/>
                                          <w:szCs w:val="18"/>
                                          <w:vertAlign w:val="subscript"/>
                                        </w:rPr>
                                      </w:pPr>
                                      <w:r w:rsidRPr="00CB72E5">
                                        <w:rPr>
                                          <w:rFonts w:hint="eastAsia"/>
                                          <w:i/>
                                          <w:iCs/>
                                          <w:sz w:val="18"/>
                                          <w:szCs w:val="18"/>
                                        </w:rPr>
                                        <w:t>R</w:t>
                                      </w:r>
                                      <w:r w:rsidRPr="00CE343D">
                                        <w:rPr>
                                          <w:rFonts w:hint="eastAsia"/>
                                          <w:i/>
                                          <w:iCs/>
                                          <w:sz w:val="18"/>
                                          <w:szCs w:val="18"/>
                                          <w:vertAlign w:val="subscript"/>
                                        </w:rPr>
                                        <w:t>x</w:t>
                                      </w:r>
                                    </w:p>
                                  </w:txbxContent>
                                </v:textbox>
                              </v:shape>
                              <v:group id="Group 68" o:spid="_x0000_s149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">
                                <v:rect id="Rectangle 69" o:spid="_x0000_s1493" style="position:absolute;left:2077;top:9165;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" strokeweight=".25pt">
                                  <v:textbox style="mso-fit-shape-to-text:t" inset="1mm,0,1mm,0"/>
                                </v:rect>
                                <v:rect id="Rectangle 70" o:spid="_x0000_s149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" strokeweight=".25pt">
                                  <v:textbox style="mso-fit-shape-to-text:t" inset="1mm,0,1mm,0"/>
                                </v:rect>
                                <v:rect id="Rectangle 71" o:spid="_x0000_s149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" strokeweight=".25pt">
                                  <v:textbox style="mso-fit-shape-to-text:t" inset="1mm,0,1mm,0"/>
                                </v:rect>
                                <v:rect id="Rectangle 72" o:spid="_x0000_s149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" strokeweight=".25pt">
                                  <v:fill color2="#767676" rotate="t" focus="50%" type="gradient"/>
                                  <v:textbox style="mso-fit-shape-to-text:t" inset="1mm,0,1mm,0"/>
                                </v:rect>
                                <v:shape id="Freeform 73" o:spid="_x0000_s149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" path="m,18l19,2,36,v6,2,17,5,21,12c61,19,60,32,60,42v,10,1,21,,30c59,81,56,91,54,96v-3,6,-3,6,-8,8l25,110,7,101e" filled="f" strokeweight=".25pt">
                                  <v:path arrowok="t" o:connecttype="custom" o:connectlocs="0,18;19,2;36,0;57,12;60,42;60,72;54,96;46,104;25,110;7,101" o:connectangles="0,0,0,0,0,0,0,0,0,0"/>
                                </v:shape>
                                <v:shape id="Freeform 74" o:spid="_x0000_s149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49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">
                                  <v:line id="Line 76" o:spid="_x0000_s150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" strokeweight=".25pt"/>
                                  <v:line id="Line 77" o:spid="_x0000_s150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" strokeweight=".25pt"/>
                                </v:group>
                                <v:group id="Group 78" o:spid="_x0000_s150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">
                                  <v:line id="Line 79" o:spid="_x0000_s150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" strokeweight=".25pt"/>
                                  <v:line id="Line 80" o:spid="_x0000_s150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" strokeweight=".25pt"/>
                                </v:group>
                                <v:group id="Group 81" o:spid="_x0000_s150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">
                                  <v:line id="Line 82" o:spid="_x0000_s150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" strokeweight=".25pt"/>
                                  <v:line id="Line 83" o:spid="_x0000_s150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" strokeweight=".25pt"/>
                                </v:group>
                                <v:group id="Group 84" o:spid="_x0000_s150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">
                                  <v:line id="Line 85" o:spid="_x0000_s150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" strokeweight=".25pt"/>
                                  <v:line id="Line 86" o:spid="_x0000_s151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" strokeweight=".25pt"/>
                                </v:group>
                              </v:group>
                            </v:group>
                            <v:group id="组合 146" o:spid="_x0000_s1511" style="position:absolute;left:4756;top:13848;width:7144;height:3325" coordsize="7143,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">
                              <v:rect id="Rectangle 87" o:spid="_x0000_s1512" style="position:absolute;top:951;width:7143;height: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" strokeweight=".25pt">
                                <v:textbox style="mso-fit-shape-to-text:t" inset="1mm,0,1mm,0"/>
                              </v:rect>
                              <v:rect id="Rectangle 88" o:spid="_x0000_s1513" style="position:absolute;left:369;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" strokeweight=".25pt">
                                <v:textbox style="mso-fit-shape-to-text:t" inset="1mm,0,1mm,0"/>
                              </v:rect>
                              <v:rect id="Rectangle 89" o:spid="_x0000_s1514" style="position:absolute;left:6236;top:304;width:470;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" strokeweight=".25pt">
                                <v:textbox style="mso-fit-shape-to-text:t" inset="1mm,0,1mm,0"/>
                              </v:rect>
                              <v:line id="Line 99" o:spid="_x0000_s1515"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" strokeweight="1.5pt"/>
                              <v:line id="Line 100" o:spid="_x0000_s1516"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" strokeweight="1.5pt"/>
                              <v:rect id="Rectangle 101" o:spid="_x0000_s1517" style="position:absolute;left:1532;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" strokeweight=".25pt">
                                <v:fill color2="#767676" rotate="t" focus="50%" type="gradient"/>
                                <v:textbox style="mso-fit-shape-to-text:t" inset="1mm,0,1mm,0"/>
                              </v:rect>
                              <v:rect id="Rectangle 102" o:spid="_x0000_s1518" style="position:absolute;left:3805;width:1848;height: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" strokeweight=".25pt">
                                <v:fill color2="#767676" rotate="t" focus="50%" type="gradient"/>
                                <v:textbox style="mso-fit-shape-to-text:t" inset="1mm,0,1mm,0"/>
                              </v:rect>
                              <v:shape id="Freeform 103" o:spid="_x0000_s1519" style="position:absolute;left:1057;top:211;width:457;height:590;visibility:visible;mso-wrap-style:non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" path="m,51l21,r9,93l66,12r6,48e" filled="f">
                                <v:path arrowok="t" o:connecttype="custom" o:connectlocs="0,32385;13335,0;19050,59055;41910,7620;45720,38100" o:connectangles="0,0,0,0,0"/>
                              </v:shape>
                              <v:shape id="Text Box 104" o:spid="_x0000_s1520" type="#_x0000_t202" style="position:absolute;left:2186;top:134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" filled="f" stroked="f">
                                <v:textbox style="mso-fit-shape-to-text:t" inset="1mm,0,1mm,0">
                                  <w:txbxContent>
                                    <w:p w14:paraId="0AB3693F" w14:textId="77777777" w:rsidR="00FE0B39" w:rsidRPr="003E6194" w:rsidRDefault="00FE0B39" w:rsidP="00FE0B39">
                                      <w:pPr>
                                        <w:rPr>
                                          <w:sz w:val="18"/>
                                          <w:szCs w:val="18"/>
                                          <w:vertAlign w:val="subscript"/>
                                        </w:rPr>
                                      </w:pPr>
                                      <w:r>
                                        <w:rPr>
                                          <w:rFonts w:hint="eastAsia"/>
                                          <w:sz w:val="18"/>
                                          <w:szCs w:val="18"/>
                                        </w:rPr>
                                        <w:t>电源</w:t>
                                      </w:r>
                                    </w:p>
                                  </w:txbxContent>
                                </v:textbox>
                              </v:shape>
                              <v:rect id="Rectangle 88" o:spid="_x0000_s1521" style="position:absolute;left:498;top:668;width:1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" strokeweight=".25pt">
                                <v:textbox style="mso-fit-shape-to-text:t" inset="1mm,0,1mm,0"/>
                              </v:rect>
                              <v:rect id="Rectangle 88" o:spid="_x0000_s1522" style="position:absolute;left:6370;top:667;width:19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" strokeweight=".25pt">
                                <v:textbox style="mso-fit-shape-to-text:t" inset="1mm,0,1mm,0"/>
                              </v:rect>
                            </v:group>
                            <v:group id="Group 114" o:spid="_x0000_s1523"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">
                              <v:group id="Group 115" o:spid="_x0000_s1524"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">
                                <v:shape id="Picture 116" o:spid="_x0000_s1525"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">
                                  <v:imagedata r:id="rId16" o:title="" cropbottom="34237f"/>
                                </v:shape>
                                <v:rect id="Rectangle 117" o:spid="_x0000_s1526" style="position:absolute;left:5927;top:10487;width:628;height: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">
                                  <v:textbox style="mso-fit-shape-to-text:t" inset="1mm,0,1mm,0"/>
                                </v:rect>
                                <v:group id="Group 118" o:spid="_x0000_s1527"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">
                                  <v:oval id="Oval 119" o:spid="_x0000_s1528" style="position:absolute;left:6036;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">
                                    <o:lock v:ext="edit" aspectratio="t"/>
                                    <v:textbox style="mso-fit-shape-to-text:t" inset="1mm,0,1mm,0"/>
                                  </v:oval>
                                  <v:oval id="Oval 120" o:spid="_x0000_s1529" style="position:absolute;left:6360;top:10683;width:85;height: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">
                                    <o:lock v:ext="edit" aspectratio="t"/>
                                    <v:textbox style="mso-fit-shape-to-text:t" inset="1mm,0,1mm,0"/>
                                  </v:oval>
                                </v:group>
                              </v:group>
                              <v:shape id="Text Box 121" o:spid="_x0000_s1530" type="#_x0000_t202" style="position:absolute;left:7456;top:10411;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" filled="f" stroked="f">
                                <v:textbox style="mso-fit-shape-to-text:t" inset="1mm,0,1mm,0">
                                  <w:txbxContent>
                                    <w:p w14:paraId="1FD95C8C" w14:textId="77777777" w:rsidR="00FE0B39" w:rsidRPr="00523E11" w:rsidRDefault="00FE0B39" w:rsidP="00FE0B39">
                                      <w:pPr>
                                        <w:rPr>
                                          <w:b/>
                                          <w:sz w:val="18"/>
                                          <w:szCs w:val="18"/>
                                        </w:rPr>
                                      </w:pPr>
                                      <w:r>
                                        <w:rPr>
                                          <w:rFonts w:hint="eastAsia"/>
                                          <w:b/>
                                          <w:sz w:val="18"/>
                                          <w:szCs w:val="18"/>
                                        </w:rPr>
                                        <w:t>G</w:t>
                                      </w:r>
                                    </w:p>
                                  </w:txbxContent>
                                </v:textbox>
                              </v:shape>
                              <v:line id="Line 122" o:spid="_x0000_s1531"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" strokeweight=".5pt"/>
                            </v:group>
                            <v:group id="组合 2" o:spid="_x0000_s1532" style="position:absolute;left:4017;top:4131;width:5687;height:5340" coordorigin=",-925" coordsize="8808,8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">
                              <v:group id="Group 529" o:spid="_x0000_s1533" style="position:absolute;top:2451;width:7715;height:4730" coordorigin="2430,12218" coordsize="121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">
                                <v:shape id="AutoShape 530" o:spid="_x0000_s1534" type="#_x0000_t16" style="position:absolute;left:2430;top:12218;width:1215;height:7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" adj="13808">
                                  <v:textbox style="mso-fit-shape-to-text:t" inset="1mm,0,1mm,0"/>
                                </v:shape>
                                <v:group id="Group 555" o:spid="_x0000_s15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">
                                  <v:group id="Group 556" o:spid="_x0000_s15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">
                                    <v:shape id="AutoShape 557" o:spid="_x0000_s1537"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" adj="6873">
                                      <v:textbox style="mso-fit-shape-to-text:t" inset="1mm,0,1mm,0"/>
                                    </v:shape>
                                    <v:line id="Line 558" o:spid="_x0000_s15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" strokeweight=".5pt"/>
                                    <v:line id="Line 559" o:spid="_x0000_s15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" strokeweight=".5pt"/>
                                    <v:line id="Line 560" o:spid="_x0000_s15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" strokeweight=".5pt"/>
                                  </v:group>
                                  <v:rect id="Rectangle 561" o:spid="_x0000_s1541"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" fillcolor="black">
                                    <v:textbox style="mso-fit-shape-to-text:t" inset="1mm,0,1mm,0"/>
                                  </v:rect>
                                </v:group>
                                <v:group id="Group 562" o:spid="_x0000_s15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">
                                  <v:group id="Group 563" o:spid="_x0000_s15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">
                                    <v:shape id="AutoShape 564" o:spid="_x0000_s1544" type="#_x0000_t22" style="position:absolute;left:3255;top:6720;width:105;height:2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" adj="6873">
                                      <v:textbox style="mso-fit-shape-to-text:t" inset="1mm,0,1mm,0"/>
                                    </v:shape>
                                    <v:line id="Line 565" o:spid="_x0000_s15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" strokeweight=".5pt"/>
                                    <v:line id="Line 566" o:spid="_x0000_s15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" strokeweight=".5pt"/>
                                    <v:line id="Line 567" o:spid="_x0000_s15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" strokeweight=".5pt"/>
                                  </v:group>
                                  <v:rect id="Rectangle 568" o:spid="_x0000_s1548" style="position:absolute;left:3189;top:6330;width:34;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" fillcolor="black">
                                    <v:textbox style="mso-fit-shape-to-text:t" inset="1mm,0,1mm,0"/>
                                  </v:rect>
                                </v:group>
                                <v:line id="Line 569" o:spid="_x0000_s15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" strokeweight=".5pt"/>
                                <v:line id="Line 570" o:spid="_x0000_s15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" strokeweight=".5pt"/>
                                <v:line id="Line 571" o:spid="_x0000_s15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" strokeweight=".5pt"/>
                                <v:line id="Line 572" o:spid="_x0000_s15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" strokeweight=".5pt"/>
                                <v:line id="Line 573" o:spid="_x0000_s15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" strokeweight=".5pt"/>
                                <v:line id="Line 574" o:spid="_x0000_s15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" strokeweight=".5pt"/>
                                <v:line id="Line 575" o:spid="_x0000_s15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" strokeweight=".5pt"/>
                                <v:line id="Line 576" o:spid="_x0000_s15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" strokeweight=".5pt"/>
                                <v:line id="Line 577" o:spid="_x0000_s15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" strokeweight=".5pt"/>
                                <v:line id="Line 578" o:spid="_x0000_s15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" strokeweight=".5pt"/>
                              </v:group>
                              <v:shape id="Text Box 424" o:spid="_x0000_s1559" type="#_x0000_t202" style="position:absolute;left:857;top:-925;width:7951;height:3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" filled="f" stroked="f">
                                <v:textbox style="mso-fit-shape-to-text:t" inset="1mm,0,1mm,0">
                                  <w:txbxContent>
                                    <w:p w14:paraId="70C02559" w14:textId="77777777" w:rsidR="00FE0B39" w:rsidRPr="00CE343D" w:rsidRDefault="00FE0B39" w:rsidP="00FE0B39">
                                      <w:pPr>
                                        <w:jc w:val="center"/>
                                        <w:rPr>
                                          <w:rFonts w:ascii="宋体" w:hAnsi="宋体" w:hint="eastAsia"/>
                                          <w:sz w:val="18"/>
                                          <w:szCs w:val="18"/>
                                        </w:rPr>
                                      </w:pPr>
                                      <w:r w:rsidRPr="00586BFE">
                                        <w:rPr>
                                          <w:rFonts w:ascii="宋体" w:hAnsi="宋体" w:hint="eastAsia"/>
                                          <w:sz w:val="18"/>
                                          <w:szCs w:val="18"/>
                                        </w:rPr>
                                        <w:t>电阻箱</w:t>
                                      </w:r>
                                      <w:r w:rsidRPr="00605A7C">
                                        <w:rPr>
                                          <w:i/>
                                          <w:iCs/>
                                          <w:sz w:val="18"/>
                                          <w:szCs w:val="18"/>
                                        </w:rPr>
                                        <w:t>R</w:t>
                                      </w:r>
                                    </w:p>
                                  </w:txbxContent>
                                </v:textbox>
                              </v:shape>
                            </v:group>
                            <v:group id="组合 148" o:spid="_x0000_s1560" style="position:absolute;left:9196;top:52;width:7144;height:2964" coordsize="7143,3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">
                              <v:shape id="Text Box 67" o:spid="_x0000_s1561" type="#_x0000_t202" style="position:absolute;left:2736;top:1003;width:1800;height:20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" filled="f" stroked="f">
                                <v:textbox style="mso-fit-shape-to-text:t" inset="1mm,0,1mm,0">
                                  <w:txbxContent>
                                    <w:p w14:paraId="1665B3E8"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562" style="position:absolute;width:7143;height:1162" coordorigin="2077,9040" coordsize="112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">
                                <v:rect id="Rectangle 69" o:spid="_x0000_s1563" style="position:absolute;left:2077;top:9161;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" strokeweight=".25pt">
                                  <v:textbox style="mso-fit-shape-to-text:t" inset="1mm,0,1mm,0"/>
                                </v:rect>
                                <v:rect id="Rectangle 70" o:spid="_x0000_s1564"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" strokeweight=".25pt">
                                  <v:textbox style="mso-fit-shape-to-text:t" inset="1mm,0,1mm,0"/>
                                </v:rect>
                                <v:rect id="Rectangle 71" o:spid="_x0000_s1565"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" strokeweight=".25pt">
                                  <v:textbox style="mso-fit-shape-to-text:t" inset="1mm,0,1mm,0"/>
                                </v:rect>
                                <v:rect id="Rectangle 72" o:spid="_x0000_s1566"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" strokeweight=".25pt">
                                  <v:fill color2="#767676" rotate="t" focus="50%" type="gradient"/>
                                  <v:textbox style="mso-fit-shape-to-text:t" inset="1mm,0,1mm,0"/>
                                </v:rect>
                                <v:shape id="Freeform 73" o:spid="_x0000_s1567"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1568"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">
                                  <v:line id="Line 76" o:spid="_x0000_s15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" strokeweight=".25pt"/>
                                  <v:line id="Line 77" o:spid="_x0000_s15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" strokeweight=".25pt"/>
                                </v:group>
                                <v:group id="Group 78" o:spid="_x0000_s15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">
                                  <v:line id="Line 79" o:spid="_x0000_s15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" strokeweight=".25pt"/>
                                  <v:line id="Line 80" o:spid="_x0000_s15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" strokeweight=".25pt"/>
                                </v:group>
                                <v:group id="Group 81" o:spid="_x0000_s15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">
                                  <v:line id="Line 82" o:spid="_x0000_s15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" strokeweight=".25pt"/>
                                  <v:line id="Line 83" o:spid="_x0000_s15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" strokeweight=".25pt"/>
                                </v:group>
                                <v:group id="Group 84" o:spid="_x0000_s15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">
                                  <v:line id="Line 85" o:spid="_x0000_s15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" strokeweight=".25pt"/>
                                  <v:line id="Line 86" o:spid="_x0000_s15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" strokeweight=".25pt"/>
                                </v:group>
                              </v:group>
                            </v:group>
                            <v:group id="组合 148" o:spid="_x0000_s1581" style="position:absolute;left:18235;width:7143;height:3016" coordsize="7143,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">
                              <v:shape id="Text Box 67" o:spid="_x0000_s1582" type="#_x0000_t202" style="position:absolute;left:2759;top:1034;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" filled="f" stroked="f">
                                <v:textbox style="mso-fit-shape-to-text:t" inset="1mm,0,1mm,0">
                                  <w:txbxContent>
                                    <w:p w14:paraId="56B38666" w14:textId="77777777" w:rsidR="00FE0B39" w:rsidRPr="003E6194" w:rsidRDefault="00FE0B39" w:rsidP="00FE0B39">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583" style="position:absolute;width:7143;height:1174" coordorigin="2077,9040" coordsize="1125,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">
                                <v:rect id="Rectangle 69" o:spid="_x0000_s1584" style="position:absolute;left:2077;top:9163;width:1125;height: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" strokeweight=".25pt">
                                  <v:textbox style="mso-fit-shape-to-text:t" inset="1mm,0,1mm,0"/>
                                </v:rect>
                                <v:rect id="Rectangle 70" o:spid="_x0000_s1585" style="position:absolute;left:2133;top:9063;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" strokeweight=".25pt">
                                  <v:textbox style="mso-fit-shape-to-text:t" inset="1mm,0,1mm,0"/>
                                </v:rect>
                                <v:rect id="Rectangle 71" o:spid="_x0000_s1586" style="position:absolute;left:3058;top:9062;width:74;height: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" strokeweight=".25pt">
                                  <v:textbox style="mso-fit-shape-to-text:t" inset="1mm,0,1mm,0"/>
                                </v:rect>
                                <v:rect id="Rectangle 72" o:spid="_x0000_s1587" style="position:absolute;left:2469;top:9057;width:333;height: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" strokeweight=".25pt">
                                  <v:fill color2="#767676" rotate="t" focus="50%" type="gradient"/>
                                  <v:textbox style="mso-fit-shape-to-text:t" inset="1mm,0,1mm,0"/>
                                </v:rect>
                                <v:shape id="Freeform 73" o:spid="_x0000_s1588" style="position:absolute;left:2795;top:9040;width:61;height:110;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&#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1589" style="position:absolute;left:2411;top:9040;width:61;height:110;flip:x;visibility:visible;mso-wrap-style:non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5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">
                                  <v:line id="Line 76" o:spid="_x0000_s15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" strokeweight=".25pt"/>
                                  <v:line id="Line 77" o:spid="_x0000_s15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" strokeweight=".25pt"/>
                                </v:group>
                                <v:group id="Group 78" o:spid="_x0000_s15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">
                                  <v:line id="Line 79" o:spid="_x0000_s15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" strokeweight=".25pt"/>
                                  <v:line id="Line 80" o:spid="_x0000_s15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" strokeweight=".25pt"/>
                                </v:group>
                                <v:group id="Group 81" o:spid="_x0000_s15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">
                                  <v:line id="Line 82" o:spid="_x0000_s15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" strokeweight=".25pt"/>
                                  <v:line id="Line 83" o:spid="_x0000_s15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" strokeweight=".25pt"/>
                                </v:group>
                                <v:group id="Group 84" o:spid="_x0000_s15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">
                                  <v:line id="Line 85" o:spid="_x0000_s16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" strokeweight=".25pt"/>
                                  <v:line id="Line 86" o:spid="_x0000_s16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" strokeweight=".25pt"/>
                                </v:group>
                              </v:group>
                            </v:group>
                          </v:group>
                          <v:shape id="任意多边形: 形状 793" o:spid="_x0000_s1602" style="position:absolute;width:13162;height:16136;visibility:visible;mso-wrap-style:square;v-text-anchor:middle" coordsize="1316287,1613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" path="m1316287,191050c1283257,110739,1250228,30428,1072885,15078,895542,-272,425459,-32890,252228,98952,78996,230794,-68470,553685,33496,806132v101965,252447,369172,645103,830525,807501e" filled="f" strokecolor="black [3213]" strokeweight="1pt">
                            <v:stroke joinstyle="miter"/>
                            <v:path arrowok="t" o:connecttype="custom" o:connectlocs="1316287,191050;1072885,15078;252228,98952;33496,806132;864021,1613633" o:connectangles="0,0,0,0,0"/>
                          </v:shape>
                          <v:shape id="任意多边形: 形状 794" o:spid="_x0000_s1603" style="position:absolute;left:2499;top:2236;width:6088;height:13815;visibility:visible;mso-wrap-style:square;v-text-anchor:middle" coordsize="608750,138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" path="m143327,c73842,1371,4358,2742,247,85520v-4112,82779,43308,264233,118411,411151c193761,643589,369186,819562,450868,967028v81682,147466,119782,280953,157882,414440e" filled="f" strokecolor="black [3213]" strokeweight="1pt">
                            <v:stroke joinstyle="miter"/>
                            <v:path arrowok="t" o:connecttype="custom" o:connectlocs="143327,0;247,85520;118658,496671;450868,967028;608750,1381468" o:connectangles="0,0,0,0,0"/>
                          </v:shape>
                          <v:shape id="任意多边形: 形状 795" o:spid="_x0000_s1604" style="position:absolute;left:7022;top:2246;width:3767;height:7168;visibility:visible;mso-wrap-style:square;v-text-anchor:middle" coordsize="376659,71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" path="m296693,1408v101310,-17176,94017,126908,46049,202286c294774,279072,38217,368155,8888,453674v-29329,85519,11578,228639,157882,263136e" filled="f" strokecolor="black [3213]" strokeweight="1pt">
                            <v:stroke joinstyle="miter"/>
                            <v:path arrowok="t" o:connecttype="custom" o:connectlocs="296693,1408;342742,203694;8888,453674;166770,716810" o:connectangles="0,0,0,0"/>
                          </v:shape>
                          <v:shape id="任意多边形: 形状 796" o:spid="_x0000_s1605" style="position:absolute;left:19208;top:1874;width:2944;height:478;visibility:visible;mso-wrap-style:square;v-text-anchor:middle" coordsize="294384,47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" path="m,47716c50297,24280,100595,844,149659,22v49064,-822,96894,20969,144725,42760e" filled="f" strokecolor="black [3213]" strokeweight="1pt">
                            <v:stroke joinstyle="miter"/>
                            <v:path arrowok="t" o:connecttype="custom" o:connectlocs="0,47716;149659,22;294384,42782" o:connectangles="0,0,0"/>
                          </v:shape>
                          <v:shape id="任意多边形: 形状 797" o:spid="_x0000_s1606" style="position:absolute;left:22613;top:2042;width:7022;height:14484;visibility:visible;mso-wrap-style:square;v-text-anchor:middle" coordsize="702354,144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" path="m565744,21202c615904,-18817,705572,-6740,702266,96872,698960,200484,595513,424144,545907,642872,496301,861600,411528,1188201,,1448718e" filled="f" strokecolor="black [3213]" strokeweight="1pt">
                            <v:stroke joinstyle="miter"/>
                            <v:path arrowok="t" o:connecttype="custom" o:connectlocs="565668,21198;702172,96853;545834,642749;0,1448441" o:connectangles="0,0,0,0"/>
                          </v:shape>
                        </v:group>
                        <v:shape id="任意多边形: 形状 799" o:spid="_x0000_s1607" style="position:absolute;left:14735;top:16232;width:5279;height:354;visibility:visible;mso-wrap-style:square;v-text-anchor:middle" coordsize="527918,35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" path="m,6832c90864,2035,181729,-2762,269715,1898v87986,4660,154995,38799,258203,32892e" filled="f" strokecolor="black [3213]" strokeweight="1pt">
                          <v:stroke joinstyle="miter"/>
                          <v:path arrowok="t" o:connecttype="custom" o:connectlocs="0,6832;269715,1898;527918,34790" o:connectangles="0,0,0"/>
                        </v:shape>
                      </v:group>
                      <v:group id="组合 2376" o:spid="_x0000_s1608" style="position:absolute;left:19455;top:14679;width:3503;height:2677"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">
                        <v:group id="组合 1897792287" o:spid="_x0000_s1609"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">
                          <v:group id="组合 766157265" o:spid="_x0000_s1610"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">
                            <v:shape id="任意多边形: 形状 552604535" o:spid="_x0000_s1611" style="position:absolute;top:1522;width:26931;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191290080" o:spid="_x0000_s1612" style="position:absolute;top:2617;width:26931;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37220130" o:spid="_x0000_s1613"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" strokecolor="black [3213]" strokeweight=".25pt">
                            <v:stroke joinstyle="miter"/>
                            <o:lock v:ext="edit" shapetype="f"/>
                          </v:line>
                        </v:group>
                        <v:group id="组合 863232347" o:spid="_x0000_s1614"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">
                          <v:group id="组合 135017259" o:spid="_x0000_s1615"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">
                            <v:group id="组合 1022862246" o:spid="_x0000_s1616"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">
                              <v:shape id="圆柱体 2056238647" o:spid="_x0000_s1617" type="#_x0000_t22" style="position:absolute;left:11142;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" adj="6658" fillcolor="white [3212]" strokecolor="black [3213]" strokeweight=".5pt">
                                <v:stroke joinstyle="miter"/>
                              </v:shape>
                              <v:shape id="圆柱体 376230127" o:spid="_x0000_s1618" type="#_x0000_t22" style="position:absolute;left:10907;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" adj="6250" fillcolor="white [3212]" strokecolor="black [3213]" strokeweight=".5pt">
                                <v:stroke joinstyle="miter"/>
                              </v:shape>
                            </v:group>
                            <v:line id="直接连接符 927418048" o:spid="_x0000_s1619"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" strokecolor="black [3213]" strokeweight=".25pt">
                              <v:stroke joinstyle="miter"/>
                            </v:line>
                            <v:line id="直接连接符 1568892453" o:spid="_x0000_s1620"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" strokecolor="black [3213]" strokeweight=".25pt">
                              <v:stroke joinstyle="miter"/>
                            </v:line>
                            <v:line id="直接连接符 610625116" o:spid="_x0000_s1621"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" strokecolor="black [3213]" strokeweight=".25pt">
                              <v:stroke joinstyle="miter"/>
                            </v:line>
                            <v:oval id="椭圆 1189963730" o:spid="_x0000_s1622" style="position:absolute;left:11301;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" filled="f" strokecolor="black [3213]" strokeweight=".25pt">
                              <v:stroke joinstyle="miter"/>
                              <v:path arrowok="t"/>
                            </v:oval>
                            <v:shape id="弧形 1687595510" o:spid="_x0000_s1623" style="position:absolute;left:11116;top:7299;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868529496" o:spid="_x0000_s1624"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">
                            <v:group id="组合 361301863" o:spid="_x0000_s1625"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">
                              <v:shape id="圆柱体 1315268347" o:spid="_x0000_s1626" type="#_x0000_t22" style="position:absolute;left:516;top:672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" adj="6658" fillcolor="white [3212]" strokecolor="black [3213]" strokeweight=".5pt">
                                <v:stroke joinstyle="miter"/>
                              </v:shape>
                              <v:shape id="圆柱体 1490984997" o:spid="_x0000_s1627" type="#_x0000_t22" style="position:absolute;left:280;top:5289;width:1391;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" adj="6250" fillcolor="white [3212]" strokecolor="black [3213]" strokeweight=".5pt">
                                <v:stroke joinstyle="miter"/>
                              </v:shape>
                            </v:group>
                            <v:line id="直接连接符 298684233" o:spid="_x0000_s1628"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" strokecolor="black [3213]" strokeweight=".25pt">
                              <v:stroke joinstyle="miter"/>
                            </v:line>
                            <v:line id="直接连接符 1799873540" o:spid="_x0000_s1629"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" strokecolor="black [3213]" strokeweight=".25pt">
                              <v:stroke joinstyle="miter"/>
                            </v:line>
                            <v:line id="直接连接符 995028441" o:spid="_x0000_s1630"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" strokecolor="black [3213]" strokeweight=".25pt">
                              <v:stroke joinstyle="miter"/>
                            </v:line>
                            <v:oval id="椭圆 830820981" o:spid="_x0000_s1631" style="position:absolute;left:674;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" filled="f" strokecolor="black [3213]" strokeweight=".25pt">
                              <v:stroke joinstyle="miter"/>
                              <v:path arrowok="t"/>
                            </v:oval>
                            <v:shape id="弧形 1658577488" o:spid="_x0000_s1632" style="position:absolute;left:490;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421196561" o:spid="_x0000_s1633"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">
                            <v:group id="组合 422720489" o:spid="_x0000_s1634"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">
                              <v:group id="组合 1806053117" o:spid="_x0000_s1635"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">
                                <v:group id="组合 23178565" o:spid="_x0000_s1636"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">
                                  <v:shape id="矩形: 圆顶角 349660852" o:spid="_x0000_s1637" style="position:absolute;left:2868;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1024286726" o:spid="_x0000_s1638" style="position:absolute;left:6439;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012106180" o:spid="_x0000_s1639" style="position:absolute;left:6324;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304900592" o:spid="_x0000_s1640" style="position:absolute;left:2636;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71793833" o:spid="_x0000_s1641" type="#_x0000_t22" style="position:absolute;left:10136;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" adj="10800" fillcolor="white [3212]" strokecolor="black [3213]" strokeweight=".5pt">
                                  <v:stroke joinstyle="miter"/>
                                </v:shape>
                              </v:group>
                              <v:shape id="矩形: 圆顶角 21321159" o:spid="_x0000_s1642" style="position:absolute;left:11562;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349783034" o:spid="_x0000_s1643" style="position:absolute;left:3038;top:33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" filled="f" strokecolor="black [3213]" strokeweight=".25pt">
                              <v:stroke joinstyle="miter"/>
                            </v:oval>
                          </v:group>
                          <v:group id="组合 1954217321" o:spid="_x0000_s1644"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">
                            <v:group id="组合 601380263" o:spid="_x0000_s1645"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">
                              <v:shape id="矩形: 圆顶角 1103" o:spid="_x0000_s1646" style="position:absolute;left:9006;top:2977;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647" style="position:absolute;left:8471;top:3799;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795388359" o:spid="_x0000_s1648" style="position:absolute;left:9850;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shape id="任意多边形: 形状 802" o:spid="_x0000_s1649" style="position:absolute;left:10155;top:2042;width:10166;height:9583;visibility:visible;mso-wrap-style:square;v-text-anchor:middle" coordsize="1016541,958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" path="m,c158885,87144,317771,174288,437745,325877,557719,477466,623381,816313,719847,909536v96466,93223,196580,34452,296694,-24319e" filled="f" strokecolor="#e00" strokeweight="1pt">
                      <v:stroke joinstyle="miter"/>
                      <v:path arrowok="t" o:connecttype="custom" o:connectlocs="0,0;437745,325877;719847,909536;1016541,885217" o:connectangles="0,0,0,0"/>
                    </v:shape>
                    <v:shape id="任意多边形: 形状 803" o:spid="_x0000_s1650" style="position:absolute;left:22101;top:2217;width:2917;height:8931;visibility:visible;mso-wrap-style:square;v-text-anchor:middle" coordsize="291747,893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" path="m14235,c292,88846,-13651,177692,25908,243191v39559,65500,184177,51232,225682,149806c293095,491571,305092,754218,274936,834633,244780,915048,157717,895268,70655,875489e" filled="f" strokecolor="#e00" strokeweight="1pt">
                      <v:stroke joinstyle="miter"/>
                      <v:path arrowok="t" o:connecttype="custom" o:connectlocs="14235,0;25908,243191;251590,392997;274936,834633;70655,875489" o:connectangles="0,0,0,0,0"/>
                    </v:shape>
                    <v:shape id="任意多边形: 形状 804" o:spid="_x0000_s1651" style="position:absolute;left:10194;top:9435;width:13477;height:7043;visibility:visible;mso-wrap-style:square;v-text-anchor:middle" coordsize="1347713,70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" path="m,c128891,93710,257783,187420,426072,249028v168289,61608,432233,78146,583660,120623c1161159,412128,1294103,448121,1334635,503893v40532,55772,-20590,128081,-81712,200390e" filled="f" strokecolor="#e00" strokeweight="1pt">
                      <v:stroke joinstyle="miter"/>
                      <v:path arrowok="t" o:connecttype="custom" o:connectlocs="0,0;426072,249028;1009732,369651;1334635,503893;1252923,704283" o:connectangles="0,0,0,0,0"/>
                    </v:shape>
                  </v:group>
                </v:group>
                <v:group id="组合 811" o:spid="_x0000_s1652" style="position:absolute;left:9013;top:7851;width:2778;height:1215"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">
                  <v:group id="组合 808" o:spid="_x0000_s1653" style="position:absolute;width:277795;height:121501" coordsize="277795,12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">
                    <v:oval id="Oval 532" o:spid="_x0000_s1654" style="position:absolute;left:56606;top:27214;width:78714;height:26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" fillcolor="silver">
                      <v:textbox style="mso-fit-shape-to-text:t" inset="1mm,0,1mm,0"/>
                    </v:oval>
                    <v:shape id="AutoShape 534" o:spid="_x0000_s1655" type="#_x0000_t22" style="position:absolute;left:69669;top:5443;width:50243;height:40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" adj="6316">
                      <v:textbox style="mso-fit-shape-to-text:t" inset="1mm,0,1mm,0"/>
                    </v:shape>
                    <v:oval id="Oval 538" o:spid="_x0000_s1656" style="position:absolute;left:197031;top:25037;width:80764;height:24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" fillcolor="silver">
                      <v:textbox style="mso-fit-shape-to-text:t" inset="1mm,0,1mm,0"/>
                    </v:oval>
                    <v:shape id="AutoShape 540" o:spid="_x0000_s1657" type="#_x0000_t22" style="position:absolute;left:211183;width:51551;height:379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" adj="6316">
                      <v:textbox style="mso-fit-shape-to-text:t" inset="1mm,0,1mm,0"/>
                    </v:shape>
                    <v:oval id="Oval 544" o:spid="_x0000_s1658" style="position:absolute;top:95794;width:84454;height:252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" fillcolor="silver">
                      <v:textbox style="mso-fit-shape-to-text:t" inset="1mm,0,1mm,0"/>
                    </v:oval>
                    <v:shape id="AutoShape 546" o:spid="_x0000_s1659" type="#_x0000_t22" style="position:absolute;left:14151;top:74023;width:53907;height:38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" adj="6316">
                      <v:textbox style="mso-fit-shape-to-text:t" inset="1mm,0,1mm,0"/>
                    </v:shape>
                    <v:oval id="Oval 550" o:spid="_x0000_s1660" style="position:absolute;left:134983;top:95794;width:81174;height:25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" fillcolor="silver">
                      <v:textbox style="mso-fit-shape-to-text:t" inset="1mm,0,1mm,0"/>
                    </v:oval>
                    <v:shape id="AutoShape 552" o:spid="_x0000_s1661" type="#_x0000_t22" style="position:absolute;left:148046;top:74023;width:51813;height:39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" adj="6316">
                      <v:textbox style="mso-fit-shape-to-text:t" inset="1mm,0,1mm,0"/>
                    </v:shape>
                  </v:group>
                  <v:group id="组合 809" o:spid="_x0000_s1662" style="position:absolute;left:27277;top:9488;width:221063;height:99685" coordorigin=",-8302" coordsize="221063,9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">
                    <v:line id="Line 535" o:spid="_x0000_s1663" style="position:absolute;visibility:visible;mso-wrap-style:square" from="56171,-417" to="5617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" strokeweight=".5pt"/>
                    <v:line id="Line 536" o:spid="_x0000_s1664" style="position:absolute;visibility:visible;mso-wrap-style:square" from="75082,-626" to="75082,2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" strokeweight=".5pt"/>
                    <v:line id="Line 541" o:spid="_x0000_s1665" style="position:absolute;visibility:visible;mso-wrap-style:square" from="200967,-7116" to="200967,16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" strokeweight=".5pt"/>
                    <v:line id="Line 542" o:spid="_x0000_s1666" style="position:absolute;visibility:visible;mso-wrap-style:square" from="221063,-8302" to="221063,15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" strokeweight=".5pt"/>
                    <v:line id="Line 547" o:spid="_x0000_s1667" style="position:absolute;visibility:visible;mso-wrap-style:square" from="0,66989" to="0,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" strokeweight=".5pt"/>
                    <v:line id="Line 548" o:spid="_x0000_s1668" style="position:absolute;visibility:visible;mso-wrap-style:square" from="20096,66989" to="20096,9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" strokeweight=".5pt"/>
                    <v:line id="Line 553" o:spid="_x0000_s1669" style="position:absolute;visibility:visible;mso-wrap-style:square" from="133978,63640" to="133978,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" strokeweight=".5pt"/>
                    <v:line id="Line 554" o:spid="_x0000_s1670" style="position:absolute;visibility:visible;mso-wrap-style:square" from="157424,63640" to="157424,8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" strokeweight=".5pt"/>
                  </v:group>
                </v:group>
                <w10:anchorlock/>
              </v:group>
            </w:pict>
          </mc:Fallback>
        </mc:AlternateContent>
      </w:r>
    </w:p>
    <w:p w14:paraId="7B8457FB" w14:textId="44D3C3CF" w:rsidR="00AF572F" w:rsidRDefault="00AF572F" w:rsidP="00623C2D">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sidR="00E42ED4">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00E371DC" w:rsidRPr="00E371DC">
        <w:rPr>
          <w:rFonts w:hint="eastAsia"/>
          <w:i/>
          <w:iCs/>
        </w:rPr>
        <w:t>R</w:t>
      </w:r>
      <w:r w:rsidR="00E371DC">
        <w:rPr>
          <w:rFonts w:hint="eastAsia"/>
        </w:rPr>
        <w:t xml:space="preserve"> = </w:t>
      </w:r>
      <w:r w:rsidR="00E371DC" w:rsidRPr="00E371DC">
        <w:rPr>
          <w:i/>
          <w:iCs/>
        </w:rPr>
        <w:t>ρ</w:t>
      </w:r>
      <w:r w:rsidR="00E371DC">
        <w:fldChar w:fldCharType="begin"/>
      </w:r>
      <w:r w:rsidR="00E371DC">
        <w:instrText xml:space="preserve"> </w:instrText>
      </w:r>
      <w:r w:rsidR="00E371DC">
        <w:rPr>
          <w:rFonts w:hint="eastAsia"/>
        </w:rPr>
        <w:instrText>EQ \F(</w:instrText>
      </w:r>
      <w:r w:rsidR="00E371DC" w:rsidRPr="00E371DC">
        <w:rPr>
          <w:rFonts w:hint="eastAsia"/>
          <w:i/>
          <w:iCs/>
        </w:rPr>
        <w:instrText>L</w:instrText>
      </w:r>
      <w:r w:rsidR="00E371DC">
        <w:rPr>
          <w:rFonts w:hint="eastAsia"/>
        </w:rPr>
        <w:instrText>,</w:instrText>
      </w:r>
      <w:r w:rsidR="00E371DC" w:rsidRPr="00E371DC">
        <w:rPr>
          <w:rFonts w:hint="eastAsia"/>
          <w:i/>
          <w:iCs/>
        </w:rPr>
        <w:instrText>S</w:instrText>
      </w:r>
      <w:r w:rsidR="00E371DC">
        <w:rPr>
          <w:rFonts w:hint="eastAsia"/>
        </w:rPr>
        <w:instrText>)</w:instrText>
      </w:r>
      <w:r w:rsidR="00E371DC">
        <w:instrText xml:space="preserve"> </w:instrText>
      </w:r>
      <w:r w:rsidR="00E371DC">
        <w:fldChar w:fldCharType="separate"/>
      </w:r>
      <w:r w:rsidR="00E371DC">
        <w:fldChar w:fldCharType="end"/>
      </w:r>
      <w:r w:rsidRPr="00C42799">
        <w:rPr>
          <w:rFonts w:hint="eastAsia"/>
        </w:rPr>
        <w:t>，根据部分电路欧姆定律，金属丝两端所加的安全电压最大值</w:t>
      </w:r>
      <w:r w:rsidRPr="00C42799">
        <w:rPr>
          <w:rFonts w:hint="eastAsia"/>
          <w:i/>
          <w:iCs/>
        </w:rPr>
        <w:t>U</w:t>
      </w:r>
      <w:r w:rsidR="00E42ED4">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sidR="00E42ED4">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r w:rsidRPr="00C42799">
        <w:rPr>
          <w:rFonts w:hint="eastAsia"/>
        </w:rPr>
        <w:t>4</w:t>
      </w:r>
      <w:r w:rsidRPr="00C42799">
        <w:rPr>
          <w:rFonts w:hint="eastAsia"/>
        </w:rPr>
        <w:t>分）</w:t>
      </w:r>
    </w:p>
    <w:p w14:paraId="1F302E59" w14:textId="3B0EB5CF" w:rsidR="00AF572F" w:rsidRDefault="00AF572F" w:rsidP="00AF572F"/>
    <w:p w14:paraId="166ED10B" w14:textId="2744B6F7" w:rsidR="00AF572F" w:rsidRDefault="00AF572F" w:rsidP="003E5E34">
      <w:pPr>
        <w:pStyle w:val="2"/>
      </w:pPr>
      <w:r>
        <w:rPr>
          <w:rFonts w:hint="eastAsia"/>
        </w:rPr>
        <w:t>四</w:t>
      </w:r>
      <w:r w:rsidRPr="00D0320F">
        <w:rPr>
          <w:rFonts w:hint="eastAsia"/>
        </w:rPr>
        <w:t xml:space="preserve">  </w:t>
      </w:r>
      <w:r>
        <w:rPr>
          <w:rFonts w:hint="eastAsia"/>
        </w:rPr>
        <w:t>碰撞现象的研究</w:t>
      </w:r>
      <w:r w:rsidRPr="003C4CBC">
        <w:t>（</w:t>
      </w:r>
      <w:r>
        <w:rPr>
          <w:rFonts w:hint="eastAsia"/>
        </w:rPr>
        <w:t>19</w:t>
      </w:r>
      <w:r w:rsidRPr="003C4CBC">
        <w:t>分）</w:t>
      </w:r>
    </w:p>
    <w:p w14:paraId="34565C21" w14:textId="715C2E76" w:rsidR="00AF572F" w:rsidRPr="006E37F4" w:rsidRDefault="00AF572F" w:rsidP="00623C2D">
      <w:r>
        <w:rPr>
          <w:rFonts w:hint="eastAsia"/>
        </w:rPr>
        <w:t>1</w:t>
      </w:r>
      <w:r w:rsidR="00623C2D">
        <w:rPr>
          <w:rFonts w:hint="eastAsia"/>
        </w:rPr>
        <w:t>．</w:t>
      </w:r>
      <w:r w:rsidRPr="006E37F4">
        <w:rPr>
          <w:rFonts w:hint="eastAsia"/>
        </w:rPr>
        <w:t>（</w:t>
      </w:r>
      <w:r w:rsidRPr="006E37F4">
        <w:rPr>
          <w:rFonts w:hint="eastAsia"/>
        </w:rPr>
        <w:t>1</w:t>
      </w:r>
      <w:r w:rsidRPr="006E37F4">
        <w:rPr>
          <w:rFonts w:hint="eastAsia"/>
        </w:rPr>
        <w:t>）轨道对小车有阻力，轨道不水平（左低右高）等</w:t>
      </w:r>
      <w:r>
        <w:rPr>
          <w:rFonts w:hint="eastAsia"/>
        </w:rPr>
        <w:t>，使小车向右的速度减小</w:t>
      </w:r>
      <w:r w:rsidRPr="006E37F4">
        <w:rPr>
          <w:rFonts w:hint="eastAsia"/>
        </w:rPr>
        <w:t>；（</w:t>
      </w:r>
      <w:r w:rsidRPr="006E37F4">
        <w:rPr>
          <w:rFonts w:hint="eastAsia"/>
        </w:rPr>
        <w:t>2</w:t>
      </w:r>
      <w:r w:rsidRPr="006E37F4">
        <w:rPr>
          <w:rFonts w:hint="eastAsia"/>
        </w:rPr>
        <w:t>分）</w:t>
      </w:r>
    </w:p>
    <w:p w14:paraId="70191C40" w14:textId="7B1A0D3A" w:rsidR="00AF572F" w:rsidRPr="006E37F4" w:rsidRDefault="00AF572F" w:rsidP="00623C2D">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Pr="006E37F4">
        <w:rPr>
          <w:rFonts w:hint="eastAsia"/>
        </w:rPr>
        <w:t>；（</w:t>
      </w:r>
      <w:r w:rsidRPr="006E37F4">
        <w:rPr>
          <w:rFonts w:hint="eastAsia"/>
        </w:rPr>
        <w:t>2</w:t>
      </w:r>
      <w:r w:rsidRPr="006E37F4">
        <w:rPr>
          <w:rFonts w:hint="eastAsia"/>
        </w:rPr>
        <w:t>分）</w:t>
      </w:r>
    </w:p>
    <w:p w14:paraId="0E5DC148" w14:textId="2D45864A" w:rsidR="00AF572F" w:rsidRPr="006E37F4" w:rsidRDefault="00AF572F" w:rsidP="00623C2D">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6E37F4">
        <w:rPr>
          <w:rFonts w:hint="eastAsia"/>
        </w:rPr>
        <w:t>以向右为正方向，则由动量守恒定律得：</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sidRPr="00E371DC">
        <w:rPr>
          <w:rFonts w:hint="eastAsia"/>
        </w:rPr>
        <w:t xml:space="preserve"> = </w:t>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sidRPr="00E371DC">
        <w:rPr>
          <w:rFonts w:hint="eastAsia"/>
        </w:rPr>
        <w:t xml:space="preserve"> + </w:t>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p>
    <w:p w14:paraId="3DCCAEB7" w14:textId="06333BA3" w:rsidR="00AF572F" w:rsidRPr="006E37F4" w:rsidRDefault="00AF572F" w:rsidP="00E371DC">
      <w:r w:rsidRPr="006E37F4">
        <w:rPr>
          <w:rFonts w:hint="eastAsia"/>
        </w:rPr>
        <w:t>由动能守恒得：</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0</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sidRPr="00E371DC">
        <w:rPr>
          <w:rFonts w:hint="eastAsia"/>
          <w:vertAlign w:val="subscript"/>
        </w:rPr>
        <w:t>A</w:t>
      </w:r>
      <w:r w:rsidR="00E371DC" w:rsidRPr="00E371DC">
        <w:rPr>
          <w:rFonts w:ascii="Book Antiqua" w:hAnsi="Book Antiqua"/>
          <w:i/>
          <w:iCs/>
        </w:rPr>
        <w:t>v</w:t>
      </w:r>
      <w:r w:rsidR="00E371DC" w:rsidRPr="00E371DC">
        <w:rPr>
          <w:rFonts w:hint="eastAsia"/>
          <w:vertAlign w:val="subscript"/>
        </w:rPr>
        <w:t>A</w:t>
      </w:r>
      <w:r w:rsidR="00E371DC">
        <w:rPr>
          <w:rFonts w:hint="eastAsia"/>
          <w:vertAlign w:val="superscript"/>
        </w:rPr>
        <w:t>2</w:t>
      </w:r>
      <w:r w:rsidR="00E371DC" w:rsidRPr="00E371DC">
        <w:rPr>
          <w:rFonts w:hint="eastAsia"/>
        </w:rPr>
        <w:t xml:space="preserve"> + </w:t>
      </w:r>
      <w:r w:rsidR="00E371DC">
        <w:fldChar w:fldCharType="begin"/>
      </w:r>
      <w:r w:rsidR="00E371DC">
        <w:instrText xml:space="preserve"> </w:instrText>
      </w:r>
      <w:r w:rsidR="00E371DC">
        <w:rPr>
          <w:rFonts w:hint="eastAsia"/>
        </w:rPr>
        <w:instrText>EQ \F(1,2)</w:instrText>
      </w:r>
      <w:r w:rsidR="00E371DC">
        <w:instrText xml:space="preserve"> </w:instrText>
      </w:r>
      <w:r w:rsidR="00E371DC">
        <w:fldChar w:fldCharType="separate"/>
      </w:r>
      <w:r w:rsidR="00E371DC">
        <w:fldChar w:fldCharType="end"/>
      </w:r>
      <w:r w:rsidR="00E371DC" w:rsidRPr="00E371DC">
        <w:rPr>
          <w:rFonts w:asciiTheme="majorBidi" w:hAnsiTheme="majorBidi" w:cstheme="majorBidi"/>
          <w:i/>
          <w:iCs/>
        </w:rPr>
        <w:t>m</w:t>
      </w:r>
      <w:r w:rsidR="00E371DC">
        <w:rPr>
          <w:rFonts w:hint="eastAsia"/>
          <w:vertAlign w:val="subscript"/>
        </w:rPr>
        <w:t>B</w:t>
      </w:r>
      <w:r w:rsidR="00E371DC" w:rsidRPr="00E371DC">
        <w:rPr>
          <w:rFonts w:ascii="Book Antiqua" w:hAnsi="Book Antiqua"/>
          <w:i/>
          <w:iCs/>
        </w:rPr>
        <w:t>v</w:t>
      </w:r>
      <w:r w:rsidR="00E371DC">
        <w:rPr>
          <w:rFonts w:hint="eastAsia"/>
          <w:vertAlign w:val="subscript"/>
        </w:rPr>
        <w:t>B</w:t>
      </w:r>
      <w:r w:rsidR="00E371DC">
        <w:rPr>
          <w:rFonts w:hint="eastAsia"/>
          <w:vertAlign w:val="superscript"/>
        </w:rPr>
        <w:t>2</w:t>
      </w:r>
    </w:p>
    <w:p w14:paraId="705767DD" w14:textId="2CD50DD9" w:rsidR="00AF572F" w:rsidRPr="00E371DC" w:rsidRDefault="00AF572F" w:rsidP="00E371DC">
      <w:pPr>
        <w:rPr>
          <w:vertAlign w:val="subscript"/>
        </w:rPr>
      </w:pPr>
      <w:r w:rsidRPr="006E37F4">
        <w:rPr>
          <w:rFonts w:hint="eastAsia"/>
        </w:rPr>
        <w:lastRenderedPageBreak/>
        <w:t>联立解得：</w:t>
      </w:r>
      <w:r w:rsidR="00E371DC" w:rsidRPr="00E371DC">
        <w:rPr>
          <w:rFonts w:ascii="Book Antiqua" w:hAnsi="Book Antiqua"/>
          <w:i/>
          <w:iCs/>
        </w:rPr>
        <w:t>v</w:t>
      </w:r>
      <w:r w:rsidR="00E371DC">
        <w:rPr>
          <w:rFonts w:hint="eastAsia"/>
          <w:vertAlign w:val="subscript"/>
        </w:rPr>
        <w:t>B1</w:t>
      </w:r>
      <w:r w:rsidR="00E371DC" w:rsidRPr="006E37F4">
        <w:t xml:space="preserve"> </w:t>
      </w:r>
      <w:r w:rsidR="00E371DC">
        <w:rPr>
          <w:rFonts w:hint="eastAsia"/>
        </w:rPr>
        <w:t>= 0</w:t>
      </w:r>
      <w:r w:rsidRPr="006E37F4">
        <w:rPr>
          <w:rFonts w:hint="eastAsia"/>
        </w:rPr>
        <w:t>（舍），</w:t>
      </w:r>
      <w:r w:rsidR="00E371DC" w:rsidRPr="00E371DC">
        <w:rPr>
          <w:rFonts w:ascii="Book Antiqua" w:hAnsi="Book Antiqua"/>
          <w:i/>
          <w:iCs/>
        </w:rPr>
        <w:t>v</w:t>
      </w:r>
      <w:r w:rsidR="00E371DC">
        <w:rPr>
          <w:rFonts w:hint="eastAsia"/>
          <w:vertAlign w:val="subscript"/>
        </w:rPr>
        <w:t>B2</w:t>
      </w:r>
      <w:r w:rsidR="00E371DC">
        <w:rPr>
          <w:rFonts w:hint="eastAsia"/>
        </w:rPr>
        <w:t xml:space="preserve"> = 0.16 m/s</w:t>
      </w:r>
    </w:p>
    <w:p w14:paraId="64386AC4" w14:textId="461C0516" w:rsidR="00AF572F" w:rsidRPr="006E37F4" w:rsidRDefault="00AF572F" w:rsidP="00623C2D">
      <w:r w:rsidRPr="006E37F4">
        <w:rPr>
          <w:rFonts w:hint="eastAsia"/>
        </w:rPr>
        <w:t>代入动量守恒定律表达式，可得：</w:t>
      </w:r>
      <w:r w:rsidR="00E371DC" w:rsidRPr="00E371DC">
        <w:rPr>
          <w:rFonts w:ascii="Book Antiqua" w:hAnsi="Book Antiqua"/>
          <w:i/>
          <w:iCs/>
        </w:rPr>
        <w:t>v</w:t>
      </w:r>
      <w:r w:rsidR="00E371DC">
        <w:rPr>
          <w:rFonts w:hint="eastAsia"/>
          <w:vertAlign w:val="subscript"/>
        </w:rPr>
        <w:t>A</w:t>
      </w:r>
      <w:r w:rsidR="00E371DC">
        <w:rPr>
          <w:rFonts w:hint="eastAsia"/>
        </w:rPr>
        <w:t xml:space="preserve"> = </w:t>
      </w:r>
      <w:r w:rsidR="00E371DC">
        <w:t>−</w:t>
      </w:r>
      <w:r w:rsidR="00E371DC">
        <w:rPr>
          <w:rFonts w:hint="eastAsia"/>
        </w:rPr>
        <w:t xml:space="preserve"> 0.24 m/s</w:t>
      </w:r>
      <w:r w:rsidRPr="006E37F4">
        <w:rPr>
          <w:rFonts w:hint="eastAsia"/>
        </w:rPr>
        <w:t>，方向向左。（</w:t>
      </w:r>
      <w:r w:rsidRPr="006E37F4">
        <w:rPr>
          <w:rFonts w:hint="eastAsia"/>
        </w:rPr>
        <w:t>5</w:t>
      </w:r>
      <w:r w:rsidRPr="006E37F4">
        <w:rPr>
          <w:rFonts w:hint="eastAsia"/>
        </w:rPr>
        <w:t>分）</w:t>
      </w:r>
    </w:p>
    <w:p w14:paraId="6364C72E" w14:textId="26BC2E12" w:rsidR="00AF572F" w:rsidRDefault="00AF572F" w:rsidP="00623C2D">
      <w:r>
        <w:rPr>
          <w:rFonts w:hint="eastAsia"/>
        </w:rPr>
        <w:t>2</w:t>
      </w:r>
      <w:r w:rsidR="00623C2D">
        <w:rPr>
          <w:rFonts w:hint="eastAsia"/>
        </w:rPr>
        <w:t>．</w:t>
      </w:r>
      <w:r w:rsidRPr="00B675F0">
        <w:rPr>
          <w:rFonts w:hint="eastAsia"/>
        </w:rPr>
        <w:t>BD</w:t>
      </w:r>
      <w:r w:rsidRPr="00B675F0">
        <w:rPr>
          <w:rFonts w:hint="eastAsia"/>
        </w:rPr>
        <w:t>（</w:t>
      </w:r>
      <w:r w:rsidRPr="00B675F0">
        <w:rPr>
          <w:rFonts w:hint="eastAsia"/>
        </w:rPr>
        <w:t>4</w:t>
      </w:r>
      <w:r w:rsidRPr="00B675F0">
        <w:rPr>
          <w:rFonts w:hint="eastAsia"/>
        </w:rPr>
        <w:t>分）（</w:t>
      </w:r>
      <w:r>
        <w:rPr>
          <w:rFonts w:hint="eastAsia"/>
        </w:rPr>
        <w:t>多选</w:t>
      </w:r>
      <w:r w:rsidRPr="00B675F0">
        <w:rPr>
          <w:rFonts w:hint="eastAsia"/>
        </w:rPr>
        <w:t>）</w:t>
      </w:r>
    </w:p>
    <w:p w14:paraId="2C3A11B8" w14:textId="60BD42E5" w:rsidR="00AF572F" w:rsidRDefault="00AF572F" w:rsidP="00623C2D">
      <w:r>
        <w:rPr>
          <w:rFonts w:hint="eastAsia"/>
        </w:rPr>
        <w:t>3</w:t>
      </w:r>
      <w:r w:rsidR="00623C2D">
        <w:rPr>
          <w:rFonts w:hint="eastAsia"/>
        </w:rPr>
        <w:t>．</w:t>
      </w:r>
      <w:r w:rsidRPr="00736C25">
        <w:rPr>
          <w:rFonts w:hint="eastAsia"/>
        </w:rPr>
        <w:t>（</w:t>
      </w:r>
      <w:r w:rsidRPr="00736C25">
        <w:rPr>
          <w:rFonts w:hint="eastAsia"/>
        </w:rPr>
        <w:t>1</w:t>
      </w:r>
      <w:r w:rsidRPr="00736C25">
        <w:rPr>
          <w:rFonts w:hint="eastAsia"/>
        </w:rPr>
        <w:t>）</w:t>
      </w:r>
      <w:r w:rsidR="00E371DC">
        <w:rPr>
          <w:rFonts w:hint="eastAsia"/>
        </w:rPr>
        <w:t>0.64</w:t>
      </w:r>
      <w:r w:rsidR="00E371DC">
        <w:t>π</w:t>
      </w:r>
      <w:r w:rsidR="00E371DC" w:rsidRPr="00E371DC">
        <w:rPr>
          <w:rFonts w:hint="eastAsia"/>
          <w:i/>
          <w:iCs/>
        </w:rPr>
        <w:t>R</w:t>
      </w:r>
      <w:r w:rsidR="00E371DC">
        <w:rPr>
          <w:rFonts w:hint="eastAsia"/>
          <w:vertAlign w:val="superscript"/>
        </w:rPr>
        <w:t>2</w:t>
      </w:r>
      <w:r w:rsidRPr="00736C25">
        <w:rPr>
          <w:rFonts w:hint="eastAsia"/>
        </w:rPr>
        <w:t>（</w:t>
      </w:r>
      <w:r w:rsidRPr="00736C25">
        <w:rPr>
          <w:rFonts w:hint="eastAsia"/>
        </w:rPr>
        <w:t>3</w:t>
      </w:r>
      <w:r w:rsidRPr="00736C25">
        <w:rPr>
          <w:rFonts w:hint="eastAsia"/>
        </w:rPr>
        <w:t>分）</w:t>
      </w:r>
      <w:r w:rsidR="00E371DC">
        <w:tab/>
      </w:r>
      <w:r w:rsidR="00E371DC">
        <w:tab/>
      </w:r>
      <w:r>
        <w:rPr>
          <w:rFonts w:hint="eastAsia"/>
        </w:rPr>
        <w:t>（</w:t>
      </w:r>
      <w:r>
        <w:rPr>
          <w:rFonts w:hint="eastAsia"/>
        </w:rPr>
        <w:t>2</w:t>
      </w:r>
      <w:r>
        <w:rPr>
          <w:rFonts w:hint="eastAsia"/>
        </w:rPr>
        <w:t>）</w:t>
      </w:r>
      <w:r w:rsidR="00E371DC">
        <w:fldChar w:fldCharType="begin"/>
      </w:r>
      <w:r w:rsidR="00E371DC">
        <w:instrText xml:space="preserve"> </w:instrText>
      </w:r>
      <w:r w:rsidR="00E371DC">
        <w:rPr>
          <w:rFonts w:hint="eastAsia"/>
        </w:rPr>
        <w:instrText>EQ \F(</w:instrText>
      </w:r>
      <w:r w:rsidR="00E371DC" w:rsidRPr="00E371DC">
        <w:rPr>
          <w:rFonts w:hint="eastAsia"/>
          <w:i/>
          <w:iCs/>
        </w:rPr>
        <w:instrText>cL</w:instrText>
      </w:r>
      <w:r w:rsidR="00E371DC">
        <w:rPr>
          <w:rFonts w:hint="eastAsia"/>
        </w:rPr>
        <w:instrText>,2</w:instrText>
      </w:r>
      <w:r w:rsidR="00E371DC" w:rsidRPr="00E371DC">
        <w:rPr>
          <w:rFonts w:hint="eastAsia"/>
          <w:i/>
          <w:iCs/>
        </w:rPr>
        <w:instrText>d</w:instrText>
      </w:r>
      <w:r w:rsidR="00E371DC">
        <w:instrText>Δ</w:instrText>
      </w:r>
      <w:r w:rsidR="00E371DC" w:rsidRPr="00E371DC">
        <w:rPr>
          <w:rFonts w:hint="eastAsia"/>
          <w:i/>
          <w:iCs/>
        </w:rPr>
        <w:instrText>x</w:instrText>
      </w:r>
      <w:r w:rsidR="00E371DC">
        <w:rPr>
          <w:rFonts w:hint="eastAsia"/>
        </w:rPr>
        <w:instrText>)</w:instrText>
      </w:r>
      <w:r w:rsidR="00E371DC">
        <w:instrText xml:space="preserve"> </w:instrText>
      </w:r>
      <w:r w:rsidR="00E371DC">
        <w:fldChar w:fldCharType="separate"/>
      </w:r>
      <w:r w:rsidR="00E371DC">
        <w:fldChar w:fldCharType="end"/>
      </w:r>
      <w:r w:rsidRPr="00736C25">
        <w:rPr>
          <w:rFonts w:hint="eastAsia"/>
        </w:rPr>
        <w:t>（</w:t>
      </w:r>
      <w:r w:rsidRPr="00736C25">
        <w:rPr>
          <w:rFonts w:hint="eastAsia"/>
        </w:rPr>
        <w:t>3</w:t>
      </w:r>
      <w:r w:rsidRPr="00736C25">
        <w:rPr>
          <w:rFonts w:hint="eastAsia"/>
        </w:rPr>
        <w:t>分）</w:t>
      </w:r>
    </w:p>
    <w:p w14:paraId="4AC689CC" w14:textId="77777777" w:rsidR="00AF572F" w:rsidRDefault="00AF572F" w:rsidP="00AF572F"/>
    <w:p w14:paraId="3DA13BAA" w14:textId="77777777" w:rsidR="00AF572F" w:rsidRDefault="00AF572F" w:rsidP="003E5E34">
      <w:pPr>
        <w:pStyle w:val="2"/>
      </w:pPr>
      <w:r>
        <w:rPr>
          <w:rFonts w:hint="eastAsia"/>
        </w:rPr>
        <w:t>五</w:t>
      </w:r>
      <w:r w:rsidRPr="00D0320F">
        <w:rPr>
          <w:rFonts w:hint="eastAsia"/>
        </w:rPr>
        <w:t xml:space="preserve">  </w:t>
      </w:r>
      <w:r>
        <w:rPr>
          <w:rFonts w:hint="eastAsia"/>
        </w:rPr>
        <w:t>发电技术</w:t>
      </w:r>
      <w:r w:rsidRPr="003C4CBC">
        <w:t>（</w:t>
      </w:r>
      <w:r w:rsidRPr="003C4CBC">
        <w:rPr>
          <w:rFonts w:hint="eastAsia"/>
        </w:rPr>
        <w:t>1</w:t>
      </w:r>
      <w:r>
        <w:rPr>
          <w:rFonts w:hint="eastAsia"/>
        </w:rPr>
        <w:t>0</w:t>
      </w:r>
      <w:r w:rsidRPr="003C4CBC">
        <w:t>分）</w:t>
      </w:r>
    </w:p>
    <w:p w14:paraId="6D7AB974" w14:textId="7A968030" w:rsidR="00AF572F" w:rsidRDefault="00AF572F" w:rsidP="00623C2D">
      <w:r>
        <w:rPr>
          <w:rFonts w:hint="eastAsia"/>
        </w:rPr>
        <w:t>1</w:t>
      </w:r>
      <w:r w:rsidR="00623C2D">
        <w:rPr>
          <w:rFonts w:hint="eastAsia"/>
        </w:rPr>
        <w:t>．</w:t>
      </w:r>
      <w:r w:rsidR="0013702B">
        <w:rPr>
          <w:rFonts w:hint="eastAsia"/>
        </w:rPr>
        <w:t>2(</w:t>
      </w:r>
      <w:r w:rsidR="0013702B" w:rsidRPr="0013702B">
        <w:rPr>
          <w:rFonts w:hint="eastAsia"/>
          <w:i/>
          <w:iCs/>
        </w:rPr>
        <w:t>M</w:t>
      </w:r>
      <w:r w:rsidR="0013702B">
        <w:rPr>
          <w:rFonts w:hint="eastAsia"/>
        </w:rPr>
        <w:t xml:space="preserve"> + </w:t>
      </w:r>
      <w:r w:rsidR="0013702B" w:rsidRPr="0013702B">
        <w:rPr>
          <w:rFonts w:hint="eastAsia"/>
          <w:i/>
          <w:iCs/>
        </w:rPr>
        <w:t>m</w:t>
      </w:r>
      <w:r w:rsidR="0013702B">
        <w:rPr>
          <w:rFonts w:hint="eastAsia"/>
        </w:rPr>
        <w:t>)</w:t>
      </w:r>
      <w:r w:rsidR="0013702B" w:rsidRPr="0013702B">
        <w:rPr>
          <w:rFonts w:hint="eastAsia"/>
          <w:i/>
          <w:iCs/>
        </w:rPr>
        <w:t>g</w:t>
      </w:r>
      <w:r w:rsidRPr="009A2FF0">
        <w:rPr>
          <w:rFonts w:hint="eastAsia"/>
        </w:rPr>
        <w:t>（</w:t>
      </w:r>
      <w:r w:rsidRPr="009A2FF0">
        <w:rPr>
          <w:rFonts w:hint="eastAsia"/>
        </w:rPr>
        <w:t>3</w:t>
      </w:r>
      <w:r w:rsidRPr="009A2FF0">
        <w:rPr>
          <w:rFonts w:hint="eastAsia"/>
        </w:rPr>
        <w:t>分）</w:t>
      </w:r>
    </w:p>
    <w:p w14:paraId="18298909" w14:textId="3926B650" w:rsidR="00AF572F" w:rsidRDefault="00AF572F" w:rsidP="00623C2D">
      <w:r>
        <w:rPr>
          <w:rFonts w:hint="eastAsia"/>
        </w:rPr>
        <w:t>2</w:t>
      </w:r>
      <w:r w:rsidR="00623C2D">
        <w:rPr>
          <w:rFonts w:hint="eastAsia"/>
        </w:rPr>
        <w:t>．</w:t>
      </w:r>
      <w:r w:rsidR="0013702B">
        <w:fldChar w:fldCharType="begin"/>
      </w:r>
      <w:r w:rsidR="0013702B">
        <w:instrText xml:space="preserve"> </w:instrText>
      </w:r>
      <w:r w:rsidR="0013702B">
        <w:rPr>
          <w:rFonts w:hint="eastAsia"/>
        </w:rPr>
        <w:instrText>EQ \F(</w:instrText>
      </w:r>
      <w:r w:rsidR="0013702B" w:rsidRPr="0013702B">
        <w:rPr>
          <w:rFonts w:hint="eastAsia"/>
          <w:i/>
          <w:iCs/>
        </w:rPr>
        <w:instrText>B</w:instrText>
      </w:r>
      <w:r w:rsidR="0013702B">
        <w:rPr>
          <w:rFonts w:hint="eastAsia"/>
          <w:vertAlign w:val="superscript"/>
        </w:rPr>
        <w:instrText>2</w:instrText>
      </w:r>
      <w:r w:rsidR="0013702B" w:rsidRPr="0013702B">
        <w:rPr>
          <w:rFonts w:hint="eastAsia"/>
          <w:i/>
          <w:iCs/>
        </w:rPr>
        <w:instrText>d</w:instrText>
      </w:r>
      <w:r w:rsidR="0013702B">
        <w:rPr>
          <w:rFonts w:hint="eastAsia"/>
          <w:vertAlign w:val="superscript"/>
        </w:rPr>
        <w:instrText>2</w:instrText>
      </w:r>
      <w:r w:rsidR="0013702B" w:rsidRPr="0013702B">
        <w:rPr>
          <w:rFonts w:ascii="Book Antiqua" w:hAnsi="Book Antiqua"/>
          <w:i/>
          <w:iCs/>
        </w:rPr>
        <w:instrText>v</w:instrText>
      </w:r>
      <w:r w:rsidR="0013702B">
        <w:rPr>
          <w:rFonts w:hint="eastAsia"/>
          <w:vertAlign w:val="subscript"/>
        </w:rPr>
        <w:instrText>m</w:instrText>
      </w:r>
      <w:r w:rsidR="0013702B">
        <w:rPr>
          <w:rFonts w:hint="eastAsia"/>
          <w:vertAlign w:val="superscript"/>
        </w:rPr>
        <w:instrText>2</w:instrText>
      </w:r>
      <w:r w:rsidR="0013702B">
        <w:rPr>
          <w:rFonts w:hint="eastAsia"/>
        </w:rPr>
        <w:instrText>,2</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9A2FF0">
        <w:rPr>
          <w:rFonts w:hint="eastAsia"/>
        </w:rPr>
        <w:t>（</w:t>
      </w:r>
      <w:r w:rsidRPr="009A2FF0">
        <w:rPr>
          <w:rFonts w:hint="eastAsia"/>
        </w:rPr>
        <w:t>3</w:t>
      </w:r>
      <w:r w:rsidRPr="009A2FF0">
        <w:rPr>
          <w:rFonts w:hint="eastAsia"/>
        </w:rPr>
        <w:t>分）</w:t>
      </w:r>
    </w:p>
    <w:p w14:paraId="0C7AD558" w14:textId="24994BD9" w:rsidR="00AF572F" w:rsidRDefault="00AF572F" w:rsidP="00623C2D">
      <w:r>
        <w:rPr>
          <w:rFonts w:hint="eastAsia"/>
        </w:rPr>
        <w:t>3</w:t>
      </w:r>
      <w:r w:rsidR="00623C2D">
        <w:rPr>
          <w:rFonts w:hint="eastAsia"/>
        </w:rPr>
        <w:t>．</w:t>
      </w:r>
      <w:r w:rsidRPr="009A2FF0">
        <w:rPr>
          <w:rFonts w:hint="eastAsia"/>
        </w:rPr>
        <w:t>BD</w:t>
      </w:r>
      <w:r w:rsidRPr="009A2FF0">
        <w:rPr>
          <w:rFonts w:hint="eastAsia"/>
        </w:rPr>
        <w:t>（</w:t>
      </w:r>
      <w:r w:rsidRPr="009A2FF0">
        <w:rPr>
          <w:rFonts w:hint="eastAsia"/>
        </w:rPr>
        <w:t>4</w:t>
      </w:r>
      <w:r w:rsidRPr="009A2FF0">
        <w:rPr>
          <w:rFonts w:hint="eastAsia"/>
        </w:rPr>
        <w:t>分）（</w:t>
      </w:r>
      <w:r>
        <w:rPr>
          <w:rFonts w:hint="eastAsia"/>
        </w:rPr>
        <w:t>多选</w:t>
      </w:r>
      <w:r w:rsidRPr="009A2FF0">
        <w:rPr>
          <w:rFonts w:hint="eastAsia"/>
        </w:rPr>
        <w:t>）</w:t>
      </w:r>
    </w:p>
    <w:p w14:paraId="34D21997" w14:textId="77777777" w:rsidR="00AF572F" w:rsidRPr="00BF4C32" w:rsidRDefault="00AF572F" w:rsidP="003E5E34">
      <w:pPr>
        <w:pStyle w:val="2"/>
      </w:pPr>
      <w:r w:rsidRPr="00BF4C32">
        <w:rPr>
          <w:rFonts w:hint="eastAsia"/>
        </w:rPr>
        <w:t>六</w:t>
      </w:r>
      <w:r w:rsidRPr="00BF4C32">
        <w:rPr>
          <w:rFonts w:hint="eastAsia"/>
        </w:rPr>
        <w:t xml:space="preserve">  </w:t>
      </w:r>
      <w:r w:rsidRPr="00BF4C32">
        <w:rPr>
          <w:rFonts w:hint="eastAsia"/>
        </w:rPr>
        <w:t>电荷</w:t>
      </w:r>
      <w:r>
        <w:rPr>
          <w:rFonts w:hint="eastAsia"/>
        </w:rPr>
        <w:t>及其</w:t>
      </w:r>
      <w:r w:rsidRPr="00BF4C32">
        <w:rPr>
          <w:rFonts w:hint="eastAsia"/>
        </w:rPr>
        <w:t>运动</w:t>
      </w:r>
      <w:r w:rsidRPr="003C4CBC">
        <w:t>（</w:t>
      </w:r>
      <w:r>
        <w:rPr>
          <w:rFonts w:hint="eastAsia"/>
        </w:rPr>
        <w:t>25</w:t>
      </w:r>
      <w:r w:rsidRPr="003C4CBC">
        <w:t>分）</w:t>
      </w:r>
    </w:p>
    <w:p w14:paraId="7B2C960F" w14:textId="0E14EFB7" w:rsidR="00AF572F" w:rsidRDefault="00AF572F" w:rsidP="00623C2D">
      <w:r>
        <w:rPr>
          <w:rFonts w:hint="eastAsia"/>
        </w:rPr>
        <w:t>1</w:t>
      </w:r>
      <w:r w:rsidR="00623C2D">
        <w:rPr>
          <w:rFonts w:hint="eastAsia"/>
        </w:rPr>
        <w:t>．</w:t>
      </w:r>
      <w:r w:rsidRPr="00D7738F">
        <w:rPr>
          <w:rFonts w:hint="eastAsia"/>
        </w:rPr>
        <w:t>B</w:t>
      </w:r>
      <w:r w:rsidRPr="00D7738F">
        <w:rPr>
          <w:rFonts w:hint="eastAsia"/>
        </w:rPr>
        <w:t>（</w:t>
      </w:r>
      <w:r w:rsidRPr="00D7738F">
        <w:rPr>
          <w:rFonts w:hint="eastAsia"/>
        </w:rPr>
        <w:t>3</w:t>
      </w:r>
      <w:r w:rsidRPr="00D7738F">
        <w:rPr>
          <w:rFonts w:hint="eastAsia"/>
        </w:rPr>
        <w:t>分）</w:t>
      </w:r>
    </w:p>
    <w:p w14:paraId="7885C657" w14:textId="0ECBDCBC" w:rsidR="00AF572F" w:rsidRDefault="00AF572F" w:rsidP="00623C2D">
      <w:r>
        <w:rPr>
          <w:rFonts w:hint="eastAsia"/>
        </w:rPr>
        <w:t>2</w:t>
      </w:r>
      <w:r w:rsidR="00623C2D">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rsidRPr="00D7738F">
        <w:rPr>
          <w:rFonts w:hint="eastAsia"/>
        </w:rPr>
        <w:t>（</w:t>
      </w:r>
      <w:r w:rsidRPr="00D7738F">
        <w:rPr>
          <w:rFonts w:hint="eastAsia"/>
        </w:rPr>
        <w:t>3</w:t>
      </w:r>
      <w:r w:rsidRPr="00D7738F">
        <w:rPr>
          <w:rFonts w:hint="eastAsia"/>
        </w:rPr>
        <w:t>分）</w:t>
      </w:r>
      <w:r w:rsidR="00623C2D">
        <w:tab/>
      </w:r>
      <w:r w:rsidR="00623C2D">
        <w:tab/>
      </w:r>
      <w:r>
        <w:rPr>
          <w:rFonts w:hint="eastAsia"/>
        </w:rPr>
        <w:t>（</w:t>
      </w:r>
      <w:r>
        <w:rPr>
          <w:rFonts w:hint="eastAsia"/>
        </w:rPr>
        <w:t>2</w:t>
      </w:r>
      <w:r>
        <w:rPr>
          <w:rFonts w:hint="eastAsia"/>
        </w:rPr>
        <w:t>）</w:t>
      </w:r>
      <w:r w:rsidR="0013702B">
        <w:fldChar w:fldCharType="begin"/>
      </w:r>
      <w:r w:rsidR="0013702B">
        <w:instrText xml:space="preserve"> </w:instrText>
      </w:r>
      <w:r w:rsidR="0013702B">
        <w:rPr>
          <w:rFonts w:hint="eastAsia"/>
        </w:rPr>
        <w:instrText>EQ \F(5</w:instrText>
      </w:r>
      <w:r w:rsidR="0013702B" w:rsidRPr="0013702B">
        <w:rPr>
          <w:rFonts w:hint="eastAsia"/>
          <w:i/>
          <w:iCs/>
        </w:rPr>
        <w:instrText>dB</w:instrText>
      </w:r>
      <w:r w:rsidR="0013702B">
        <w:rPr>
          <w:rFonts w:hint="eastAsia"/>
          <w:i/>
          <w:iCs/>
        </w:rPr>
        <w:instrText>e</w:instrText>
      </w:r>
      <w:r w:rsidR="0013702B">
        <w:rPr>
          <w:rFonts w:hint="eastAsia"/>
        </w:rPr>
        <w:instrText>,4</w:instrText>
      </w:r>
      <w:r w:rsidR="0013702B" w:rsidRPr="0013702B">
        <w:rPr>
          <w:rFonts w:hint="eastAsia"/>
          <w:i/>
          <w:iCs/>
        </w:rPr>
        <w:instrText>m</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w:t>
      </w:r>
      <w:r w:rsidRPr="00D7738F">
        <w:rPr>
          <w:rFonts w:hint="eastAsia"/>
        </w:rPr>
        <w:t>3</w:t>
      </w:r>
      <w:r w:rsidRPr="00D7738F">
        <w:rPr>
          <w:rFonts w:hint="eastAsia"/>
        </w:rPr>
        <w:t>分）</w:t>
      </w:r>
    </w:p>
    <w:p w14:paraId="57EBDE9C" w14:textId="1DB72AE8" w:rsidR="0025394C" w:rsidRDefault="00AF572F" w:rsidP="0013702B">
      <w:r>
        <w:rPr>
          <w:rFonts w:hint="eastAsia"/>
        </w:rPr>
        <w:t>3</w:t>
      </w:r>
      <w:r w:rsidR="00623C2D">
        <w:rPr>
          <w:rFonts w:hint="eastAsia"/>
        </w:rPr>
        <w:t>．</w:t>
      </w:r>
      <w:r w:rsidRPr="00D7738F">
        <w:rPr>
          <w:rFonts w:hint="eastAsia"/>
        </w:rPr>
        <w:t>（</w:t>
      </w:r>
      <w:r w:rsidRPr="00D7738F">
        <w:rPr>
          <w:rFonts w:hint="eastAsia"/>
        </w:rPr>
        <w:t>1</w:t>
      </w:r>
      <w:r w:rsidRPr="00D7738F">
        <w:rPr>
          <w:rFonts w:hint="eastAsia"/>
        </w:rPr>
        <w:t>）根据真空中点电荷在距其</w:t>
      </w:r>
      <w:r w:rsidRPr="00D7738F">
        <w:rPr>
          <w:rFonts w:hint="eastAsia"/>
          <w:i/>
          <w:iCs/>
        </w:rPr>
        <w:t>r</w:t>
      </w:r>
      <w:r w:rsidRPr="00D7738F">
        <w:rPr>
          <w:rFonts w:hint="eastAsia"/>
        </w:rPr>
        <w:t>处产生的电场强度</w:t>
      </w:r>
      <w:r w:rsidR="0025394C" w:rsidRPr="0025394C">
        <w:rPr>
          <w:rFonts w:hint="eastAsia"/>
          <w:i/>
          <w:iCs/>
        </w:rPr>
        <w:t>E</w:t>
      </w:r>
      <w:r w:rsidR="0025394C">
        <w:rPr>
          <w:rFonts w:hint="eastAsia"/>
        </w:rPr>
        <w:t xml:space="preserve"> = </w:t>
      </w:r>
      <w:r w:rsidR="0025394C" w:rsidRPr="0013702B">
        <w:rPr>
          <w:rFonts w:hint="eastAsia"/>
          <w:i/>
          <w:iCs/>
        </w:rPr>
        <w:t>k</w:t>
      </w:r>
      <w:r w:rsidR="0025394C">
        <w:fldChar w:fldCharType="begin"/>
      </w:r>
      <w:r w:rsidR="0025394C">
        <w:instrText xml:space="preserve"> </w:instrText>
      </w:r>
      <w:r w:rsidR="0025394C">
        <w:rPr>
          <w:rFonts w:hint="eastAsia"/>
        </w:rPr>
        <w:instrText>EQ \F(</w:instrText>
      </w:r>
      <w:r w:rsidR="0025394C" w:rsidRPr="0013702B">
        <w:rPr>
          <w:rFonts w:hint="eastAsia"/>
          <w:i/>
          <w:iCs/>
        </w:rPr>
        <w:instrText>Q</w:instrText>
      </w:r>
      <w:r w:rsidR="0025394C">
        <w:rPr>
          <w:rFonts w:hint="eastAsia"/>
        </w:rPr>
        <w:instrText>,</w:instrText>
      </w:r>
      <w:r w:rsidR="0025394C" w:rsidRPr="0013702B">
        <w:rPr>
          <w:rFonts w:hint="eastAsia"/>
          <w:i/>
          <w:iCs/>
        </w:rPr>
        <w:instrText>r</w:instrText>
      </w:r>
      <w:r w:rsidR="0025394C" w:rsidRPr="0025394C">
        <w:rPr>
          <w:rFonts w:hint="eastAsia"/>
          <w:vertAlign w:val="super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13702B" w:rsidRPr="0013702B">
        <w:rPr>
          <w:rFonts w:hint="eastAsia"/>
          <w:i/>
          <w:iCs/>
        </w:rPr>
        <w:t>U</w:t>
      </w:r>
      <w:r w:rsidR="0013702B">
        <w:rPr>
          <w:rFonts w:hint="eastAsia"/>
        </w:rPr>
        <w:t xml:space="preserve"> = </w:t>
      </w:r>
      <w:r w:rsidR="0013702B" w:rsidRPr="0013702B">
        <w:rPr>
          <w:rFonts w:hint="eastAsia"/>
          <w:i/>
          <w:iCs/>
        </w:rPr>
        <w:t>Er</w:t>
      </w:r>
      <w:r w:rsidR="0013702B">
        <w:rPr>
          <w:rFonts w:hint="eastAsia"/>
        </w:rPr>
        <w:t xml:space="preserve"> = </w:t>
      </w:r>
      <w:r w:rsidR="0013702B" w:rsidRPr="0013702B">
        <w:rPr>
          <w:rFonts w:hint="eastAsia"/>
          <w:i/>
          <w:iCs/>
        </w:rPr>
        <w:t>k</w:t>
      </w:r>
      <w:r w:rsidR="0013702B">
        <w:fldChar w:fldCharType="begin"/>
      </w:r>
      <w:r w:rsidR="0013702B">
        <w:instrText xml:space="preserve"> </w:instrText>
      </w:r>
      <w:r w:rsidR="0013702B">
        <w:rPr>
          <w:rFonts w:hint="eastAsia"/>
        </w:rPr>
        <w:instrText>EQ \F(</w:instrText>
      </w:r>
      <w:r w:rsidR="0013702B" w:rsidRPr="0013702B">
        <w:rPr>
          <w:rFonts w:hint="eastAsia"/>
          <w:i/>
          <w:iCs/>
        </w:rPr>
        <w:instrText>Q</w:instrText>
      </w:r>
      <w:r w:rsidR="0013702B">
        <w:rPr>
          <w:rFonts w:hint="eastAsia"/>
        </w:rPr>
        <w:instrText>,</w:instrText>
      </w:r>
      <w:r w:rsidR="0013702B" w:rsidRPr="0013702B">
        <w:rPr>
          <w:rFonts w:hint="eastAsia"/>
          <w:i/>
          <w:iCs/>
        </w:rPr>
        <w:instrText>r</w:instrText>
      </w:r>
      <w:r w:rsidR="0013702B">
        <w:rPr>
          <w:rFonts w:hint="eastAsia"/>
        </w:rPr>
        <w:instrText>)</w:instrText>
      </w:r>
      <w:r w:rsidR="0013702B">
        <w:instrText xml:space="preserve"> </w:instrText>
      </w:r>
      <w:r w:rsidR="0013702B">
        <w:fldChar w:fldCharType="separate"/>
      </w:r>
      <w:r w:rsidR="0013702B">
        <w:fldChar w:fldCharType="end"/>
      </w:r>
      <w:r w:rsidRPr="00D7738F">
        <w:rPr>
          <w:rFonts w:hint="eastAsia"/>
        </w:rPr>
        <w:t>。则</w:t>
      </w:r>
      <w:r w:rsidRPr="00B05149">
        <w:rPr>
          <w:rFonts w:hint="eastAsia"/>
          <w:i/>
          <w:iCs/>
        </w:rPr>
        <w:t>AB</w:t>
      </w:r>
      <w:r w:rsidRPr="00B05149">
        <w:rPr>
          <w:rFonts w:hint="eastAsia"/>
        </w:rPr>
        <w:t>间距离为</w:t>
      </w:r>
      <w:r w:rsidRPr="00B05149">
        <w:rPr>
          <w:rFonts w:hint="eastAsia"/>
        </w:rPr>
        <w:t>10.0</w:t>
      </w:r>
      <w:r w:rsidR="0025394C">
        <w:rPr>
          <w:rFonts w:hint="eastAsia"/>
        </w:rPr>
        <w:t xml:space="preserve"> </w:t>
      </w:r>
      <w:r w:rsidRPr="00B05149">
        <w:rPr>
          <w:rFonts w:hint="eastAsia"/>
        </w:rPr>
        <w:t>cm</w:t>
      </w:r>
      <w:r w:rsidRPr="00B05149">
        <w:rPr>
          <w:rFonts w:hint="eastAsia"/>
        </w:rPr>
        <w:t>时</w:t>
      </w:r>
      <w:r w:rsidRPr="00E46DC4">
        <w:rPr>
          <w:rFonts w:hint="eastAsia"/>
        </w:rPr>
        <w:t>B</w:t>
      </w:r>
      <w:r w:rsidRPr="00D7738F">
        <w:rPr>
          <w:rFonts w:hint="eastAsia"/>
        </w:rPr>
        <w:t>球</w:t>
      </w:r>
      <w:r>
        <w:rPr>
          <w:rFonts w:hint="eastAsia"/>
        </w:rPr>
        <w:t>所在处</w:t>
      </w:r>
      <w:r w:rsidRPr="00D7738F">
        <w:rPr>
          <w:rFonts w:hint="eastAsia"/>
        </w:rPr>
        <w:t>的电势</w:t>
      </w:r>
      <w:r w:rsidR="0025394C" w:rsidRPr="0025394C">
        <w:rPr>
          <w:rFonts w:hint="eastAsia"/>
          <w:i/>
          <w:iCs/>
        </w:rPr>
        <w:t>U</w:t>
      </w:r>
      <w:r w:rsidR="0025394C">
        <w:rPr>
          <w:rFonts w:hint="eastAsia"/>
          <w:vertAlign w:val="subscript"/>
        </w:rPr>
        <w:t>1</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1</w:instrText>
      </w:r>
      <w:r w:rsidR="0025394C">
        <w:rPr>
          <w:rFonts w:hint="eastAsia"/>
        </w:rPr>
        <w:instrText>)</w:instrText>
      </w:r>
      <w:r w:rsidR="0025394C">
        <w:instrText xml:space="preserve"> </w:instrText>
      </w:r>
      <w:r w:rsidR="0025394C">
        <w:fldChar w:fldCharType="separate"/>
      </w:r>
      <w:r w:rsidR="0025394C">
        <w:fldChar w:fldCharType="end"/>
      </w:r>
      <w:r w:rsidR="0025394C">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sidR="0025394C">
        <w:rPr>
          <w:rFonts w:hint="eastAsia"/>
        </w:rPr>
        <w:t xml:space="preserve"> </w:t>
      </w:r>
      <w:r w:rsidRPr="00D7738F">
        <w:rPr>
          <w:rFonts w:hint="eastAsia"/>
        </w:rPr>
        <w:t>V</w:t>
      </w:r>
      <w:r w:rsidRPr="00D7738F">
        <w:rPr>
          <w:rFonts w:hint="eastAsia"/>
        </w:rPr>
        <w:t>。</w:t>
      </w:r>
    </w:p>
    <w:p w14:paraId="3F16F26A" w14:textId="35DF548B" w:rsidR="00AF572F" w:rsidRPr="00D7738F" w:rsidRDefault="0025394C" w:rsidP="0025394C">
      <w:r>
        <w:t>Δ</w:t>
      </w:r>
      <w:r w:rsidRPr="0025394C">
        <w:rPr>
          <w:rFonts w:hint="eastAsia"/>
          <w:i/>
          <w:iCs/>
        </w:rPr>
        <w:t>E</w:t>
      </w:r>
      <w:r>
        <w:rPr>
          <w:rFonts w:hint="eastAsia"/>
          <w:vertAlign w:val="subscript"/>
        </w:rPr>
        <w:t>p</w:t>
      </w:r>
      <w:r>
        <w:rPr>
          <w:rFonts w:hint="eastAsia"/>
        </w:rPr>
        <w:t xml:space="preserve"> = </w:t>
      </w:r>
      <w:r w:rsidRPr="0025394C">
        <w:rPr>
          <w:rFonts w:hint="eastAsia"/>
          <w:i/>
          <w:iCs/>
        </w:rPr>
        <w:t>E</w:t>
      </w:r>
      <w:r>
        <w:rPr>
          <w:rFonts w:hint="eastAsia"/>
          <w:vertAlign w:val="subscript"/>
        </w:rPr>
        <w:t>p2</w:t>
      </w:r>
      <w:r>
        <w:rPr>
          <w:rFonts w:hint="eastAsia"/>
        </w:rPr>
        <w:t xml:space="preserve"> </w:t>
      </w:r>
      <w:r>
        <w:t>–</w:t>
      </w:r>
      <w:r>
        <w:rPr>
          <w:rFonts w:hint="eastAsia"/>
        </w:rPr>
        <w:t xml:space="preserve"> </w:t>
      </w:r>
      <w:r w:rsidRPr="0025394C">
        <w:rPr>
          <w:rFonts w:hint="eastAsia"/>
          <w:i/>
          <w:iCs/>
        </w:rPr>
        <w:t>E</w:t>
      </w:r>
      <w:r>
        <w:rPr>
          <w:rFonts w:hint="eastAsia"/>
          <w:vertAlign w:val="subscript"/>
        </w:rPr>
        <w:t>p1</w:t>
      </w:r>
      <w:r>
        <w:rPr>
          <w:rFonts w:hint="eastAsia"/>
        </w:rPr>
        <w:t xml:space="preserve"> = </w:t>
      </w:r>
      <w:r w:rsidRPr="0025394C">
        <w:rPr>
          <w:rFonts w:hint="eastAsia"/>
          <w:i/>
          <w:iCs/>
        </w:rPr>
        <w:t>q</w:t>
      </w:r>
      <w:r>
        <w:rPr>
          <w:rFonts w:hint="eastAsia"/>
          <w:vertAlign w:val="subscript"/>
        </w:rPr>
        <w:t>B</w:t>
      </w:r>
      <w:r>
        <w:rPr>
          <w:rFonts w:hint="eastAsia"/>
        </w:rPr>
        <w:t>(</w:t>
      </w:r>
      <w:r w:rsidRPr="0025394C">
        <w:rPr>
          <w:rFonts w:hint="eastAsia"/>
          <w:i/>
          <w:iCs/>
        </w:rPr>
        <w:t>U</w:t>
      </w:r>
      <w:r>
        <w:rPr>
          <w:rFonts w:hint="eastAsia"/>
          <w:vertAlign w:val="subscript"/>
        </w:rPr>
        <w:t>2</w:t>
      </w:r>
      <w:r>
        <w:rPr>
          <w:rFonts w:hint="eastAsia"/>
        </w:rPr>
        <w:t xml:space="preserve"> </w:t>
      </w:r>
      <w:r>
        <w:t>–</w:t>
      </w:r>
      <w:r>
        <w:rPr>
          <w:rFonts w:hint="eastAsia"/>
        </w:rPr>
        <w:t xml:space="preserve"> </w:t>
      </w:r>
      <w:r w:rsidRPr="0025394C">
        <w:rPr>
          <w:rFonts w:hint="eastAsia"/>
          <w:i/>
          <w:iCs/>
        </w:rPr>
        <w:t>U</w:t>
      </w:r>
      <w:r>
        <w:rPr>
          <w:rFonts w:hint="eastAsia"/>
          <w:vertAlign w:val="subscript"/>
        </w:rPr>
        <w:t>1</w:t>
      </w:r>
      <w:r>
        <w:rPr>
          <w:rFonts w:hint="eastAsia"/>
        </w:rPr>
        <w:t xml:space="preserve">) = </w:t>
      </w:r>
      <w:r>
        <w:rPr>
          <w:rFonts w:asciiTheme="majorBidi" w:hAnsiTheme="majorBidi" w:cstheme="majorBidi" w:hint="eastAsia"/>
        </w:rPr>
        <w:t>2</w:t>
      </w:r>
      <w:r w:rsidRPr="00D7738F">
        <w:rPr>
          <w:rFonts w:hint="eastAsia"/>
        </w:rPr>
        <w:t>.</w:t>
      </w:r>
      <w:r>
        <w:rPr>
          <w:rFonts w:hint="eastAsia"/>
        </w:rPr>
        <w:t>4</w:t>
      </w:r>
      <w:r w:rsidRPr="0025394C">
        <w:rPr>
          <w:rFonts w:asciiTheme="majorBidi" w:hAnsiTheme="majorBidi" w:cstheme="majorBidi"/>
        </w:rPr>
        <w:t>×</w:t>
      </w:r>
      <w:r w:rsidRPr="00D7738F">
        <w:rPr>
          <w:rFonts w:hint="eastAsia"/>
        </w:rPr>
        <w:t>10</w:t>
      </w:r>
      <w:r>
        <w:rPr>
          <w:vertAlign w:val="superscript"/>
        </w:rPr>
        <w:t>−</w:t>
      </w:r>
      <w:r>
        <w:rPr>
          <w:rFonts w:hint="eastAsia"/>
          <w:vertAlign w:val="superscript"/>
        </w:rPr>
        <w:t>6</w:t>
      </w:r>
      <w:r w:rsidRPr="0025394C">
        <w:rPr>
          <w:rFonts w:asciiTheme="majorBidi" w:hAnsiTheme="majorBidi" w:cstheme="majorBidi"/>
        </w:rPr>
        <w:t>×</w:t>
      </w:r>
      <w:r>
        <w:rPr>
          <w:rFonts w:hint="eastAsia"/>
        </w:rPr>
        <w:t>(1</w:t>
      </w:r>
      <w:r w:rsidRPr="00D7738F">
        <w:rPr>
          <w:rFonts w:hint="eastAsia"/>
        </w:rPr>
        <w:t>.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w:t>
      </w:r>
      <w:r>
        <w:t>−</w:t>
      </w:r>
      <w:r>
        <w:rPr>
          <w:rFonts w:hint="eastAsia"/>
        </w:rPr>
        <w:t xml:space="preserve"> </w:t>
      </w:r>
      <w:r w:rsidRPr="00D7738F">
        <w:rPr>
          <w:rFonts w:hint="eastAsia"/>
        </w:rPr>
        <w:t>6.0</w:t>
      </w:r>
      <w:r w:rsidRPr="0025394C">
        <w:rPr>
          <w:rFonts w:asciiTheme="majorBidi" w:hAnsiTheme="majorBidi" w:cstheme="majorBidi"/>
        </w:rPr>
        <w:t>×</w:t>
      </w:r>
      <w:r w:rsidRPr="00D7738F">
        <w:rPr>
          <w:rFonts w:hint="eastAsia"/>
        </w:rPr>
        <w:t>10</w:t>
      </w:r>
      <w:r w:rsidRPr="00D7738F">
        <w:rPr>
          <w:rFonts w:hint="eastAsia"/>
          <w:vertAlign w:val="superscript"/>
        </w:rPr>
        <w:t>4</w:t>
      </w:r>
      <w:r>
        <w:rPr>
          <w:rFonts w:hint="eastAsia"/>
        </w:rPr>
        <w:t xml:space="preserve">) J = </w:t>
      </w:r>
      <w:r>
        <w:t>−</w:t>
      </w:r>
      <w:r>
        <w:rPr>
          <w:rFonts w:hint="eastAsia"/>
        </w:rPr>
        <w:t xml:space="preserve"> 0.12 J</w:t>
      </w:r>
      <w:r>
        <w:tab/>
      </w:r>
      <w:r>
        <w:tab/>
      </w:r>
      <w:r w:rsidR="00AF572F" w:rsidRPr="00D7738F">
        <w:rPr>
          <w:rFonts w:hint="eastAsia"/>
        </w:rPr>
        <w:t>（</w:t>
      </w:r>
      <w:r w:rsidR="00AF572F" w:rsidRPr="00D7738F">
        <w:rPr>
          <w:rFonts w:hint="eastAsia"/>
        </w:rPr>
        <w:t>5</w:t>
      </w:r>
      <w:r w:rsidR="00AF572F" w:rsidRPr="00D7738F">
        <w:rPr>
          <w:rFonts w:hint="eastAsia"/>
        </w:rPr>
        <w:t>分）</w:t>
      </w:r>
    </w:p>
    <w:p w14:paraId="6E5E9B41" w14:textId="34C4E823" w:rsidR="00AF572F" w:rsidRPr="00D7738F" w:rsidRDefault="00AF572F" w:rsidP="00623C2D">
      <w:r w:rsidRPr="00D7738F">
        <w:rPr>
          <w:rFonts w:hint="eastAsia"/>
        </w:rPr>
        <w:t>（</w:t>
      </w:r>
      <w:r w:rsidRPr="00D7738F">
        <w:rPr>
          <w:rFonts w:hint="eastAsia"/>
        </w:rPr>
        <w:t>2</w:t>
      </w:r>
      <w:r w:rsidRPr="00D7738F">
        <w:rPr>
          <w:rFonts w:hint="eastAsia"/>
        </w:rPr>
        <w:t>）当</w:t>
      </w:r>
      <w:r w:rsidRPr="00E46DC4">
        <w:rPr>
          <w:rFonts w:hint="eastAsia"/>
        </w:rPr>
        <w:t>B</w:t>
      </w:r>
      <w:r w:rsidRPr="00D7738F">
        <w:rPr>
          <w:rFonts w:hint="eastAsia"/>
        </w:rPr>
        <w:t>球沿斜面方向受到的合力为零时，其速度最大，满足：</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rsidRPr="0025394C">
        <w:rPr>
          <w:rFonts w:hint="eastAsia"/>
          <w:i/>
          <w:iCs/>
        </w:rPr>
        <w:t>q</w:t>
      </w:r>
      <w:r w:rsidR="0025394C">
        <w:rPr>
          <w:rFonts w:hint="eastAsia"/>
          <w:vertAlign w:val="subscript"/>
        </w:rPr>
        <w:t>B</w:t>
      </w:r>
      <w:r w:rsidR="0025394C" w:rsidRPr="0025394C">
        <w:rPr>
          <w:rFonts w:hint="eastAsia"/>
          <w:i/>
          <w:iCs/>
        </w:rPr>
        <w:t>E</w:t>
      </w:r>
      <w:r w:rsidR="0025394C">
        <w:rPr>
          <w:rFonts w:hint="eastAsia"/>
          <w:vertAlign w:val="subscript"/>
        </w:rPr>
        <w:t>2</w:t>
      </w:r>
      <w:r w:rsidRPr="00D7738F">
        <w:rPr>
          <w:rFonts w:hint="eastAsia"/>
        </w:rPr>
        <w:t>，且</w:t>
      </w:r>
      <w:r w:rsidR="0025394C" w:rsidRPr="0025394C">
        <w:rPr>
          <w:rFonts w:hint="eastAsia"/>
          <w:i/>
          <w:iCs/>
        </w:rPr>
        <w:t>E</w:t>
      </w:r>
      <w:r w:rsidR="0025394C">
        <w:rPr>
          <w:rFonts w:hint="eastAsia"/>
          <w:vertAlign w:val="subscript"/>
        </w:rPr>
        <w:t>2</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r w:rsidRPr="00D7738F">
        <w:rPr>
          <w:rFonts w:hint="eastAsia"/>
        </w:rPr>
        <w:t>，可得：</w:t>
      </w:r>
      <w:r w:rsidR="0025394C" w:rsidRPr="0025394C">
        <w:rPr>
          <w:rFonts w:hint="eastAsia"/>
          <w:i/>
          <w:iCs/>
        </w:rPr>
        <w:t>mg</w:t>
      </w:r>
      <w:r w:rsidR="0025394C">
        <w:rPr>
          <w:rFonts w:hint="eastAsia"/>
        </w:rPr>
        <w:t>sin</w:t>
      </w:r>
      <w:r w:rsidR="0025394C" w:rsidRPr="0025394C">
        <w:rPr>
          <w:i/>
          <w:iCs/>
        </w:rPr>
        <w:t>θ</w:t>
      </w:r>
      <w:r w:rsidR="0025394C">
        <w:rPr>
          <w:rFonts w:hint="eastAsia"/>
        </w:rPr>
        <w:t xml:space="preserve"> = </w:t>
      </w:r>
      <w:r w:rsidR="0025394C">
        <w:fldChar w:fldCharType="begin"/>
      </w:r>
      <w:r w:rsidR="0025394C">
        <w:instrText xml:space="preserve"> </w:instrText>
      </w:r>
      <w:r w:rsidR="0025394C">
        <w:rPr>
          <w:rFonts w:hint="eastAsia"/>
        </w:rPr>
        <w:instrText>EQ \F(</w:instrText>
      </w:r>
      <w:r w:rsidR="0025394C" w:rsidRPr="0025394C">
        <w:rPr>
          <w:rFonts w:hint="eastAsia"/>
          <w:i/>
          <w:iCs/>
        </w:rPr>
        <w:instrText>q</w:instrText>
      </w:r>
      <w:r w:rsidR="0025394C">
        <w:rPr>
          <w:rFonts w:hint="eastAsia"/>
          <w:vertAlign w:val="subscript"/>
        </w:rPr>
        <w:instrText>B</w:instrText>
      </w:r>
      <w:r w:rsidR="0025394C" w:rsidRPr="0025394C">
        <w:rPr>
          <w:rFonts w:hint="eastAsia"/>
          <w:i/>
          <w:iCs/>
        </w:rPr>
        <w:instrText>U</w:instrText>
      </w:r>
      <w:r w:rsidR="0025394C">
        <w:rPr>
          <w:rFonts w:hint="eastAsia"/>
          <w:vertAlign w:val="subscript"/>
        </w:rPr>
        <w:instrText>2</w:instrText>
      </w:r>
      <w:r w:rsidR="0025394C">
        <w:rPr>
          <w:rFonts w:hint="eastAsia"/>
        </w:rPr>
        <w:instrText>,</w:instrText>
      </w:r>
      <w:r w:rsidR="0025394C" w:rsidRPr="0025394C">
        <w:rPr>
          <w:rFonts w:hint="eastAsia"/>
          <w:i/>
          <w:iCs/>
        </w:rPr>
        <w:instrText>r</w:instrText>
      </w:r>
      <w:r w:rsidR="0025394C">
        <w:rPr>
          <w:rFonts w:hint="eastAsia"/>
          <w:vertAlign w:val="subscript"/>
        </w:rPr>
        <w:instrText>2</w:instrText>
      </w:r>
      <w:r w:rsidR="0025394C">
        <w:rPr>
          <w:rFonts w:hint="eastAsia"/>
        </w:rPr>
        <w:instrText>)</w:instrText>
      </w:r>
      <w:r w:rsidR="0025394C">
        <w:instrText xml:space="preserve"> </w:instrText>
      </w:r>
      <w:r w:rsidR="0025394C">
        <w:fldChar w:fldCharType="separate"/>
      </w:r>
      <w:r w:rsidR="0025394C">
        <w:fldChar w:fldCharType="end"/>
      </w:r>
    </w:p>
    <w:p w14:paraId="3E770925" w14:textId="4E9BF60C" w:rsidR="00AF572F" w:rsidRPr="00D7738F" w:rsidRDefault="00AF572F" w:rsidP="00423558">
      <w:pPr>
        <w:ind w:left="420" w:hangingChars="200" w:hanging="420"/>
        <w:rPr>
          <w:color w:val="EE0000"/>
          <w:szCs w:val="21"/>
        </w:rPr>
      </w:pPr>
      <w:r w:rsidRPr="0025394C">
        <w:rPr>
          <w:rFonts w:hint="eastAsia"/>
        </w:rPr>
        <w:t>根据动能定理：</w:t>
      </w:r>
      <w:r w:rsidR="0025394C" w:rsidRPr="0025394C">
        <w:t>−</w:t>
      </w:r>
      <w:r w:rsidR="0025394C" w:rsidRPr="0025394C">
        <w:rPr>
          <w:rFonts w:hint="eastAsia"/>
        </w:rPr>
        <w:t xml:space="preserve"> </w:t>
      </w:r>
      <w:r w:rsidR="0025394C" w:rsidRPr="0025394C">
        <w:rPr>
          <w:rFonts w:hint="eastAsia"/>
          <w:i/>
          <w:iCs/>
        </w:rPr>
        <w:t>mg</w:t>
      </w:r>
      <w:r w:rsidR="0025394C">
        <w:rPr>
          <w:rFonts w:hint="eastAsia"/>
        </w:rPr>
        <w:t>sin</w:t>
      </w:r>
      <w:r w:rsidR="0025394C" w:rsidRPr="0025394C">
        <w:rPr>
          <w:i/>
          <w:iCs/>
        </w:rPr>
        <w:t>θ</w:t>
      </w:r>
      <w:r w:rsidR="0025394C">
        <w:rPr>
          <w:rFonts w:hint="eastAsia"/>
        </w:rPr>
        <w:t>(</w:t>
      </w:r>
      <w:r w:rsidR="0025394C" w:rsidRPr="00423558">
        <w:rPr>
          <w:rFonts w:hint="eastAsia"/>
          <w:i/>
          <w:iCs/>
        </w:rPr>
        <w:t>r</w:t>
      </w:r>
      <w:r w:rsidR="0025394C">
        <w:rPr>
          <w:rFonts w:hint="eastAsia"/>
          <w:vertAlign w:val="subscript"/>
        </w:rPr>
        <w:t>2</w:t>
      </w:r>
      <w:r w:rsidR="0025394C">
        <w:rPr>
          <w:rFonts w:hint="eastAsia"/>
        </w:rPr>
        <w:t xml:space="preserve"> </w:t>
      </w:r>
      <w:r w:rsidR="00423558">
        <w:t>–</w:t>
      </w:r>
      <w:r w:rsidR="00423558">
        <w:rPr>
          <w:rFonts w:hint="eastAsia"/>
        </w:rPr>
        <w:t xml:space="preserve"> </w:t>
      </w:r>
      <w:r w:rsidR="00423558" w:rsidRPr="00423558">
        <w:rPr>
          <w:rFonts w:hint="eastAsia"/>
          <w:i/>
          <w:iCs/>
        </w:rPr>
        <w:t>r</w:t>
      </w:r>
      <w:r w:rsidR="00423558">
        <w:rPr>
          <w:rFonts w:hint="eastAsia"/>
          <w:vertAlign w:val="subscript"/>
        </w:rPr>
        <w:t>1</w:t>
      </w:r>
      <w:r w:rsidR="0025394C">
        <w:rPr>
          <w:rFonts w:hint="eastAsia"/>
        </w:rPr>
        <w:t>)</w:t>
      </w:r>
      <w:r w:rsidR="00423558">
        <w:rPr>
          <w:rFonts w:hint="eastAsia"/>
        </w:rPr>
        <w:t xml:space="preserve"> + </w:t>
      </w:r>
      <w:r w:rsidR="00423558" w:rsidRPr="00423558">
        <w:rPr>
          <w:rFonts w:hint="eastAsia"/>
          <w:i/>
          <w:iCs/>
        </w:rPr>
        <w:t>W</w:t>
      </w:r>
      <w:r w:rsidR="00423558">
        <w:rPr>
          <w:rFonts w:hint="eastAsia"/>
          <w:vertAlign w:val="subscript"/>
        </w:rPr>
        <w:t>电</w:t>
      </w:r>
      <w:r w:rsidR="00423558">
        <w:rPr>
          <w:rFonts w:hint="eastAsia"/>
        </w:rPr>
        <w:t xml:space="preserve"> = </w:t>
      </w:r>
      <w:r w:rsidR="00423558" w:rsidRPr="00423558">
        <w:rPr>
          <w:rFonts w:hint="eastAsia"/>
          <w:i/>
          <w:iCs/>
        </w:rPr>
        <w:t>E</w:t>
      </w:r>
      <w:r w:rsidR="00423558">
        <w:rPr>
          <w:rFonts w:hint="eastAsia"/>
          <w:vertAlign w:val="subscript"/>
        </w:rPr>
        <w:t>k2</w:t>
      </w:r>
      <w:r w:rsidR="00423558">
        <w:rPr>
          <w:rFonts w:hint="eastAsia"/>
        </w:rPr>
        <w:t xml:space="preserve"> </w:t>
      </w:r>
      <w:r w:rsidR="00423558">
        <w:t>–</w:t>
      </w:r>
      <w:r w:rsidR="00423558">
        <w:rPr>
          <w:rFonts w:hint="eastAsia"/>
        </w:rPr>
        <w:t xml:space="preserve"> </w:t>
      </w:r>
      <w:r w:rsidR="00423558" w:rsidRPr="00423558">
        <w:rPr>
          <w:rFonts w:hint="eastAsia"/>
          <w:i/>
          <w:iCs/>
        </w:rPr>
        <w:t>E</w:t>
      </w:r>
      <w:r w:rsidR="00423558">
        <w:rPr>
          <w:rFonts w:hint="eastAsia"/>
          <w:vertAlign w:val="subscript"/>
        </w:rPr>
        <w:t>k1</w:t>
      </w:r>
      <w:r w:rsidR="00423558">
        <w:rPr>
          <w:rFonts w:hint="eastAsia"/>
        </w:rPr>
        <w:t xml:space="preserve"> =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m</w:t>
      </w:r>
      <w:r w:rsidR="00423558">
        <w:rPr>
          <w:rFonts w:hint="eastAsia"/>
          <w:vertAlign w:val="superscript"/>
        </w:rPr>
        <w:t>2</w:t>
      </w:r>
      <w:r w:rsidR="00423558">
        <w:rPr>
          <w:rFonts w:hint="eastAsia"/>
        </w:rPr>
        <w:t xml:space="preserve"> </w:t>
      </w:r>
      <w:r w:rsidR="00423558">
        <w:t>−</w:t>
      </w:r>
      <w:r w:rsidR="00423558">
        <w:rPr>
          <w:rFonts w:hint="eastAsia"/>
        </w:rPr>
        <w:t xml:space="preserve"> </w:t>
      </w:r>
      <w:r w:rsidR="00423558">
        <w:fldChar w:fldCharType="begin"/>
      </w:r>
      <w:r w:rsidR="00423558">
        <w:instrText xml:space="preserve"> </w:instrText>
      </w:r>
      <w:r w:rsidR="00423558">
        <w:rPr>
          <w:rFonts w:hint="eastAsia"/>
        </w:rPr>
        <w:instrText>EQ \F(1,2)</w:instrText>
      </w:r>
      <w:r w:rsidR="00423558">
        <w:instrText xml:space="preserve"> </w:instrText>
      </w:r>
      <w:r w:rsidR="00423558">
        <w:fldChar w:fldCharType="separate"/>
      </w:r>
      <w:r w:rsidR="00423558">
        <w:fldChar w:fldCharType="end"/>
      </w:r>
      <w:r w:rsidR="00423558" w:rsidRPr="00423558">
        <w:rPr>
          <w:rFonts w:hint="eastAsia"/>
          <w:i/>
          <w:iCs/>
        </w:rPr>
        <w:t>m</w:t>
      </w:r>
      <w:r w:rsidR="00423558" w:rsidRPr="00423558">
        <w:rPr>
          <w:rFonts w:ascii="Book Antiqua" w:hAnsi="Book Antiqua"/>
          <w:i/>
          <w:iCs/>
        </w:rPr>
        <w:t>v</w:t>
      </w:r>
      <w:r w:rsidR="00423558">
        <w:rPr>
          <w:rFonts w:hint="eastAsia"/>
          <w:vertAlign w:val="subscript"/>
        </w:rPr>
        <w:t>1</w:t>
      </w:r>
      <w:r w:rsidR="00423558">
        <w:rPr>
          <w:rFonts w:hint="eastAsia"/>
          <w:vertAlign w:val="superscript"/>
        </w:rPr>
        <w:t>2</w:t>
      </w:r>
      <w:r w:rsidRPr="00D7738F">
        <w:rPr>
          <w:rFonts w:hint="eastAsia"/>
          <w:color w:val="EE0000"/>
          <w:szCs w:val="21"/>
        </w:rPr>
        <w:t>，</w:t>
      </w:r>
    </w:p>
    <w:p w14:paraId="77A6A615" w14:textId="0901C904" w:rsidR="00AF572F" w:rsidRPr="00E46DC4" w:rsidRDefault="00AF572F" w:rsidP="00E46DC4">
      <w:pPr>
        <w:rPr>
          <w:szCs w:val="21"/>
        </w:rPr>
      </w:pPr>
      <w:r w:rsidRPr="00E46DC4">
        <w:rPr>
          <w:rFonts w:hint="eastAsia"/>
          <w:szCs w:val="21"/>
        </w:rPr>
        <w:t>且</w:t>
      </w:r>
      <w:r w:rsidR="0025394C" w:rsidRPr="00E46DC4">
        <w:rPr>
          <w:rFonts w:hint="eastAsia"/>
          <w:i/>
          <w:iCs/>
          <w:szCs w:val="21"/>
        </w:rPr>
        <w:t>W</w:t>
      </w:r>
      <w:r w:rsidR="0025394C" w:rsidRPr="00E46DC4">
        <w:rPr>
          <w:rFonts w:hint="eastAsia"/>
          <w:szCs w:val="21"/>
          <w:vertAlign w:val="subscript"/>
        </w:rPr>
        <w:t>电</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szCs w:val="21"/>
        </w:rPr>
        <w:t>Δ</w:t>
      </w:r>
      <w:r w:rsidR="0025394C" w:rsidRPr="00E46DC4">
        <w:rPr>
          <w:rFonts w:hint="eastAsia"/>
          <w:i/>
          <w:iCs/>
          <w:szCs w:val="21"/>
        </w:rPr>
        <w:t>E</w:t>
      </w:r>
      <w:r w:rsidR="0025394C" w:rsidRPr="00E46DC4">
        <w:rPr>
          <w:rFonts w:hint="eastAsia"/>
          <w:szCs w:val="21"/>
          <w:vertAlign w:val="subscript"/>
        </w:rPr>
        <w:t>p</w:t>
      </w:r>
      <w:r w:rsidRPr="00E46DC4">
        <w:rPr>
          <w:rFonts w:hint="eastAsia"/>
          <w:szCs w:val="21"/>
        </w:rPr>
        <w:t>，联立以上各式，可得：</w:t>
      </w:r>
      <w:r w:rsidR="00E46DC4" w:rsidRPr="00E46DC4">
        <w:rPr>
          <w:rFonts w:ascii="Book Antiqua" w:hAnsi="Book Antiqua"/>
          <w:i/>
          <w:iCs/>
          <w:szCs w:val="21"/>
        </w:rPr>
        <w:t>v</w:t>
      </w:r>
      <w:r w:rsidR="00E46DC4" w:rsidRPr="00E46DC4">
        <w:rPr>
          <w:rFonts w:hint="eastAsia"/>
          <w:szCs w:val="21"/>
          <w:vertAlign w:val="subscript"/>
        </w:rPr>
        <w:t>m</w:t>
      </w:r>
      <w:r w:rsidR="00E46DC4" w:rsidRPr="00E46DC4">
        <w:rPr>
          <w:rFonts w:hint="eastAsia"/>
          <w:szCs w:val="21"/>
        </w:rPr>
        <w:t xml:space="preserve"> = 3</w:t>
      </w:r>
      <w:r w:rsidR="00E46DC4" w:rsidRPr="00E46DC4">
        <w:rPr>
          <w:szCs w:val="21"/>
        </w:rPr>
        <w:fldChar w:fldCharType="begin"/>
      </w:r>
      <w:r w:rsidR="00E46DC4" w:rsidRPr="00E46DC4">
        <w:rPr>
          <w:szCs w:val="21"/>
        </w:rPr>
        <w:instrText xml:space="preserve"> </w:instrText>
      </w:r>
      <w:r w:rsidR="00E46DC4" w:rsidRPr="00E46DC4">
        <w:rPr>
          <w:rFonts w:hint="eastAsia"/>
          <w:szCs w:val="21"/>
        </w:rPr>
        <w:instrText>EQ \R(5)</w:instrText>
      </w:r>
      <w:r w:rsidR="00E46DC4" w:rsidRPr="00E46DC4">
        <w:rPr>
          <w:szCs w:val="21"/>
        </w:rPr>
        <w:instrText xml:space="preserve"> </w:instrText>
      </w:r>
      <w:r w:rsidR="00E46DC4" w:rsidRPr="00E46DC4">
        <w:rPr>
          <w:szCs w:val="21"/>
        </w:rPr>
        <w:fldChar w:fldCharType="separate"/>
      </w:r>
      <w:r w:rsidR="00E46DC4" w:rsidRPr="00E46DC4">
        <w:rPr>
          <w:szCs w:val="21"/>
        </w:rPr>
        <w:fldChar w:fldCharType="end"/>
      </w:r>
      <w:r w:rsidR="00E46DC4" w:rsidRPr="00E46DC4">
        <w:rPr>
          <w:rFonts w:hint="eastAsia"/>
          <w:szCs w:val="21"/>
        </w:rPr>
        <w:t>m/s = 6.7 m/s</w:t>
      </w:r>
      <w:r w:rsidR="00E46DC4" w:rsidRPr="00E46DC4">
        <w:rPr>
          <w:szCs w:val="21"/>
        </w:rPr>
        <w:tab/>
      </w:r>
      <w:r w:rsidR="00E46DC4" w:rsidRPr="00E46DC4">
        <w:rPr>
          <w:szCs w:val="21"/>
        </w:rPr>
        <w:tab/>
      </w:r>
      <w:r w:rsidRPr="00E46DC4">
        <w:rPr>
          <w:rFonts w:hint="eastAsia"/>
          <w:szCs w:val="21"/>
        </w:rPr>
        <w:t>（</w:t>
      </w:r>
      <w:r w:rsidRPr="00E46DC4">
        <w:rPr>
          <w:rFonts w:hint="eastAsia"/>
          <w:szCs w:val="21"/>
        </w:rPr>
        <w:t>6</w:t>
      </w:r>
      <w:r w:rsidRPr="00E46DC4">
        <w:rPr>
          <w:rFonts w:hint="eastAsia"/>
          <w:szCs w:val="21"/>
        </w:rPr>
        <w:t>分）</w:t>
      </w:r>
    </w:p>
    <w:p w14:paraId="4F3E6512" w14:textId="77777777" w:rsidR="00AF572F" w:rsidRPr="00E46DC4" w:rsidRDefault="00AF572F" w:rsidP="00623C2D">
      <w:pPr>
        <w:rPr>
          <w:szCs w:val="21"/>
        </w:rPr>
      </w:pPr>
      <w:r w:rsidRPr="00E46DC4">
        <w:rPr>
          <w:rFonts w:hint="eastAsia"/>
          <w:szCs w:val="21"/>
        </w:rPr>
        <w:t>（</w:t>
      </w:r>
      <w:r w:rsidRPr="00E46DC4">
        <w:rPr>
          <w:rFonts w:hint="eastAsia"/>
          <w:szCs w:val="21"/>
        </w:rPr>
        <w:t>3</w:t>
      </w:r>
      <w:r w:rsidRPr="00E46DC4">
        <w:rPr>
          <w:rFonts w:hint="eastAsia"/>
          <w:szCs w:val="21"/>
        </w:rPr>
        <w:t>）</w:t>
      </w:r>
      <w:r w:rsidRPr="00E46DC4">
        <w:rPr>
          <w:rFonts w:hint="eastAsia"/>
          <w:szCs w:val="21"/>
        </w:rPr>
        <w:t>B</w:t>
      </w:r>
      <w:r w:rsidRPr="00E46DC4">
        <w:rPr>
          <w:rFonts w:hint="eastAsia"/>
          <w:szCs w:val="21"/>
        </w:rPr>
        <w:t>球沿斜面向上滑动的动能表达式为</w:t>
      </w:r>
    </w:p>
    <w:p w14:paraId="0CFAD650" w14:textId="406AB583" w:rsidR="00E46DC4" w:rsidRPr="00E46DC4" w:rsidRDefault="00E46DC4" w:rsidP="00E46DC4">
      <w:r w:rsidRPr="00E46DC4">
        <w:rPr>
          <w:rFonts w:hint="eastAsia"/>
          <w:i/>
          <w:iCs/>
          <w:szCs w:val="21"/>
        </w:rPr>
        <w:t>E</w:t>
      </w:r>
      <w:r w:rsidRPr="00E46DC4">
        <w:rPr>
          <w:rFonts w:hint="eastAsia"/>
          <w:szCs w:val="21"/>
          <w:vertAlign w:val="subscript"/>
        </w:rPr>
        <w:t>kt</w:t>
      </w:r>
      <w:r w:rsidRPr="00E46DC4">
        <w:rPr>
          <w:rFonts w:hint="eastAsia"/>
          <w:szCs w:val="21"/>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rPr>
        <w:t>(</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r</w:t>
      </w:r>
      <w:r w:rsidRPr="00E46DC4">
        <w:rPr>
          <w:rFonts w:hint="eastAsia"/>
          <w:vertAlign w:val="subscript"/>
        </w:rPr>
        <w:t>1</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rPr>
        <w:t>(</w:t>
      </w:r>
      <w:r w:rsidRPr="00E46DC4">
        <w:rPr>
          <w:rFonts w:hint="eastAsia"/>
          <w:i/>
          <w:iCs/>
        </w:rPr>
        <w:t>U</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U</w:t>
      </w:r>
      <w:r w:rsidRPr="00E46DC4">
        <w:rPr>
          <w:rFonts w:hint="eastAsia"/>
          <w:vertAlign w:val="subscript"/>
        </w:rPr>
        <w:t>1</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p>
    <w:p w14:paraId="01CE4029" w14:textId="27637D01" w:rsidR="00E46DC4" w:rsidRPr="00E46DC4" w:rsidRDefault="00E46DC4" w:rsidP="00E46DC4">
      <w:pPr>
        <w:rPr>
          <w:szCs w:val="21"/>
        </w:rPr>
      </w:pPr>
      <w:r w:rsidRPr="00E46DC4">
        <w:rPr>
          <w:rFonts w:hint="eastAsia"/>
        </w:rPr>
        <w:t xml:space="preserve"> = </w:t>
      </w:r>
      <w:r w:rsidRPr="00E46DC4">
        <w:rPr>
          <w:szCs w:val="21"/>
        </w:rPr>
        <w:t>−</w:t>
      </w:r>
      <w:r w:rsidRPr="00E46DC4">
        <w:rPr>
          <w:rFonts w:hint="eastAsia"/>
          <w:szCs w:val="21"/>
        </w:rPr>
        <w:t xml:space="preserve">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t</w:t>
      </w:r>
      <w:r w:rsidRPr="00E46DC4">
        <w:rPr>
          <w:rFonts w:hint="eastAsia"/>
        </w:rPr>
        <w:t xml:space="preserve"> </w:t>
      </w:r>
      <w:r w:rsidRPr="00E46DC4">
        <w:t>−</w:t>
      </w:r>
      <w:r w:rsidRPr="00E46DC4">
        <w:rPr>
          <w:rFonts w:hint="eastAsia"/>
        </w:rPr>
        <w:t xml:space="preserve">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t</w:t>
      </w:r>
      <w:r w:rsidRPr="00E46DC4">
        <w:rPr>
          <w:rFonts w:hint="eastAsia"/>
        </w:rPr>
        <w:t xml:space="preserve"> + (</w:t>
      </w:r>
      <w:r w:rsidRPr="00E46DC4">
        <w:fldChar w:fldCharType="begin"/>
      </w:r>
      <w:r w:rsidRPr="00E46DC4">
        <w:instrText xml:space="preserve"> </w:instrText>
      </w:r>
      <w:r w:rsidRPr="00E46DC4">
        <w:rPr>
          <w:rFonts w:hint="eastAsia"/>
        </w:rPr>
        <w:instrText>EQ \F(1,2)</w:instrText>
      </w:r>
      <w:r w:rsidRPr="00E46DC4">
        <w:instrText xml:space="preserve"> </w:instrText>
      </w:r>
      <w:r w:rsidRPr="00E46DC4">
        <w:fldChar w:fldCharType="separate"/>
      </w:r>
      <w:r w:rsidRPr="00E46DC4">
        <w:fldChar w:fldCharType="end"/>
      </w:r>
      <w:r w:rsidRPr="00E46DC4">
        <w:rPr>
          <w:rFonts w:hint="eastAsia"/>
          <w:i/>
          <w:iCs/>
        </w:rPr>
        <w:t>m</w:t>
      </w:r>
      <w:r w:rsidRPr="00E46DC4">
        <w:rPr>
          <w:rFonts w:ascii="Book Antiqua" w:hAnsi="Book Antiqua"/>
          <w:i/>
          <w:iCs/>
        </w:rPr>
        <w:t>v</w:t>
      </w:r>
      <w:r w:rsidRPr="00E46DC4">
        <w:rPr>
          <w:rFonts w:hint="eastAsia"/>
          <w:vertAlign w:val="subscript"/>
        </w:rPr>
        <w:t>1</w:t>
      </w:r>
      <w:r w:rsidRPr="00E46DC4">
        <w:rPr>
          <w:rFonts w:hint="eastAsia"/>
          <w:vertAlign w:val="superscript"/>
        </w:rPr>
        <w:t>2</w:t>
      </w:r>
      <w:r w:rsidRPr="00E46DC4">
        <w:rPr>
          <w:rFonts w:hint="eastAsia"/>
        </w:rPr>
        <w:t xml:space="preserve"> + </w:t>
      </w:r>
      <w:r w:rsidRPr="00E46DC4">
        <w:rPr>
          <w:rFonts w:hint="eastAsia"/>
          <w:i/>
          <w:iCs/>
        </w:rPr>
        <w:t>mg</w:t>
      </w:r>
      <w:r w:rsidRPr="00E46DC4">
        <w:rPr>
          <w:rFonts w:hint="eastAsia"/>
        </w:rPr>
        <w:t>sin</w:t>
      </w:r>
      <w:r w:rsidRPr="00E46DC4">
        <w:rPr>
          <w:i/>
          <w:iCs/>
        </w:rPr>
        <w:t>θ</w:t>
      </w:r>
      <w:r w:rsidRPr="00E46DC4">
        <w:rPr>
          <w:rFonts w:hint="eastAsia"/>
          <w:i/>
          <w:iCs/>
        </w:rPr>
        <w:t>r</w:t>
      </w:r>
      <w:r w:rsidRPr="00E46DC4">
        <w:rPr>
          <w:rFonts w:hint="eastAsia"/>
          <w:vertAlign w:val="subscript"/>
        </w:rPr>
        <w:t>1</w:t>
      </w:r>
      <w:r w:rsidRPr="00E46DC4">
        <w:rPr>
          <w:rFonts w:hint="eastAsia"/>
        </w:rPr>
        <w:t xml:space="preserve"> + </w:t>
      </w:r>
      <w:r w:rsidRPr="00E46DC4">
        <w:rPr>
          <w:rFonts w:hint="eastAsia"/>
          <w:i/>
          <w:iCs/>
        </w:rPr>
        <w:t>q</w:t>
      </w:r>
      <w:r w:rsidRPr="00E46DC4">
        <w:rPr>
          <w:rFonts w:hint="eastAsia"/>
          <w:vertAlign w:val="subscript"/>
        </w:rPr>
        <w:t>B</w:t>
      </w:r>
      <w:r w:rsidRPr="00E46DC4">
        <w:rPr>
          <w:rFonts w:hint="eastAsia"/>
          <w:i/>
          <w:iCs/>
        </w:rPr>
        <w:t>U</w:t>
      </w:r>
      <w:r w:rsidRPr="00E46DC4">
        <w:rPr>
          <w:rFonts w:hint="eastAsia"/>
          <w:vertAlign w:val="subscript"/>
        </w:rPr>
        <w:t>1</w:t>
      </w:r>
      <w:r w:rsidRPr="00E46DC4">
        <w:rPr>
          <w:rFonts w:hint="eastAsia"/>
        </w:rPr>
        <w:t>)</w:t>
      </w:r>
    </w:p>
    <w:p w14:paraId="62230364" w14:textId="4C1D283F" w:rsidR="00AF572F" w:rsidRPr="00E46DC4" w:rsidRDefault="00AF572F" w:rsidP="0025394C">
      <w:r w:rsidRPr="00E46DC4">
        <w:rPr>
          <w:rFonts w:hint="eastAsia"/>
        </w:rPr>
        <w:t>从式中可知，随着距离</w:t>
      </w:r>
      <w:r w:rsidRPr="00E46DC4">
        <w:rPr>
          <w:rFonts w:hint="eastAsia"/>
          <w:i/>
          <w:iCs/>
        </w:rPr>
        <w:t>r</w:t>
      </w:r>
      <w:r w:rsidRPr="00E46DC4">
        <w:rPr>
          <w:rFonts w:hint="eastAsia"/>
        </w:rPr>
        <w:t>的增大，</w:t>
      </w:r>
      <w:r w:rsidR="0025394C" w:rsidRPr="00E46DC4">
        <w:rPr>
          <w:rFonts w:hint="eastAsia"/>
          <w:i/>
          <w:iCs/>
        </w:rPr>
        <w:t>q</w:t>
      </w:r>
      <w:r w:rsidR="0025394C" w:rsidRPr="00E46DC4">
        <w:rPr>
          <w:rFonts w:hint="eastAsia"/>
          <w:vertAlign w:val="subscript"/>
        </w:rPr>
        <w:t>B</w:t>
      </w:r>
      <w:r w:rsidR="0025394C" w:rsidRPr="00E46DC4">
        <w:rPr>
          <w:rFonts w:hint="eastAsia"/>
          <w:i/>
          <w:iCs/>
        </w:rPr>
        <w:t>U</w:t>
      </w:r>
      <w:r w:rsidR="0025394C" w:rsidRPr="00E46DC4">
        <w:rPr>
          <w:rFonts w:hint="eastAsia"/>
          <w:vertAlign w:val="subscript"/>
        </w:rPr>
        <w:t>t</w:t>
      </w:r>
      <w:r w:rsidRPr="00E46DC4">
        <w:rPr>
          <w:rFonts w:hint="eastAsia"/>
        </w:rPr>
        <w:t>趋于零</w:t>
      </w:r>
    </w:p>
    <w:p w14:paraId="70E2CDBB" w14:textId="60E6278F" w:rsidR="00E46DC4" w:rsidRPr="00E46DC4" w:rsidRDefault="00AF572F" w:rsidP="0025394C">
      <w:r w:rsidRPr="00E46DC4">
        <w:rPr>
          <w:rFonts w:hint="eastAsia"/>
        </w:rPr>
        <w:t>则</w:t>
      </w:r>
      <w:r w:rsidRPr="00E46DC4">
        <w:rPr>
          <w:rFonts w:hint="eastAsia"/>
          <w:szCs w:val="21"/>
        </w:rPr>
        <w:t>渐近线</w:t>
      </w:r>
      <w:r w:rsidR="0025394C" w:rsidRPr="00E46DC4">
        <w:rPr>
          <w:rFonts w:hint="eastAsia"/>
          <w:szCs w:val="21"/>
        </w:rPr>
        <w:t xml:space="preserve"> </w:t>
      </w:r>
      <w:r w:rsidR="0025394C" w:rsidRPr="00E46DC4">
        <w:rPr>
          <w:szCs w:val="21"/>
        </w:rPr>
        <w:t>Ⅱ</w:t>
      </w:r>
      <w:r w:rsidR="0025394C" w:rsidRPr="00E46DC4">
        <w:rPr>
          <w:rFonts w:hint="eastAsia"/>
          <w:szCs w:val="21"/>
        </w:rPr>
        <w:t xml:space="preserve"> </w:t>
      </w:r>
      <w:r w:rsidRPr="00E46DC4">
        <w:rPr>
          <w:rFonts w:hint="eastAsia"/>
          <w:szCs w:val="21"/>
        </w:rPr>
        <w:t>的表达式为</w:t>
      </w:r>
      <w:r w:rsidR="00E46DC4" w:rsidRPr="00E46DC4">
        <w:rPr>
          <w:rFonts w:hint="eastAsia"/>
          <w:szCs w:val="21"/>
        </w:rPr>
        <w:t xml:space="preserve"> </w:t>
      </w:r>
      <w:r w:rsidR="00E46DC4" w:rsidRPr="00E46DC4">
        <w:rPr>
          <w:rFonts w:hint="eastAsia"/>
        </w:rPr>
        <w:t>(</w:t>
      </w:r>
      <w:r w:rsidR="00E46DC4" w:rsidRPr="00E46DC4">
        <w:fldChar w:fldCharType="begin"/>
      </w:r>
      <w:r w:rsidR="00E46DC4" w:rsidRPr="00E46DC4">
        <w:instrText xml:space="preserve"> </w:instrText>
      </w:r>
      <w:r w:rsidR="00E46DC4" w:rsidRPr="00E46DC4">
        <w:rPr>
          <w:rFonts w:hint="eastAsia"/>
        </w:rPr>
        <w:instrText>EQ \F(1,2)</w:instrText>
      </w:r>
      <w:r w:rsidR="00E46DC4" w:rsidRPr="00E46DC4">
        <w:instrText xml:space="preserve"> </w:instrText>
      </w:r>
      <w:r w:rsidR="00E46DC4" w:rsidRPr="00E46DC4">
        <w:fldChar w:fldCharType="separate"/>
      </w:r>
      <w:r w:rsidR="00E46DC4" w:rsidRPr="00E46DC4">
        <w:fldChar w:fldCharType="end"/>
      </w:r>
      <w:r w:rsidR="00E46DC4" w:rsidRPr="00E46DC4">
        <w:rPr>
          <w:rFonts w:hint="eastAsia"/>
          <w:i/>
          <w:iCs/>
        </w:rPr>
        <w:t>m</w:t>
      </w:r>
      <w:r w:rsidR="00E46DC4" w:rsidRPr="00E46DC4">
        <w:rPr>
          <w:rFonts w:ascii="Book Antiqua" w:hAnsi="Book Antiqua"/>
          <w:i/>
          <w:iCs/>
        </w:rPr>
        <w:t>v</w:t>
      </w:r>
      <w:r w:rsidR="00E46DC4" w:rsidRPr="00E46DC4">
        <w:rPr>
          <w:rFonts w:hint="eastAsia"/>
          <w:vertAlign w:val="subscript"/>
        </w:rPr>
        <w:t>1</w:t>
      </w:r>
      <w:r w:rsidR="00E46DC4" w:rsidRPr="00E46DC4">
        <w:rPr>
          <w:rFonts w:hint="eastAsia"/>
          <w:vertAlign w:val="superscript"/>
        </w:rPr>
        <w:t>2</w:t>
      </w:r>
      <w:r w:rsidR="00E46DC4" w:rsidRPr="00E46DC4">
        <w:rPr>
          <w:rFonts w:hint="eastAsia"/>
        </w:rPr>
        <w:t xml:space="preserve"> +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1</w:t>
      </w:r>
      <w:r w:rsidR="00E46DC4" w:rsidRPr="00E46DC4">
        <w:rPr>
          <w:rFonts w:hint="eastAsia"/>
        </w:rPr>
        <w:t xml:space="preserve"> + </w:t>
      </w:r>
      <w:r w:rsidR="00E46DC4" w:rsidRPr="00E46DC4">
        <w:rPr>
          <w:rFonts w:hint="eastAsia"/>
          <w:i/>
          <w:iCs/>
        </w:rPr>
        <w:t>q</w:t>
      </w:r>
      <w:r w:rsidR="00E46DC4" w:rsidRPr="00E46DC4">
        <w:rPr>
          <w:rFonts w:hint="eastAsia"/>
          <w:vertAlign w:val="subscript"/>
        </w:rPr>
        <w:t>B</w:t>
      </w:r>
      <w:r w:rsidR="00E46DC4" w:rsidRPr="00E46DC4">
        <w:rPr>
          <w:rFonts w:hint="eastAsia"/>
          <w:i/>
          <w:iCs/>
        </w:rPr>
        <w:t>U</w:t>
      </w:r>
      <w:r w:rsidR="00E46DC4" w:rsidRPr="00E46DC4">
        <w:rPr>
          <w:rFonts w:hint="eastAsia"/>
          <w:vertAlign w:val="subscript"/>
        </w:rPr>
        <w:t>1</w:t>
      </w:r>
      <w:r w:rsidR="00E46DC4" w:rsidRPr="00E46DC4">
        <w:rPr>
          <w:rFonts w:hint="eastAsia"/>
        </w:rPr>
        <w:t xml:space="preserve">) </w:t>
      </w:r>
      <w:r w:rsidR="00E46DC4" w:rsidRPr="00E46DC4">
        <w:t>−</w:t>
      </w:r>
      <w:r w:rsidR="00E46DC4" w:rsidRPr="00E46DC4">
        <w:rPr>
          <w:rFonts w:hint="eastAsia"/>
        </w:rPr>
        <w:t xml:space="preserve"> </w:t>
      </w:r>
      <w:r w:rsidR="00E46DC4" w:rsidRPr="00E46DC4">
        <w:rPr>
          <w:rFonts w:hint="eastAsia"/>
          <w:i/>
          <w:iCs/>
        </w:rPr>
        <w:t>mg</w:t>
      </w:r>
      <w:r w:rsidR="00E46DC4" w:rsidRPr="00E46DC4">
        <w:rPr>
          <w:rFonts w:hint="eastAsia"/>
        </w:rPr>
        <w:t>sin</w:t>
      </w:r>
      <w:r w:rsidR="00E46DC4" w:rsidRPr="00E46DC4">
        <w:rPr>
          <w:i/>
          <w:iCs/>
        </w:rPr>
        <w:t>θ</w:t>
      </w:r>
      <w:r w:rsidR="00E46DC4" w:rsidRPr="00E46DC4">
        <w:rPr>
          <w:rFonts w:hint="eastAsia"/>
          <w:i/>
          <w:iCs/>
        </w:rPr>
        <w:t>r</w:t>
      </w:r>
      <w:r w:rsidR="00E46DC4" w:rsidRPr="00E46DC4">
        <w:rPr>
          <w:rFonts w:hint="eastAsia"/>
          <w:vertAlign w:val="subscript"/>
        </w:rPr>
        <w:t>t</w:t>
      </w:r>
    </w:p>
    <w:p w14:paraId="3CDE774E" w14:textId="2F3BD09A" w:rsidR="00AF572F" w:rsidRPr="00E46DC4" w:rsidRDefault="00AF572F" w:rsidP="0025394C">
      <w:pPr>
        <w:rPr>
          <w:szCs w:val="21"/>
        </w:rPr>
      </w:pPr>
      <w:r w:rsidRPr="00E46DC4">
        <w:rPr>
          <w:rFonts w:hint="eastAsia"/>
          <w:szCs w:val="21"/>
        </w:rPr>
        <w:t>则其斜率的数值</w:t>
      </w:r>
      <w:r w:rsidR="0025394C" w:rsidRPr="00E46DC4">
        <w:rPr>
          <w:rFonts w:hint="eastAsia"/>
          <w:i/>
          <w:iCs/>
          <w:szCs w:val="21"/>
        </w:rPr>
        <w:t>k</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rPr>
          <w:rFonts w:hint="eastAsia"/>
          <w:i/>
          <w:iCs/>
          <w:szCs w:val="21"/>
        </w:rPr>
        <w:t>mg</w:t>
      </w:r>
      <w:r w:rsidR="0025394C" w:rsidRPr="00E46DC4">
        <w:rPr>
          <w:rFonts w:hint="eastAsia"/>
          <w:szCs w:val="21"/>
        </w:rPr>
        <w:t>sin</w:t>
      </w:r>
      <w:r w:rsidR="0025394C" w:rsidRPr="00E46DC4">
        <w:rPr>
          <w:i/>
          <w:iCs/>
          <w:szCs w:val="21"/>
        </w:rPr>
        <w:t>θ</w:t>
      </w:r>
      <w:r w:rsidR="0025394C" w:rsidRPr="00E46DC4">
        <w:rPr>
          <w:rFonts w:hint="eastAsia"/>
          <w:szCs w:val="21"/>
        </w:rPr>
        <w:t xml:space="preserve"> = </w:t>
      </w:r>
      <w:r w:rsidR="0025394C" w:rsidRPr="00E46DC4">
        <w:rPr>
          <w:szCs w:val="21"/>
        </w:rPr>
        <w:t>−</w:t>
      </w:r>
      <w:r w:rsidR="0025394C" w:rsidRPr="00E46DC4">
        <w:rPr>
          <w:rFonts w:hint="eastAsia"/>
          <w:szCs w:val="21"/>
        </w:rPr>
        <w:t xml:space="preserve"> </w:t>
      </w:r>
      <w:r w:rsidR="0025394C" w:rsidRPr="00E46DC4">
        <w:fldChar w:fldCharType="begin"/>
      </w:r>
      <w:r w:rsidR="0025394C" w:rsidRPr="00E46DC4">
        <w:instrText xml:space="preserve"> </w:instrText>
      </w:r>
      <w:r w:rsidR="0025394C" w:rsidRPr="00E46DC4">
        <w:rPr>
          <w:rFonts w:hint="eastAsia"/>
        </w:rPr>
        <w:instrText>EQ \F(</w:instrText>
      </w:r>
      <w:r w:rsidR="0025394C" w:rsidRPr="00E46DC4">
        <w:rPr>
          <w:rFonts w:hint="eastAsia"/>
          <w:i/>
          <w:iCs/>
        </w:rPr>
        <w:instrText>q</w:instrText>
      </w:r>
      <w:r w:rsidR="0025394C" w:rsidRPr="00E46DC4">
        <w:rPr>
          <w:rFonts w:hint="eastAsia"/>
          <w:vertAlign w:val="subscript"/>
        </w:rPr>
        <w:instrText>B</w:instrText>
      </w:r>
      <w:r w:rsidR="0025394C" w:rsidRPr="00E46DC4">
        <w:rPr>
          <w:rFonts w:hint="eastAsia"/>
          <w:i/>
          <w:iCs/>
        </w:rPr>
        <w:instrText>U</w:instrText>
      </w:r>
      <w:r w:rsidR="0025394C" w:rsidRPr="00E46DC4">
        <w:rPr>
          <w:rFonts w:hint="eastAsia"/>
          <w:vertAlign w:val="subscript"/>
        </w:rPr>
        <w:instrText>2</w:instrText>
      </w:r>
      <w:r w:rsidR="0025394C" w:rsidRPr="00E46DC4">
        <w:rPr>
          <w:rFonts w:hint="eastAsia"/>
        </w:rPr>
        <w:instrText>,</w:instrText>
      </w:r>
      <w:r w:rsidR="0025394C" w:rsidRPr="00E46DC4">
        <w:rPr>
          <w:rFonts w:hint="eastAsia"/>
          <w:i/>
          <w:iCs/>
        </w:rPr>
        <w:instrText>r</w:instrText>
      </w:r>
      <w:r w:rsidR="0025394C" w:rsidRPr="00E46DC4">
        <w:rPr>
          <w:rFonts w:hint="eastAsia"/>
          <w:vertAlign w:val="subscript"/>
        </w:rPr>
        <w:instrText>2</w:instrText>
      </w:r>
      <w:r w:rsidR="0025394C" w:rsidRPr="00E46DC4">
        <w:rPr>
          <w:rFonts w:hint="eastAsia"/>
        </w:rPr>
        <w:instrText>)</w:instrText>
      </w:r>
      <w:r w:rsidR="0025394C" w:rsidRPr="00E46DC4">
        <w:instrText xml:space="preserve"> </w:instrText>
      </w:r>
      <w:r w:rsidR="0025394C" w:rsidRPr="00E46DC4">
        <w:fldChar w:fldCharType="separate"/>
      </w:r>
      <w:r w:rsidR="0025394C" w:rsidRPr="00E46DC4">
        <w:fldChar w:fldCharType="end"/>
      </w:r>
      <w:r w:rsidR="0025394C" w:rsidRPr="00E46DC4">
        <w:rPr>
          <w:rFonts w:hint="eastAsia"/>
        </w:rPr>
        <w:t xml:space="preserve">= </w:t>
      </w:r>
      <w:r w:rsidR="0025394C" w:rsidRPr="00E46DC4">
        <w:t>−</w:t>
      </w:r>
      <w:r w:rsidR="0025394C" w:rsidRPr="00E46DC4">
        <w:rPr>
          <w:rFonts w:hint="eastAsia"/>
        </w:rPr>
        <w:t xml:space="preserve"> 4.0</w:t>
      </w:r>
      <w:r w:rsidR="0025394C" w:rsidRPr="00E46DC4">
        <w:rPr>
          <w:rFonts w:asciiTheme="majorBidi" w:hAnsiTheme="majorBidi" w:cstheme="majorBidi"/>
        </w:rPr>
        <w:t>×</w:t>
      </w:r>
      <w:r w:rsidR="0025394C" w:rsidRPr="00E46DC4">
        <w:rPr>
          <w:rFonts w:hint="eastAsia"/>
        </w:rPr>
        <w:t>10</w:t>
      </w:r>
      <w:r w:rsidR="0025394C" w:rsidRPr="00E46DC4">
        <w:rPr>
          <w:vertAlign w:val="superscript"/>
        </w:rPr>
        <w:t>−</w:t>
      </w:r>
      <w:r w:rsidR="0025394C" w:rsidRPr="00E46DC4">
        <w:rPr>
          <w:rFonts w:hint="eastAsia"/>
          <w:vertAlign w:val="superscript"/>
        </w:rPr>
        <w:t>2</w:t>
      </w:r>
      <w:r w:rsidRPr="00E46DC4">
        <w:rPr>
          <w:rFonts w:hint="eastAsia"/>
        </w:rPr>
        <w:t>，单位为</w:t>
      </w:r>
      <w:r w:rsidRPr="00E46DC4">
        <w:rPr>
          <w:rFonts w:hint="eastAsia"/>
        </w:rPr>
        <w:t>N</w:t>
      </w:r>
      <w:r w:rsidRPr="00E46DC4">
        <w:rPr>
          <w:rFonts w:hint="eastAsia"/>
        </w:rPr>
        <w:t>。</w:t>
      </w:r>
      <w:r w:rsidRPr="00E46DC4">
        <w:rPr>
          <w:rFonts w:hint="eastAsia"/>
          <w:szCs w:val="21"/>
        </w:rPr>
        <w:t>（</w:t>
      </w:r>
      <w:r w:rsidRPr="00E46DC4">
        <w:rPr>
          <w:rFonts w:hint="eastAsia"/>
          <w:szCs w:val="21"/>
        </w:rPr>
        <w:t>5</w:t>
      </w:r>
      <w:r w:rsidRPr="00E46DC4">
        <w:rPr>
          <w:rFonts w:hint="eastAsia"/>
          <w:szCs w:val="21"/>
        </w:rPr>
        <w:t>分）</w:t>
      </w:r>
    </w:p>
    <w:p w14:paraId="2DB2693D" w14:textId="77777777" w:rsidR="00623C2D" w:rsidRPr="00B71188" w:rsidRDefault="00623C2D" w:rsidP="00623C2D">
      <w:pPr>
        <w:rPr>
          <w:szCs w:val="21"/>
        </w:rPr>
      </w:pPr>
    </w:p>
    <w:p w14:paraId="10980059" w14:textId="77777777" w:rsidR="00AF572F" w:rsidRDefault="00AF572F" w:rsidP="00623C2D">
      <w:pPr>
        <w:rPr>
          <w:rFonts w:eastAsia="黑体"/>
          <w:sz w:val="28"/>
          <w:szCs w:val="28"/>
        </w:rPr>
        <w:sectPr w:rsidR="00AF572F">
          <w:footerReference w:type="even" r:id="rId20"/>
          <w:footerReference w:type="default" r:id="rId21"/>
          <w:footerReference w:type="first" r:id="rId22"/>
          <w:pgSz w:w="11906" w:h="16838"/>
          <w:pgMar w:top="1440" w:right="1800" w:bottom="1440" w:left="1800" w:header="851" w:footer="992" w:gutter="0"/>
          <w:cols w:space="425"/>
          <w:titlePg/>
          <w:docGrid w:type="lines" w:linePitch="312"/>
        </w:sectPr>
      </w:pPr>
    </w:p>
    <w:p w14:paraId="2B3CDD91" w14:textId="30889E84" w:rsidR="00B076D0" w:rsidRDefault="00AA0725" w:rsidP="00372B0C">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sidR="00A00620">
        <w:rPr>
          <w:rFonts w:eastAsia="黑体" w:hint="eastAsia"/>
          <w:sz w:val="28"/>
          <w:szCs w:val="28"/>
        </w:rPr>
        <w:t>5</w:t>
      </w:r>
      <w:r w:rsidRPr="00AA0725">
        <w:rPr>
          <w:rFonts w:eastAsia="黑体" w:hint="eastAsia"/>
          <w:sz w:val="28"/>
          <w:szCs w:val="28"/>
        </w:rPr>
        <w:t>学年度第</w:t>
      </w:r>
      <w:r w:rsidR="00C161F8">
        <w:rPr>
          <w:rFonts w:eastAsia="黑体" w:hint="eastAsia"/>
          <w:sz w:val="28"/>
          <w:szCs w:val="28"/>
        </w:rPr>
        <w:t>一</w:t>
      </w:r>
      <w:r w:rsidRPr="00AA0725">
        <w:rPr>
          <w:rFonts w:eastAsia="黑体" w:hint="eastAsia"/>
          <w:sz w:val="28"/>
          <w:szCs w:val="28"/>
        </w:rPr>
        <w:t>学期高三年级模拟质量调研</w:t>
      </w:r>
    </w:p>
    <w:p w14:paraId="4CB3B078" w14:textId="52C99153" w:rsidR="00AE0BC1" w:rsidRDefault="00AA0725" w:rsidP="00006DCF">
      <w:pPr>
        <w:jc w:val="right"/>
        <w:rPr>
          <w:rFonts w:eastAsia="黑体"/>
          <w:sz w:val="28"/>
          <w:szCs w:val="28"/>
        </w:rPr>
      </w:pPr>
      <w:r>
        <w:rPr>
          <w:rFonts w:eastAsia="黑体" w:hint="eastAsia"/>
          <w:sz w:val="28"/>
          <w:szCs w:val="28"/>
        </w:rPr>
        <w:t>物理</w:t>
      </w:r>
      <w:r w:rsidR="00A33929">
        <w:rPr>
          <w:rFonts w:eastAsia="黑体" w:hint="eastAsia"/>
          <w:sz w:val="28"/>
          <w:szCs w:val="28"/>
        </w:rPr>
        <w:t>学科</w:t>
      </w:r>
      <w:r w:rsidR="00E721D2" w:rsidRPr="00E721D2">
        <w:rPr>
          <w:rFonts w:eastAsia="黑体" w:hint="eastAsia"/>
          <w:color w:val="EE0000"/>
          <w:sz w:val="28"/>
          <w:szCs w:val="28"/>
        </w:rPr>
        <w:t>原稿</w:t>
      </w:r>
      <w:r w:rsidR="00006DCF">
        <w:rPr>
          <w:rFonts w:eastAsia="黑体" w:hint="eastAsia"/>
          <w:sz w:val="28"/>
          <w:szCs w:val="28"/>
        </w:rPr>
        <w:t xml:space="preserve">                  </w:t>
      </w:r>
      <w:r w:rsidR="00006DCF" w:rsidRPr="00006DCF">
        <w:rPr>
          <w:rFonts w:eastAsia="黑体" w:hint="eastAsia"/>
          <w:szCs w:val="21"/>
        </w:rPr>
        <w:t>202</w:t>
      </w:r>
      <w:r w:rsidR="00A00620">
        <w:rPr>
          <w:rFonts w:eastAsia="黑体" w:hint="eastAsia"/>
          <w:szCs w:val="21"/>
        </w:rPr>
        <w:t>5</w:t>
      </w:r>
      <w:r w:rsidR="00006DCF" w:rsidRPr="00006DCF">
        <w:rPr>
          <w:rFonts w:eastAsia="黑体" w:hint="eastAsia"/>
          <w:szCs w:val="21"/>
        </w:rPr>
        <w:t>年</w:t>
      </w:r>
      <w:r w:rsidR="00006DCF" w:rsidRPr="00006DCF">
        <w:rPr>
          <w:rFonts w:eastAsia="黑体" w:hint="eastAsia"/>
          <w:szCs w:val="21"/>
        </w:rPr>
        <w:t>12</w:t>
      </w:r>
      <w:r w:rsidR="00006DCF" w:rsidRPr="00006DCF">
        <w:rPr>
          <w:rFonts w:eastAsia="黑体" w:hint="eastAsia"/>
          <w:szCs w:val="21"/>
        </w:rPr>
        <w:t>月</w:t>
      </w:r>
    </w:p>
    <w:p w14:paraId="4100D5D1" w14:textId="77777777" w:rsidR="00B076D0" w:rsidRPr="007C2F5A" w:rsidRDefault="00B076D0" w:rsidP="00B076D0">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58178F29" w14:textId="6664504B" w:rsidR="00B076D0" w:rsidRPr="007C2F5A" w:rsidRDefault="00B076D0" w:rsidP="00B076D0">
      <w:pPr>
        <w:jc w:val="center"/>
        <w:rPr>
          <w:rFonts w:eastAsia="楷体"/>
          <w:sz w:val="18"/>
          <w:szCs w:val="18"/>
        </w:rPr>
      </w:pPr>
      <w:r w:rsidRPr="007C2F5A">
        <w:rPr>
          <w:rFonts w:eastAsia="楷体"/>
          <w:sz w:val="18"/>
          <w:szCs w:val="18"/>
        </w:rPr>
        <w:t>（试卷共</w:t>
      </w:r>
      <w:r>
        <w:rPr>
          <w:rFonts w:eastAsia="楷体" w:hint="eastAsia"/>
          <w:sz w:val="18"/>
          <w:szCs w:val="18"/>
        </w:rPr>
        <w:t xml:space="preserve"> </w:t>
      </w:r>
      <w:r w:rsidR="002164A0">
        <w:rPr>
          <w:rFonts w:eastAsia="楷体" w:hint="eastAsia"/>
          <w:sz w:val="18"/>
          <w:szCs w:val="18"/>
        </w:rPr>
        <w:t>6</w:t>
      </w:r>
      <w:r>
        <w:rPr>
          <w:rFonts w:eastAsia="楷体" w:hint="eastAsia"/>
          <w:sz w:val="18"/>
          <w:szCs w:val="18"/>
        </w:rPr>
        <w:t xml:space="preserve">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2898F03F" w14:textId="77777777" w:rsidR="00372B0C" w:rsidRPr="00B076D0" w:rsidRDefault="00372B0C" w:rsidP="00372B0C">
      <w:pPr>
        <w:jc w:val="center"/>
        <w:rPr>
          <w:rFonts w:ascii="黑体" w:eastAsia="黑体"/>
          <w:szCs w:val="21"/>
        </w:rPr>
      </w:pPr>
    </w:p>
    <w:p w14:paraId="2485DA91" w14:textId="040E42A8" w:rsidR="00AE0BC1" w:rsidRDefault="00B076D0" w:rsidP="00AE0BC1">
      <w:pPr>
        <w:adjustRightInd w:val="0"/>
        <w:snapToGrid w:val="0"/>
        <w:spacing w:line="300" w:lineRule="auto"/>
        <w:rPr>
          <w:rFonts w:ascii="黑体" w:eastAsia="黑体"/>
          <w:szCs w:val="21"/>
        </w:rPr>
      </w:pPr>
      <w:r>
        <w:rPr>
          <w:rFonts w:ascii="黑体" w:eastAsia="黑体" w:hint="eastAsia"/>
          <w:szCs w:val="21"/>
        </w:rPr>
        <w:t>特别提示</w:t>
      </w:r>
      <w:r w:rsidR="00AE0BC1">
        <w:rPr>
          <w:rFonts w:ascii="黑体" w:eastAsia="黑体" w:hint="eastAsia"/>
          <w:szCs w:val="21"/>
        </w:rPr>
        <w:t>：</w:t>
      </w:r>
    </w:p>
    <w:p w14:paraId="1F9627F3" w14:textId="3F39C8D1" w:rsidR="00AE0BC1" w:rsidRPr="009F5212"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1</w:t>
      </w:r>
      <w:r w:rsidR="00AE0BC1">
        <w:rPr>
          <w:rFonts w:eastAsia="黑体" w:hint="eastAsia"/>
          <w:szCs w:val="21"/>
        </w:rPr>
        <w:t>．</w:t>
      </w:r>
      <w:r w:rsidR="007D2198" w:rsidRPr="007D2198">
        <w:rPr>
          <w:rFonts w:eastAsia="黑体"/>
          <w:szCs w:val="21"/>
        </w:rPr>
        <w:t>本试卷标注</w:t>
      </w:r>
      <w:r w:rsidR="007D2198" w:rsidRPr="007D2198">
        <w:rPr>
          <w:rFonts w:eastAsia="黑体" w:hint="eastAsia"/>
          <w:szCs w:val="21"/>
        </w:rPr>
        <w:t>“</w:t>
      </w:r>
      <w:r w:rsidR="007D2198" w:rsidRPr="007D2198">
        <w:rPr>
          <w:rFonts w:eastAsia="黑体"/>
          <w:szCs w:val="21"/>
        </w:rPr>
        <w:t>多选</w:t>
      </w:r>
      <w:r w:rsidR="007D2198" w:rsidRPr="007D2198">
        <w:rPr>
          <w:rFonts w:eastAsia="黑体" w:hint="eastAsia"/>
          <w:szCs w:val="21"/>
        </w:rPr>
        <w:t>”</w:t>
      </w:r>
      <w:r w:rsidR="007D2198" w:rsidRPr="007D2198">
        <w:rPr>
          <w:rFonts w:eastAsia="黑体"/>
          <w:szCs w:val="21"/>
        </w:rPr>
        <w:t>的试题，</w:t>
      </w:r>
      <w:r w:rsidR="009F5212" w:rsidRPr="009F5212">
        <w:rPr>
          <w:rFonts w:eastAsia="黑体"/>
          <w:szCs w:val="21"/>
        </w:rPr>
        <w:t>每小题</w:t>
      </w:r>
      <w:r w:rsidR="009F5212" w:rsidRPr="009F5212">
        <w:rPr>
          <w:rFonts w:eastAsia="黑体" w:hint="eastAsia"/>
          <w:szCs w:val="21"/>
        </w:rPr>
        <w:t>应选两个及以上的</w:t>
      </w:r>
      <w:r w:rsidR="009F5212" w:rsidRPr="009F5212">
        <w:rPr>
          <w:rFonts w:eastAsia="黑体"/>
          <w:szCs w:val="21"/>
        </w:rPr>
        <w:t>选项，</w:t>
      </w:r>
      <w:r w:rsidR="009F5212" w:rsidRPr="009F5212">
        <w:rPr>
          <w:rFonts w:eastAsia="黑体" w:hint="eastAsia"/>
          <w:szCs w:val="21"/>
        </w:rPr>
        <w:t>但不可全选；</w:t>
      </w:r>
      <w:r w:rsidR="009F5212" w:rsidRPr="009F5212">
        <w:rPr>
          <w:rFonts w:eastAsia="黑体"/>
          <w:szCs w:val="21"/>
        </w:rPr>
        <w:t>未特别标注的选择类试题，每小题只</w:t>
      </w:r>
      <w:r w:rsidR="009F5212" w:rsidRPr="009F5212">
        <w:rPr>
          <w:rFonts w:eastAsia="黑体" w:hint="eastAsia"/>
          <w:szCs w:val="21"/>
        </w:rPr>
        <w:t>能选</w:t>
      </w:r>
      <w:r w:rsidR="009F5212" w:rsidRPr="009F5212">
        <w:rPr>
          <w:rFonts w:eastAsia="黑体" w:hint="eastAsia"/>
          <w:szCs w:val="21"/>
        </w:rPr>
        <w:t>1</w:t>
      </w:r>
      <w:r w:rsidR="009F5212" w:rsidRPr="009F5212">
        <w:rPr>
          <w:rFonts w:eastAsia="黑体"/>
          <w:szCs w:val="21"/>
        </w:rPr>
        <w:t>个选项。</w:t>
      </w:r>
    </w:p>
    <w:p w14:paraId="5E876560" w14:textId="79B5881B" w:rsidR="00AE0BC1"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2</w:t>
      </w:r>
      <w:r w:rsidR="00AE0BC1">
        <w:rPr>
          <w:rFonts w:eastAsia="黑体" w:hint="eastAsia"/>
          <w:szCs w:val="21"/>
        </w:rPr>
        <w:t>．</w:t>
      </w:r>
      <w:r w:rsidR="009D533E" w:rsidRPr="009D533E">
        <w:rPr>
          <w:rFonts w:eastAsia="黑体" w:hint="eastAsia"/>
          <w:szCs w:val="21"/>
        </w:rPr>
        <w:t>本试卷标注“计算”“简答”“论证”的试题，</w:t>
      </w:r>
      <w:r w:rsidR="009D533E" w:rsidRPr="009D533E">
        <w:rPr>
          <w:rFonts w:eastAsia="黑体"/>
          <w:szCs w:val="21"/>
        </w:rPr>
        <w:t>在列式计算、逻辑推理以及回答问题过程中，须给出必要的图示、文字说明、公式、演算等。</w:t>
      </w:r>
    </w:p>
    <w:p w14:paraId="1F1C9037" w14:textId="1ADF7D94" w:rsidR="00781E7E" w:rsidRDefault="008037BD" w:rsidP="00AE0BC1">
      <w:pPr>
        <w:adjustRightInd w:val="0"/>
        <w:snapToGrid w:val="0"/>
        <w:spacing w:line="300" w:lineRule="auto"/>
        <w:ind w:leftChars="189" w:left="695" w:hangingChars="142" w:hanging="298"/>
        <w:rPr>
          <w:rFonts w:eastAsia="黑体"/>
          <w:szCs w:val="21"/>
        </w:rPr>
      </w:pPr>
      <w:r>
        <w:rPr>
          <w:rFonts w:eastAsia="黑体" w:hint="eastAsia"/>
          <w:szCs w:val="21"/>
        </w:rPr>
        <w:t>3</w:t>
      </w:r>
      <w:r w:rsidR="00781E7E">
        <w:rPr>
          <w:rFonts w:eastAsia="黑体" w:hint="eastAsia"/>
          <w:szCs w:val="21"/>
        </w:rPr>
        <w:t>．</w:t>
      </w:r>
      <w:r w:rsidR="00781E7E" w:rsidRPr="00781E7E">
        <w:rPr>
          <w:rFonts w:eastAsia="黑体"/>
          <w:szCs w:val="21"/>
        </w:rPr>
        <w:t>除特殊说明外，本卷所用重力加速度</w:t>
      </w:r>
      <w:r w:rsidR="00781E7E" w:rsidRPr="00781E7E">
        <w:rPr>
          <w:rFonts w:eastAsia="黑体"/>
          <w:i/>
          <w:iCs/>
          <w:szCs w:val="21"/>
        </w:rPr>
        <w:t>g</w:t>
      </w:r>
      <w:r w:rsidR="00781E7E" w:rsidRPr="00781E7E">
        <w:rPr>
          <w:rFonts w:eastAsia="黑体"/>
          <w:szCs w:val="21"/>
        </w:rPr>
        <w:t>大小均取</w:t>
      </w:r>
      <w:r w:rsidR="00781E7E" w:rsidRPr="00781E7E">
        <w:rPr>
          <w:rFonts w:eastAsia="黑体"/>
          <w:szCs w:val="21"/>
        </w:rPr>
        <w:t>9.8m/s</w:t>
      </w:r>
      <w:r w:rsidR="00781E7E" w:rsidRPr="00781E7E">
        <w:rPr>
          <w:rFonts w:eastAsia="黑体"/>
          <w:szCs w:val="21"/>
          <w:vertAlign w:val="superscript"/>
        </w:rPr>
        <w:t>2</w:t>
      </w:r>
      <w:r w:rsidR="00781E7E" w:rsidRPr="00781E7E">
        <w:rPr>
          <w:rFonts w:eastAsia="黑体"/>
          <w:szCs w:val="21"/>
        </w:rPr>
        <w:t>。</w:t>
      </w:r>
    </w:p>
    <w:p w14:paraId="4A857FCC" w14:textId="77777777" w:rsidR="007A6C77" w:rsidRDefault="007A6C77" w:rsidP="007A6C77">
      <w:pPr>
        <w:adjustRightInd w:val="0"/>
        <w:snapToGrid w:val="0"/>
        <w:spacing w:line="300" w:lineRule="auto"/>
        <w:ind w:left="399" w:hangingChars="190" w:hanging="399"/>
        <w:jc w:val="left"/>
        <w:rPr>
          <w:szCs w:val="21"/>
        </w:rPr>
      </w:pPr>
    </w:p>
    <w:p w14:paraId="7E84A426" w14:textId="2F316B03" w:rsidR="007A6C77" w:rsidRDefault="007A6C77" w:rsidP="007A6C77">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p>
    <w:p w14:paraId="419A4D5A" w14:textId="1246017F" w:rsidR="007A6C77" w:rsidRDefault="007A6C77" w:rsidP="00B95AAF">
      <w:pPr>
        <w:autoSpaceDE w:val="0"/>
        <w:autoSpaceDN w:val="0"/>
        <w:adjustRightInd w:val="0"/>
        <w:spacing w:afterLines="50" w:after="156" w:line="300" w:lineRule="auto"/>
        <w:ind w:firstLineChars="200" w:firstLine="420"/>
        <w:jc w:val="left"/>
        <w:rPr>
          <w:szCs w:val="21"/>
        </w:rPr>
      </w:pPr>
      <w:r>
        <w:rPr>
          <w:rFonts w:eastAsia="楷体" w:hint="eastAsia"/>
        </w:rPr>
        <w:t>神舟飞天，天宫对接，让我们尝试用学过的物理知识来解释</w:t>
      </w:r>
      <w:r w:rsidRPr="00CA3413">
        <w:rPr>
          <w:rFonts w:eastAsia="楷体" w:hint="eastAsia"/>
        </w:rPr>
        <w:t>。</w:t>
      </w:r>
    </w:p>
    <w:p w14:paraId="57963FCC" w14:textId="0F77364C" w:rsidR="007A6C77" w:rsidRPr="0080687A" w:rsidRDefault="007A6C77" w:rsidP="007A6C77">
      <w:pPr>
        <w:adjustRightInd w:val="0"/>
        <w:snapToGrid w:val="0"/>
        <w:spacing w:line="300" w:lineRule="auto"/>
        <w:ind w:left="399" w:hangingChars="190" w:hanging="399"/>
        <w:jc w:val="left"/>
        <w:rPr>
          <w:szCs w:val="21"/>
        </w:rPr>
      </w:pPr>
      <w:r>
        <w:rPr>
          <w:rFonts w:hint="eastAsia"/>
          <w:szCs w:val="21"/>
        </w:rPr>
        <w:t>1</w:t>
      </w:r>
      <w:r>
        <w:rPr>
          <w:rFonts w:hint="eastAsia"/>
          <w:szCs w:val="21"/>
        </w:rPr>
        <w:t>．</w:t>
      </w:r>
      <w:r w:rsidRPr="0080687A">
        <w:rPr>
          <w:rFonts w:hint="eastAsia"/>
          <w:szCs w:val="21"/>
        </w:rPr>
        <w:t>牛顿曾提出“抛苹果”的理想实验</w:t>
      </w:r>
      <w:r>
        <w:rPr>
          <w:rFonts w:hint="eastAsia"/>
          <w:szCs w:val="21"/>
        </w:rPr>
        <w:t>（忽略空气阻力）</w:t>
      </w:r>
      <w:r w:rsidRPr="0080687A">
        <w:rPr>
          <w:rFonts w:hint="eastAsia"/>
          <w:szCs w:val="21"/>
        </w:rPr>
        <w:t>。</w:t>
      </w:r>
    </w:p>
    <w:p w14:paraId="3A1A679A" w14:textId="4CE38EB7" w:rsidR="007A6C77" w:rsidRDefault="007A6C77" w:rsidP="007A6C77">
      <w:pPr>
        <w:adjustRightInd w:val="0"/>
        <w:snapToGrid w:val="0"/>
        <w:spacing w:line="300" w:lineRule="auto"/>
        <w:ind w:leftChars="100" w:left="708" w:hangingChars="237" w:hanging="498"/>
        <w:jc w:val="left"/>
      </w:pPr>
      <w:r>
        <w:rPr>
          <w:rFonts w:hint="eastAsia"/>
          <w:szCs w:val="21"/>
        </w:rPr>
        <w:t>（</w:t>
      </w:r>
      <w:r>
        <w:rPr>
          <w:rFonts w:hint="eastAsia"/>
          <w:szCs w:val="21"/>
        </w:rPr>
        <w:t>1</w:t>
      </w:r>
      <w:r>
        <w:rPr>
          <w:rFonts w:hint="eastAsia"/>
          <w:szCs w:val="21"/>
        </w:rPr>
        <w:t>）</w:t>
      </w:r>
      <w:r w:rsidRPr="0080687A">
        <w:rPr>
          <w:rFonts w:hint="eastAsia"/>
          <w:szCs w:val="21"/>
        </w:rPr>
        <w:t>在</w:t>
      </w:r>
      <w:r w:rsidR="00EF22EB">
        <w:rPr>
          <w:rFonts w:hint="eastAsia"/>
          <w:szCs w:val="21"/>
        </w:rPr>
        <w:t>距</w:t>
      </w:r>
      <w:r w:rsidR="00987260">
        <w:rPr>
          <w:rFonts w:hint="eastAsia"/>
          <w:szCs w:val="21"/>
        </w:rPr>
        <w:t>水平</w:t>
      </w:r>
      <w:r w:rsidR="00EF22EB">
        <w:rPr>
          <w:rFonts w:hint="eastAsia"/>
          <w:szCs w:val="21"/>
        </w:rPr>
        <w:t>地面</w:t>
      </w:r>
      <w:r w:rsidRPr="0080687A">
        <w:rPr>
          <w:rFonts w:hint="eastAsia"/>
          <w:szCs w:val="21"/>
        </w:rPr>
        <w:t>高</w:t>
      </w:r>
      <w:r w:rsidRPr="0080687A">
        <w:rPr>
          <w:rFonts w:hint="eastAsia"/>
          <w:szCs w:val="21"/>
        </w:rPr>
        <w:t>48m</w:t>
      </w:r>
      <w:r w:rsidRPr="0080687A">
        <w:rPr>
          <w:rFonts w:hint="eastAsia"/>
          <w:szCs w:val="21"/>
        </w:rPr>
        <w:t>的山顶水平抛出一个苹果，为使</w:t>
      </w:r>
      <w:r w:rsidR="00AE6051">
        <w:rPr>
          <w:rFonts w:hint="eastAsia"/>
          <w:szCs w:val="21"/>
        </w:rPr>
        <w:t>其</w:t>
      </w:r>
      <w:r w:rsidRPr="0080687A">
        <w:rPr>
          <w:rFonts w:hint="eastAsia"/>
          <w:szCs w:val="21"/>
        </w:rPr>
        <w:t>落地时的水平位移达到</w:t>
      </w:r>
      <w:r w:rsidRPr="0080687A">
        <w:rPr>
          <w:rFonts w:hint="eastAsia"/>
          <w:szCs w:val="21"/>
        </w:rPr>
        <w:t>48m</w:t>
      </w:r>
      <w:r w:rsidRPr="0080687A">
        <w:rPr>
          <w:rFonts w:hint="eastAsia"/>
          <w:szCs w:val="21"/>
        </w:rPr>
        <w:t>，其抛出的初速度大小为</w:t>
      </w:r>
      <w:r w:rsidRPr="0080687A">
        <w:rPr>
          <w:rFonts w:hint="eastAsia"/>
          <w:szCs w:val="21"/>
        </w:rPr>
        <w:t>______m/s</w:t>
      </w:r>
      <w:r w:rsidRPr="0080687A">
        <w:rPr>
          <w:rFonts w:hint="eastAsia"/>
          <w:szCs w:val="21"/>
        </w:rPr>
        <w:t>。</w:t>
      </w:r>
      <w:r w:rsidR="004863C6">
        <w:rPr>
          <w:rFonts w:hint="eastAsia"/>
        </w:rPr>
        <w:t>（结果保留</w:t>
      </w:r>
      <w:r w:rsidR="004863C6">
        <w:rPr>
          <w:rFonts w:hint="eastAsia"/>
        </w:rPr>
        <w:t>2</w:t>
      </w:r>
      <w:r w:rsidR="004863C6">
        <w:rPr>
          <w:rFonts w:hint="eastAsia"/>
        </w:rPr>
        <w:t>位有效数字）</w:t>
      </w:r>
    </w:p>
    <w:p w14:paraId="4EB710F4" w14:textId="77777777" w:rsidR="001067F5" w:rsidRDefault="001067F5" w:rsidP="007A6C77">
      <w:pPr>
        <w:adjustRightInd w:val="0"/>
        <w:snapToGrid w:val="0"/>
        <w:spacing w:line="300" w:lineRule="auto"/>
        <w:ind w:leftChars="100" w:left="708" w:hangingChars="237" w:hanging="498"/>
        <w:jc w:val="left"/>
        <w:rPr>
          <w:szCs w:val="21"/>
        </w:rPr>
      </w:pPr>
    </w:p>
    <w:p w14:paraId="6BA1D029" w14:textId="4E0E5224" w:rsidR="009F45E5" w:rsidRDefault="007A6C77" w:rsidP="009F45E5">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bookmarkStart w:id="7" w:name="OLE_LINK3"/>
      <w:r w:rsidR="009F45E5">
        <w:rPr>
          <w:rFonts w:hint="eastAsia"/>
          <w:szCs w:val="21"/>
        </w:rPr>
        <w:t>假设在距水平地面高</w:t>
      </w:r>
      <w:r w:rsidR="009F45E5">
        <w:rPr>
          <w:rFonts w:hint="eastAsia"/>
          <w:szCs w:val="21"/>
        </w:rPr>
        <w:t>8km</w:t>
      </w:r>
      <w:r w:rsidR="009F45E5">
        <w:rPr>
          <w:rFonts w:hint="eastAsia"/>
          <w:szCs w:val="21"/>
        </w:rPr>
        <w:t>的高山之巅以大小为</w:t>
      </w:r>
      <w:r w:rsidR="009F45E5" w:rsidRPr="00283DA9">
        <w:rPr>
          <w:rFonts w:ascii="Book Antiqua" w:hAnsi="Book Antiqua"/>
          <w:i/>
          <w:iCs/>
          <w:szCs w:val="21"/>
        </w:rPr>
        <w:t>v</w:t>
      </w:r>
      <w:r w:rsidR="009F45E5" w:rsidRPr="00852E26">
        <w:rPr>
          <w:rFonts w:ascii="Book Antiqua" w:hAnsi="Book Antiqua" w:hint="eastAsia"/>
          <w:szCs w:val="21"/>
        </w:rPr>
        <w:t>的</w:t>
      </w:r>
      <w:r w:rsidR="009F45E5">
        <w:rPr>
          <w:rFonts w:hint="eastAsia"/>
          <w:szCs w:val="21"/>
        </w:rPr>
        <w:t>初速度水平抛出一个苹果，为使其绕地球做圆周运动，</w:t>
      </w:r>
      <w:r w:rsidR="009F45E5" w:rsidRPr="00283DA9">
        <w:rPr>
          <w:rFonts w:ascii="Book Antiqua" w:hAnsi="Book Antiqua"/>
          <w:i/>
          <w:iCs/>
          <w:szCs w:val="21"/>
        </w:rPr>
        <w:t>v</w:t>
      </w:r>
      <w:r w:rsidR="009F45E5">
        <w:rPr>
          <w:rFonts w:ascii="Book Antiqua" w:hAnsi="Book Antiqua" w:hint="eastAsia"/>
          <w:szCs w:val="21"/>
        </w:rPr>
        <w:t>最接近</w:t>
      </w:r>
      <w:r w:rsidR="009F45E5">
        <w:rPr>
          <w:rFonts w:hint="eastAsia"/>
          <w:szCs w:val="21"/>
        </w:rPr>
        <w:t>______</w:t>
      </w:r>
      <w:r w:rsidR="009F45E5">
        <w:rPr>
          <w:rFonts w:hint="eastAsia"/>
          <w:szCs w:val="21"/>
        </w:rPr>
        <w:t>。</w:t>
      </w:r>
      <w:r w:rsidR="009F45E5" w:rsidRPr="00DC5BDB">
        <w:rPr>
          <w:rFonts w:hint="eastAsia"/>
          <w:szCs w:val="21"/>
        </w:rPr>
        <w:t>（地球半径</w:t>
      </w:r>
      <w:r w:rsidR="001F3478">
        <w:rPr>
          <w:rFonts w:hint="eastAsia"/>
          <w:szCs w:val="21"/>
        </w:rPr>
        <w:t>为</w:t>
      </w:r>
      <w:r w:rsidR="001F3478">
        <w:rPr>
          <w:rFonts w:hint="eastAsia"/>
          <w:szCs w:val="21"/>
        </w:rPr>
        <w:t>6.37</w:t>
      </w:r>
      <w:r w:rsidR="001F3478" w:rsidRPr="001F3478">
        <w:rPr>
          <w:rFonts w:hint="eastAsia"/>
          <w:szCs w:val="21"/>
        </w:rPr>
        <w:t>×</w:t>
      </w:r>
      <w:r w:rsidR="001F3478">
        <w:rPr>
          <w:rFonts w:hint="eastAsia"/>
          <w:szCs w:val="21"/>
        </w:rPr>
        <w:t>10</w:t>
      </w:r>
      <w:r w:rsidR="001F3478" w:rsidRPr="001F3478">
        <w:rPr>
          <w:rFonts w:hint="eastAsia"/>
          <w:szCs w:val="21"/>
          <w:vertAlign w:val="superscript"/>
        </w:rPr>
        <w:t>6</w:t>
      </w:r>
      <w:r w:rsidR="001F3478">
        <w:rPr>
          <w:rFonts w:hint="eastAsia"/>
          <w:szCs w:val="21"/>
        </w:rPr>
        <w:t>m</w:t>
      </w:r>
      <w:r w:rsidR="009F45E5" w:rsidRPr="00DC5BDB">
        <w:rPr>
          <w:rFonts w:hint="eastAsia"/>
          <w:szCs w:val="21"/>
        </w:rPr>
        <w:t>）</w:t>
      </w:r>
    </w:p>
    <w:p w14:paraId="0E7420CC" w14:textId="2A1A40B4" w:rsidR="007A6C77" w:rsidRPr="00EA50DC" w:rsidRDefault="009F45E5" w:rsidP="006564E4">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w:t>
      </w:r>
      <w:r>
        <w:rPr>
          <w:rFonts w:hint="eastAsia"/>
          <w:szCs w:val="21"/>
        </w:rPr>
        <w:t>16.7km/s           B</w:t>
      </w:r>
      <w:r>
        <w:rPr>
          <w:rFonts w:hint="eastAsia"/>
          <w:szCs w:val="21"/>
        </w:rPr>
        <w:t>．</w:t>
      </w:r>
      <w:r>
        <w:rPr>
          <w:rFonts w:hint="eastAsia"/>
          <w:szCs w:val="21"/>
        </w:rPr>
        <w:t>11.2km/s       C</w:t>
      </w:r>
      <w:r>
        <w:rPr>
          <w:rFonts w:hint="eastAsia"/>
          <w:szCs w:val="21"/>
        </w:rPr>
        <w:t>．</w:t>
      </w:r>
      <w:r>
        <w:rPr>
          <w:rFonts w:hint="eastAsia"/>
          <w:szCs w:val="21"/>
        </w:rPr>
        <w:t>7.9km/s</w:t>
      </w:r>
      <w:bookmarkEnd w:id="7"/>
    </w:p>
    <w:p w14:paraId="7B6BDAEB" w14:textId="77777777" w:rsidR="00177327" w:rsidRDefault="00177327" w:rsidP="00E54F3D">
      <w:pPr>
        <w:adjustRightInd w:val="0"/>
        <w:snapToGrid w:val="0"/>
        <w:spacing w:line="300" w:lineRule="auto"/>
        <w:ind w:left="315" w:hangingChars="150" w:hanging="315"/>
        <w:jc w:val="left"/>
        <w:rPr>
          <w:szCs w:val="21"/>
        </w:rPr>
      </w:pPr>
    </w:p>
    <w:p w14:paraId="181AE00B" w14:textId="04062952" w:rsidR="007A6C77" w:rsidRDefault="007A6C7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神舟二十一号</w:t>
      </w:r>
      <w:r w:rsidRPr="003C285D">
        <w:rPr>
          <w:rFonts w:hint="eastAsia"/>
          <w:szCs w:val="21"/>
        </w:rPr>
        <w:t>载人飞船</w:t>
      </w:r>
      <w:r>
        <w:rPr>
          <w:rFonts w:hint="eastAsia"/>
          <w:szCs w:val="21"/>
        </w:rPr>
        <w:t>在太空中远离地球飞行</w:t>
      </w:r>
      <w:r w:rsidR="00565FEF">
        <w:rPr>
          <w:rFonts w:hint="eastAsia"/>
          <w:szCs w:val="21"/>
        </w:rPr>
        <w:t>的过程中</w:t>
      </w:r>
      <w:r>
        <w:rPr>
          <w:rFonts w:hint="eastAsia"/>
          <w:szCs w:val="21"/>
        </w:rPr>
        <w:t>，向地球发出</w:t>
      </w:r>
      <w:r w:rsidR="007521D6">
        <w:rPr>
          <w:rFonts w:hint="eastAsia"/>
          <w:szCs w:val="21"/>
        </w:rPr>
        <w:t>一列频率为</w:t>
      </w:r>
      <w:r w:rsidR="0001503F" w:rsidRPr="0001503F">
        <w:rPr>
          <w:rFonts w:hint="eastAsia"/>
          <w:i/>
          <w:iCs/>
          <w:szCs w:val="21"/>
        </w:rPr>
        <w:t>f</w:t>
      </w:r>
      <w:r w:rsidR="00704487" w:rsidRPr="00704487">
        <w:rPr>
          <w:rFonts w:hint="eastAsia"/>
          <w:szCs w:val="21"/>
          <w:vertAlign w:val="subscript"/>
        </w:rPr>
        <w:t>1</w:t>
      </w:r>
      <w:r w:rsidR="00655155">
        <w:rPr>
          <w:rFonts w:hint="eastAsia"/>
          <w:szCs w:val="21"/>
        </w:rPr>
        <w:t>、</w:t>
      </w:r>
      <w:r w:rsidR="00704487">
        <w:rPr>
          <w:rFonts w:hint="eastAsia"/>
          <w:szCs w:val="21"/>
        </w:rPr>
        <w:t>波速为</w:t>
      </w:r>
      <w:r w:rsidR="00704487" w:rsidRPr="00704487">
        <w:rPr>
          <w:rFonts w:ascii="Book Antiqua" w:hAnsi="Book Antiqua"/>
          <w:i/>
          <w:iCs/>
          <w:szCs w:val="21"/>
        </w:rPr>
        <w:t>v</w:t>
      </w:r>
      <w:r w:rsidR="00704487" w:rsidRPr="00704487">
        <w:rPr>
          <w:rFonts w:hint="eastAsia"/>
          <w:szCs w:val="21"/>
          <w:vertAlign w:val="subscript"/>
        </w:rPr>
        <w:t>1</w:t>
      </w:r>
      <w:r w:rsidR="007521D6">
        <w:rPr>
          <w:rFonts w:hint="eastAsia"/>
          <w:szCs w:val="21"/>
        </w:rPr>
        <w:t>的</w:t>
      </w:r>
      <w:r>
        <w:rPr>
          <w:rFonts w:hint="eastAsia"/>
          <w:szCs w:val="21"/>
        </w:rPr>
        <w:t>电磁波信号。地面上的观测者</w:t>
      </w:r>
      <w:r w:rsidR="00735074">
        <w:rPr>
          <w:rFonts w:hint="eastAsia"/>
          <w:szCs w:val="21"/>
        </w:rPr>
        <w:t>测得</w:t>
      </w:r>
      <w:r w:rsidR="00655155">
        <w:rPr>
          <w:rFonts w:hint="eastAsia"/>
          <w:szCs w:val="21"/>
        </w:rPr>
        <w:t>该</w:t>
      </w:r>
      <w:r>
        <w:rPr>
          <w:rFonts w:hint="eastAsia"/>
          <w:szCs w:val="21"/>
        </w:rPr>
        <w:t>电磁波</w:t>
      </w:r>
      <w:r w:rsidR="00482ED4">
        <w:rPr>
          <w:rFonts w:hint="eastAsia"/>
          <w:szCs w:val="21"/>
        </w:rPr>
        <w:t>的频率为</w:t>
      </w:r>
      <w:r w:rsidR="0001503F" w:rsidRPr="0001503F">
        <w:rPr>
          <w:rFonts w:hint="eastAsia"/>
          <w:i/>
          <w:iCs/>
          <w:szCs w:val="21"/>
        </w:rPr>
        <w:t>f</w:t>
      </w:r>
      <w:r w:rsidR="00482ED4">
        <w:rPr>
          <w:rFonts w:hint="eastAsia"/>
          <w:szCs w:val="21"/>
          <w:vertAlign w:val="subscript"/>
        </w:rPr>
        <w:t>2</w:t>
      </w:r>
      <w:r w:rsidR="00482ED4">
        <w:rPr>
          <w:rFonts w:hint="eastAsia"/>
          <w:szCs w:val="21"/>
        </w:rPr>
        <w:t>、波速为</w:t>
      </w:r>
      <w:r w:rsidR="00482ED4" w:rsidRPr="00704487">
        <w:rPr>
          <w:rFonts w:ascii="Book Antiqua" w:hAnsi="Book Antiqua"/>
          <w:i/>
          <w:iCs/>
          <w:szCs w:val="21"/>
        </w:rPr>
        <w:t>v</w:t>
      </w:r>
      <w:r w:rsidR="00482ED4">
        <w:rPr>
          <w:rFonts w:hint="eastAsia"/>
          <w:szCs w:val="21"/>
          <w:vertAlign w:val="subscript"/>
        </w:rPr>
        <w:t>2</w:t>
      </w:r>
      <w:r w:rsidR="00482ED4">
        <w:rPr>
          <w:rFonts w:hint="eastAsia"/>
          <w:szCs w:val="21"/>
        </w:rPr>
        <w:t>。</w:t>
      </w:r>
      <w:r w:rsidR="00565FEF">
        <w:rPr>
          <w:rFonts w:hint="eastAsia"/>
          <w:szCs w:val="21"/>
        </w:rPr>
        <w:t>不考虑广义相对论效应，</w:t>
      </w:r>
      <w:r w:rsidR="00482ED4">
        <w:rPr>
          <w:rFonts w:hint="eastAsia"/>
          <w:szCs w:val="21"/>
        </w:rPr>
        <w:t>则</w:t>
      </w:r>
      <w:r>
        <w:rPr>
          <w:rFonts w:hint="eastAsia"/>
          <w:szCs w:val="21"/>
        </w:rPr>
        <w:t>______</w:t>
      </w:r>
      <w:r>
        <w:rPr>
          <w:rFonts w:hint="eastAsia"/>
          <w:szCs w:val="21"/>
        </w:rPr>
        <w:t>。（多选）</w:t>
      </w:r>
    </w:p>
    <w:p w14:paraId="4D604439" w14:textId="2AA6249D" w:rsidR="00B02BF5" w:rsidRPr="00B02BF5" w:rsidRDefault="007A6C77" w:rsidP="007A6C77">
      <w:pPr>
        <w:adjustRightInd w:val="0"/>
        <w:snapToGrid w:val="0"/>
        <w:spacing w:line="300" w:lineRule="auto"/>
        <w:ind w:leftChars="150" w:left="315"/>
        <w:jc w:val="left"/>
        <w:rPr>
          <w:szCs w:val="21"/>
        </w:rPr>
      </w:pPr>
      <w:r>
        <w:rPr>
          <w:rFonts w:hint="eastAsia"/>
          <w:szCs w:val="21"/>
        </w:rPr>
        <w:t>A</w:t>
      </w:r>
      <w:r>
        <w:rPr>
          <w:rFonts w:hint="eastAsia"/>
          <w:szCs w:val="21"/>
        </w:rPr>
        <w:t>．</w:t>
      </w:r>
      <w:r w:rsidR="0001503F" w:rsidRPr="00704487">
        <w:rPr>
          <w:rFonts w:ascii="Book Antiqua" w:hAnsi="Book Antiqua"/>
          <w:i/>
          <w:iCs/>
          <w:szCs w:val="21"/>
        </w:rPr>
        <w:t>v</w:t>
      </w:r>
      <w:r w:rsidR="0001503F" w:rsidRPr="00704487">
        <w:rPr>
          <w:rFonts w:hint="eastAsia"/>
          <w:szCs w:val="21"/>
          <w:vertAlign w:val="subscript"/>
        </w:rPr>
        <w:t>1</w:t>
      </w:r>
      <w:r w:rsidR="0001503F">
        <w:rPr>
          <w:rFonts w:hint="eastAsia"/>
          <w:szCs w:val="21"/>
        </w:rPr>
        <w:t>&gt;</w:t>
      </w:r>
      <w:r w:rsidR="0001503F" w:rsidRPr="00704487">
        <w:rPr>
          <w:rFonts w:ascii="Book Antiqua" w:hAnsi="Book Antiqua"/>
          <w:i/>
          <w:iCs/>
          <w:szCs w:val="21"/>
        </w:rPr>
        <w:t>v</w:t>
      </w:r>
      <w:r w:rsidR="0001503F">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B</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l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Pr>
          <w:rFonts w:hint="eastAsia"/>
          <w:szCs w:val="21"/>
        </w:rPr>
        <w:t>C</w:t>
      </w:r>
      <w:r>
        <w:rPr>
          <w:rFonts w:hint="eastAsia"/>
          <w:szCs w:val="21"/>
        </w:rPr>
        <w:t>．</w:t>
      </w:r>
      <w:r w:rsidR="00120E25" w:rsidRPr="00704487">
        <w:rPr>
          <w:rFonts w:ascii="Book Antiqua" w:hAnsi="Book Antiqua"/>
          <w:i/>
          <w:iCs/>
          <w:szCs w:val="21"/>
        </w:rPr>
        <w:t>v</w:t>
      </w:r>
      <w:r w:rsidR="00120E25" w:rsidRPr="00704487">
        <w:rPr>
          <w:rFonts w:hint="eastAsia"/>
          <w:szCs w:val="21"/>
          <w:vertAlign w:val="subscript"/>
        </w:rPr>
        <w:t>1</w:t>
      </w:r>
      <w:r w:rsidR="00120E25" w:rsidRPr="00120E25">
        <w:rPr>
          <w:i/>
          <w:iCs/>
          <w:szCs w:val="21"/>
        </w:rPr>
        <w:t>=</w:t>
      </w:r>
      <w:r w:rsidR="00120E25" w:rsidRPr="00704487">
        <w:rPr>
          <w:rFonts w:ascii="Book Antiqua" w:hAnsi="Book Antiqua"/>
          <w:i/>
          <w:iCs/>
          <w:szCs w:val="21"/>
        </w:rPr>
        <w:t>v</w:t>
      </w:r>
      <w:r w:rsidR="00120E2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Pr>
          <w:rFonts w:hint="eastAsia"/>
          <w:szCs w:val="21"/>
        </w:rPr>
        <w:t>D</w:t>
      </w:r>
      <w:r>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Pr>
          <w:rFonts w:hint="eastAsia"/>
          <w:szCs w:val="21"/>
        </w:rPr>
        <w:t>&g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E</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lt;</w:t>
      </w:r>
      <w:r w:rsidR="00B02BF5" w:rsidRPr="0001503F">
        <w:rPr>
          <w:rFonts w:hint="eastAsia"/>
          <w:i/>
          <w:iCs/>
          <w:szCs w:val="21"/>
        </w:rPr>
        <w:t>f</w:t>
      </w:r>
      <w:r w:rsidR="00B02BF5">
        <w:rPr>
          <w:rFonts w:hint="eastAsia"/>
          <w:szCs w:val="21"/>
          <w:vertAlign w:val="subscript"/>
        </w:rPr>
        <w:t>2</w:t>
      </w:r>
      <w:r w:rsidR="00221D3A">
        <w:rPr>
          <w:rFonts w:hint="eastAsia"/>
          <w:szCs w:val="21"/>
          <w:vertAlign w:val="subscript"/>
        </w:rPr>
        <w:t xml:space="preserve">  </w:t>
      </w:r>
      <w:r w:rsidR="00645080">
        <w:rPr>
          <w:rFonts w:hint="eastAsia"/>
          <w:szCs w:val="21"/>
          <w:vertAlign w:val="subscript"/>
        </w:rPr>
        <w:t xml:space="preserve"> </w:t>
      </w:r>
      <w:r w:rsidR="00221D3A">
        <w:rPr>
          <w:rFonts w:hint="eastAsia"/>
          <w:szCs w:val="21"/>
          <w:vertAlign w:val="subscript"/>
        </w:rPr>
        <w:t xml:space="preserve">    </w:t>
      </w:r>
      <w:r w:rsidR="00B02BF5">
        <w:rPr>
          <w:rFonts w:hint="eastAsia"/>
          <w:szCs w:val="21"/>
        </w:rPr>
        <w:t>F</w:t>
      </w:r>
      <w:r w:rsidR="00B02BF5">
        <w:rPr>
          <w:rFonts w:hint="eastAsia"/>
          <w:szCs w:val="21"/>
        </w:rPr>
        <w:t>．</w:t>
      </w:r>
      <w:r w:rsidR="00B02BF5" w:rsidRPr="0001503F">
        <w:rPr>
          <w:rFonts w:hint="eastAsia"/>
          <w:i/>
          <w:iCs/>
          <w:szCs w:val="21"/>
        </w:rPr>
        <w:t>f</w:t>
      </w:r>
      <w:r w:rsidR="00B02BF5" w:rsidRPr="00704487">
        <w:rPr>
          <w:rFonts w:hint="eastAsia"/>
          <w:szCs w:val="21"/>
          <w:vertAlign w:val="subscript"/>
        </w:rPr>
        <w:t>1</w:t>
      </w:r>
      <w:r w:rsidR="00B02BF5" w:rsidRPr="00120E25">
        <w:rPr>
          <w:i/>
          <w:iCs/>
          <w:szCs w:val="21"/>
        </w:rPr>
        <w:t>=</w:t>
      </w:r>
      <w:r w:rsidR="00B02BF5" w:rsidRPr="0001503F">
        <w:rPr>
          <w:rFonts w:hint="eastAsia"/>
          <w:i/>
          <w:iCs/>
          <w:szCs w:val="21"/>
        </w:rPr>
        <w:t>f</w:t>
      </w:r>
      <w:r w:rsidR="00B02BF5">
        <w:rPr>
          <w:rFonts w:hint="eastAsia"/>
          <w:szCs w:val="21"/>
          <w:vertAlign w:val="subscript"/>
        </w:rPr>
        <w:t>2</w:t>
      </w:r>
    </w:p>
    <w:p w14:paraId="515CDEFB" w14:textId="77777777" w:rsidR="00177327" w:rsidRDefault="00177327" w:rsidP="00366260">
      <w:pPr>
        <w:adjustRightInd w:val="0"/>
        <w:snapToGrid w:val="0"/>
        <w:spacing w:line="300" w:lineRule="auto"/>
        <w:ind w:left="315" w:hangingChars="150" w:hanging="315"/>
        <w:jc w:val="left"/>
        <w:rPr>
          <w:szCs w:val="21"/>
        </w:rPr>
      </w:pPr>
    </w:p>
    <w:p w14:paraId="36165CA8" w14:textId="73BA690C" w:rsidR="00366260" w:rsidRDefault="00F11EA3" w:rsidP="00366260">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9088" behindDoc="0" locked="0" layoutInCell="1" allowOverlap="1" wp14:anchorId="149A34CD" wp14:editId="7319FBDD">
                <wp:simplePos x="0" y="0"/>
                <wp:positionH relativeFrom="margin">
                  <wp:posOffset>2721478</wp:posOffset>
                </wp:positionH>
                <wp:positionV relativeFrom="paragraph">
                  <wp:posOffset>4445</wp:posOffset>
                </wp:positionV>
                <wp:extent cx="2484208" cy="1190625"/>
                <wp:effectExtent l="0" t="0" r="0" b="9525"/>
                <wp:wrapSquare wrapText="bothSides"/>
                <wp:docPr id="245006309" name="组合 424"/>
                <wp:cNvGraphicFramePr/>
                <a:graphic xmlns:a="http://schemas.openxmlformats.org/drawingml/2006/main">
                  <a:graphicData uri="http://schemas.microsoft.com/office/word/2010/wordprocessingGroup">
                    <wpg:wgp>
                      <wpg:cNvGrpSpPr/>
                      <wpg:grpSpPr>
                        <a:xfrm>
                          <a:off x="0" y="0"/>
                          <a:ext cx="2484208" cy="1190625"/>
                          <a:chOff x="0" y="0"/>
                          <a:chExt cx="2484208" cy="1190625"/>
                        </a:xfrm>
                      </wpg:grpSpPr>
                      <pic:pic xmlns:pic="http://schemas.openxmlformats.org/drawingml/2006/picture">
                        <pic:nvPicPr>
                          <pic:cNvPr id="375591786" name="图片 42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446655" cy="1190625"/>
                          </a:xfrm>
                          <a:prstGeom prst="rect">
                            <a:avLst/>
                          </a:prstGeom>
                        </pic:spPr>
                      </pic:pic>
                      <wps:wsp>
                        <wps:cNvPr id="1819684225" name="文本框 423"/>
                        <wps:cNvSpPr txBox="1"/>
                        <wps:spPr>
                          <a:xfrm>
                            <a:off x="560269" y="216707"/>
                            <a:ext cx="628980" cy="264277"/>
                          </a:xfrm>
                          <a:prstGeom prst="rect">
                            <a:avLst/>
                          </a:prstGeom>
                          <a:noFill/>
                          <a:ln w="6350">
                            <a:noFill/>
                          </a:ln>
                        </wps:spPr>
                        <wps:txb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6266134" name="文本框 423"/>
                        <wps:cNvSpPr txBox="1"/>
                        <wps:spPr>
                          <a:xfrm>
                            <a:off x="1580380" y="264277"/>
                            <a:ext cx="903828" cy="264277"/>
                          </a:xfrm>
                          <a:prstGeom prst="rect">
                            <a:avLst/>
                          </a:prstGeom>
                          <a:noFill/>
                          <a:ln w="6350">
                            <a:noFill/>
                          </a:ln>
                        </wps:spPr>
                        <wps:txb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9A34CD" id="_x0000_s1671" style="position:absolute;left:0;text-align:left;margin-left:214.3pt;margin-top:.35pt;width:195.6pt;height:93.75pt;z-index:252249088;mso-position-horizontal-relative:margin;mso-position-vertical-relative:text" coordsize="24842,1190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">
                <v:shape id="图片 422" o:spid="_x0000_s1672" type="#_x0000_t75" style="position:absolute;width:24466;height:11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">
                  <v:imagedata r:id="rId14" o:title=""/>
                </v:shape>
                <v:shape id="文本框 423" o:spid="_x0000_s1673" type="#_x0000_t202" style="position:absolute;left:5602;top:2167;width:629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" filled="f" stroked="f" strokeweight=".5pt">
                  <v:textbox>
                    <w:txbxContent>
                      <w:p w14:paraId="0A0303AC"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组合体</w:t>
                        </w:r>
                      </w:p>
                    </w:txbxContent>
                  </v:textbox>
                </v:shape>
                <v:shape id="文本框 423" o:spid="_x0000_s1674" type="#_x0000_t202" style="position:absolute;left:15803;top:2642;width:9039;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" filled="f" stroked="f" strokeweight=".5pt">
                  <v:textbox>
                    <w:txbxContent>
                      <w:p w14:paraId="30B08174" w14:textId="77777777" w:rsidR="00366260" w:rsidRPr="003D5C5B" w:rsidRDefault="00366260" w:rsidP="00366260">
                        <w:pPr>
                          <w:rPr>
                            <w:rFonts w:asciiTheme="minorEastAsia" w:eastAsiaTheme="minorEastAsia" w:hAnsiTheme="minorEastAsia" w:hint="eastAsia"/>
                            <w:b/>
                            <w:bCs/>
                            <w:color w:val="FFFFFF" w:themeColor="background1"/>
                            <w:sz w:val="18"/>
                            <w:szCs w:val="18"/>
                          </w:rPr>
                        </w:pPr>
                        <w:r w:rsidRPr="003D5C5B">
                          <w:rPr>
                            <w:rFonts w:asciiTheme="minorEastAsia" w:eastAsiaTheme="minorEastAsia" w:hAnsiTheme="minorEastAsia" w:hint="eastAsia"/>
                            <w:b/>
                            <w:bCs/>
                            <w:color w:val="FFFFFF" w:themeColor="background1"/>
                            <w:sz w:val="18"/>
                            <w:szCs w:val="18"/>
                          </w:rPr>
                          <w:t>神舟二十一号</w:t>
                        </w:r>
                      </w:p>
                    </w:txbxContent>
                  </v:textbox>
                </v:shape>
                <w10:wrap type="square" anchorx="margin"/>
              </v:group>
            </w:pict>
          </mc:Fallback>
        </mc:AlternateContent>
      </w:r>
      <w:r w:rsidR="00366260">
        <w:rPr>
          <w:rFonts w:hint="eastAsia"/>
          <w:szCs w:val="21"/>
        </w:rPr>
        <w:t>3</w:t>
      </w:r>
      <w:r w:rsidR="00366260">
        <w:rPr>
          <w:rFonts w:hint="eastAsia"/>
          <w:szCs w:val="21"/>
        </w:rPr>
        <w:t>．如图，神舟二十一号与组合体的</w:t>
      </w:r>
      <w:r w:rsidR="00366260" w:rsidRPr="00735A40">
        <w:rPr>
          <w:szCs w:val="21"/>
        </w:rPr>
        <w:t>前向端口</w:t>
      </w:r>
      <w:r w:rsidR="00366260">
        <w:rPr>
          <w:rFonts w:hint="eastAsia"/>
          <w:szCs w:val="21"/>
        </w:rPr>
        <w:t>对接的</w:t>
      </w:r>
      <w:r w:rsidR="00366260" w:rsidRPr="00C1698E">
        <w:t>最后阶段，</w:t>
      </w:r>
      <w:r w:rsidR="00366260">
        <w:rPr>
          <w:rFonts w:hint="eastAsia"/>
        </w:rPr>
        <w:t>以地心为参照，可近似认为两者的轨道半径和速度都相等。则</w:t>
      </w:r>
      <w:r w:rsidR="00366260">
        <w:rPr>
          <w:rFonts w:hint="eastAsia"/>
          <w:szCs w:val="21"/>
        </w:rPr>
        <w:t>______</w:t>
      </w:r>
      <w:r w:rsidR="00366260">
        <w:rPr>
          <w:rFonts w:hint="eastAsia"/>
          <w:szCs w:val="21"/>
        </w:rPr>
        <w:t>。（多选）</w:t>
      </w:r>
    </w:p>
    <w:p w14:paraId="12ED6696" w14:textId="77777777"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A</w:t>
      </w:r>
      <w:r>
        <w:rPr>
          <w:rFonts w:hint="eastAsia"/>
          <w:szCs w:val="21"/>
        </w:rPr>
        <w:t>．</w:t>
      </w:r>
      <w:r>
        <w:rPr>
          <w:rFonts w:hint="eastAsia"/>
        </w:rPr>
        <w:t>两者具有相同的</w:t>
      </w:r>
      <w:r>
        <w:rPr>
          <w:rFonts w:hint="eastAsia"/>
          <w:szCs w:val="21"/>
        </w:rPr>
        <w:t>角速度</w:t>
      </w:r>
    </w:p>
    <w:p w14:paraId="38853BE5" w14:textId="604B31F0"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两者具有相同的</w:t>
      </w:r>
      <w:r w:rsidR="002A6232">
        <w:rPr>
          <w:rFonts w:hint="eastAsia"/>
          <w:szCs w:val="21"/>
        </w:rPr>
        <w:t>引</w:t>
      </w:r>
      <w:r>
        <w:rPr>
          <w:rFonts w:hint="eastAsia"/>
          <w:szCs w:val="21"/>
        </w:rPr>
        <w:t>力势能</w:t>
      </w:r>
      <w:r>
        <w:rPr>
          <w:szCs w:val="21"/>
        </w:rPr>
        <w:t xml:space="preserve"> </w:t>
      </w:r>
    </w:p>
    <w:p w14:paraId="6A578AE5" w14:textId="4D9ECB41" w:rsidR="00366260" w:rsidRDefault="00366260" w:rsidP="00366260">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C</w:t>
      </w:r>
      <w:r>
        <w:rPr>
          <w:rFonts w:hint="eastAsia"/>
          <w:szCs w:val="21"/>
        </w:rPr>
        <w:t>．在空间站微重力环境下，空间站里燃烧的火焰近似为球形</w:t>
      </w:r>
    </w:p>
    <w:p w14:paraId="73FA9D36" w14:textId="4C1573E3" w:rsidR="007A6C77" w:rsidRPr="00366260" w:rsidRDefault="00366260" w:rsidP="00177327">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D</w:t>
      </w:r>
      <w:r>
        <w:rPr>
          <w:rFonts w:hint="eastAsia"/>
          <w:szCs w:val="21"/>
        </w:rPr>
        <w:t>．考虑广义相对论效应，空间站里的时钟比地面上的时钟快</w:t>
      </w:r>
    </w:p>
    <w:p w14:paraId="0C61D1ED" w14:textId="77777777" w:rsidR="00177327" w:rsidRDefault="00177327" w:rsidP="00177327">
      <w:pPr>
        <w:adjustRightInd w:val="0"/>
        <w:snapToGrid w:val="0"/>
        <w:spacing w:line="300" w:lineRule="auto"/>
        <w:ind w:left="315" w:hangingChars="150" w:hanging="315"/>
        <w:jc w:val="left"/>
        <w:rPr>
          <w:szCs w:val="21"/>
        </w:rPr>
      </w:pPr>
    </w:p>
    <w:p w14:paraId="4B445197" w14:textId="72E31321" w:rsidR="007A6C77" w:rsidRPr="003A5EDB" w:rsidRDefault="007A6C77" w:rsidP="00177327">
      <w:pPr>
        <w:adjustRightInd w:val="0"/>
        <w:snapToGrid w:val="0"/>
        <w:spacing w:line="300" w:lineRule="auto"/>
        <w:ind w:left="315" w:hangingChars="150" w:hanging="315"/>
        <w:jc w:val="left"/>
        <w:rPr>
          <w:color w:val="EE0000"/>
          <w:szCs w:val="21"/>
        </w:rPr>
      </w:pPr>
      <w:r>
        <w:rPr>
          <w:rFonts w:hint="eastAsia"/>
          <w:szCs w:val="21"/>
        </w:rPr>
        <w:t>4</w:t>
      </w:r>
      <w:r>
        <w:rPr>
          <w:rFonts w:hint="eastAsia"/>
          <w:szCs w:val="21"/>
        </w:rPr>
        <w:t>．空间站和月球都绕地球做匀速圆周运动，</w:t>
      </w:r>
      <w:r w:rsidR="00C77E68" w:rsidRPr="0039571E">
        <w:t>已知</w:t>
      </w:r>
      <w:r>
        <w:rPr>
          <w:rFonts w:hint="eastAsia"/>
          <w:szCs w:val="21"/>
        </w:rPr>
        <w:t>空间站的轨道半径是月球公转轨道半径的</w:t>
      </w:r>
      <w:r w:rsidRPr="00EA4313">
        <w:rPr>
          <w:rFonts w:hint="eastAsia"/>
          <w:position w:val="-24"/>
        </w:rPr>
        <w:object w:dxaOrig="240" w:dyaOrig="620" w14:anchorId="2D3D361E">
          <v:shape id="_x0000_i1026" type="#_x0000_t75" style="width:12.35pt;height:31.15pt" o:ole="">
            <v:imagedata r:id="rId23" o:title=""/>
          </v:shape>
          <o:OLEObject Type="Embed" ProgID="Equation.DSMT4" ShapeID="_x0000_i1026" DrawAspect="Content" ObjectID="_1828267789" r:id="rId24"/>
        </w:object>
      </w:r>
      <w:r w:rsidR="00C77E68">
        <w:rPr>
          <w:rFonts w:hint="eastAsia"/>
        </w:rPr>
        <w:t>，</w:t>
      </w:r>
      <w:r w:rsidR="0039571E" w:rsidRPr="0039571E">
        <w:t>月球绕地球公转周期为</w:t>
      </w:r>
      <w:r w:rsidR="0039571E" w:rsidRPr="0039571E">
        <w:rPr>
          <w:i/>
          <w:iCs/>
        </w:rPr>
        <w:t>T</w:t>
      </w:r>
      <w:r w:rsidR="0039571E" w:rsidRPr="0039571E">
        <w:t>。</w:t>
      </w:r>
      <w:r>
        <w:rPr>
          <w:rFonts w:hint="eastAsia"/>
        </w:rPr>
        <w:t>则空间站绕地球运行的周期为</w:t>
      </w:r>
      <w:r>
        <w:rPr>
          <w:rFonts w:hint="eastAsia"/>
          <w:szCs w:val="21"/>
        </w:rPr>
        <w:t>______</w:t>
      </w:r>
      <w:r>
        <w:rPr>
          <w:rFonts w:hint="eastAsia"/>
          <w:szCs w:val="21"/>
        </w:rPr>
        <w:t>。</w:t>
      </w:r>
    </w:p>
    <w:p w14:paraId="19061899" w14:textId="296EE198" w:rsidR="00AC3B1A" w:rsidRPr="00CA3413" w:rsidRDefault="00E12DD8" w:rsidP="00AC3B1A">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二</w:t>
      </w:r>
      <w:r w:rsidR="00D51AFB" w:rsidRPr="00CA3413">
        <w:rPr>
          <w:rFonts w:ascii="黑体" w:eastAsia="黑体" w:hAnsi="黑体" w:hint="eastAsia"/>
          <w:szCs w:val="21"/>
        </w:rPr>
        <w:t xml:space="preserve">  </w:t>
      </w:r>
      <w:r w:rsidR="00CA3413">
        <w:rPr>
          <w:rFonts w:ascii="黑体" w:eastAsia="黑体" w:hAnsi="黑体" w:hint="eastAsia"/>
          <w:szCs w:val="21"/>
        </w:rPr>
        <w:t>医</w:t>
      </w:r>
      <w:r w:rsidR="00CD5598">
        <w:rPr>
          <w:rFonts w:ascii="黑体" w:eastAsia="黑体" w:hAnsi="黑体" w:hint="eastAsia"/>
          <w:szCs w:val="21"/>
        </w:rPr>
        <w:t>学中的物理知识</w:t>
      </w:r>
    </w:p>
    <w:p w14:paraId="19EA6294" w14:textId="2E2EDE68" w:rsidR="00AC3B1A" w:rsidRPr="007A3AE4" w:rsidRDefault="003D3D0F" w:rsidP="00B01708">
      <w:pPr>
        <w:autoSpaceDE w:val="0"/>
        <w:autoSpaceDN w:val="0"/>
        <w:adjustRightInd w:val="0"/>
        <w:spacing w:afterLines="50" w:after="156" w:line="300" w:lineRule="auto"/>
        <w:ind w:firstLineChars="200" w:firstLine="420"/>
        <w:jc w:val="left"/>
        <w:rPr>
          <w:rFonts w:eastAsia="楷体"/>
        </w:rPr>
      </w:pPr>
      <w:r>
        <w:rPr>
          <w:rFonts w:eastAsia="楷体" w:hint="eastAsia"/>
        </w:rPr>
        <w:t>物理学是医学的基础之一，为现代医学的发展提供了基础和技术手段</w:t>
      </w:r>
      <w:r w:rsidR="00AC3B1A" w:rsidRPr="00CA3413">
        <w:rPr>
          <w:rFonts w:eastAsia="楷体" w:hint="eastAsia"/>
        </w:rPr>
        <w:t>。</w:t>
      </w:r>
    </w:p>
    <w:p w14:paraId="4FD475B2" w14:textId="411AFA1B" w:rsidR="00AC3B1A" w:rsidRDefault="00007210" w:rsidP="00AC3B1A">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1967488" behindDoc="0" locked="0" layoutInCell="1" allowOverlap="1" wp14:anchorId="0489CD7B" wp14:editId="645D07DF">
                <wp:simplePos x="0" y="0"/>
                <wp:positionH relativeFrom="column">
                  <wp:posOffset>3862070</wp:posOffset>
                </wp:positionH>
                <wp:positionV relativeFrom="paragraph">
                  <wp:posOffset>107950</wp:posOffset>
                </wp:positionV>
                <wp:extent cx="1300480" cy="308610"/>
                <wp:effectExtent l="0" t="0" r="0" b="0"/>
                <wp:wrapSquare wrapText="bothSides"/>
                <wp:docPr id="267691373" name="组合 135"/>
                <wp:cNvGraphicFramePr/>
                <a:graphic xmlns:a="http://schemas.openxmlformats.org/drawingml/2006/main">
                  <a:graphicData uri="http://schemas.microsoft.com/office/word/2010/wordprocessingGroup">
                    <wpg:wgp>
                      <wpg:cNvGrpSpPr/>
                      <wpg:grpSpPr>
                        <a:xfrm>
                          <a:off x="0" y="0"/>
                          <a:ext cx="1300480" cy="308610"/>
                          <a:chOff x="0" y="0"/>
                          <a:chExt cx="1300778" cy="308985"/>
                        </a:xfrm>
                      </wpg:grpSpPr>
                      <wpg:grpSp>
                        <wpg:cNvPr id="2033360571" name="组合 134"/>
                        <wpg:cNvGrpSpPr/>
                        <wpg:grpSpPr>
                          <a:xfrm>
                            <a:off x="295991" y="0"/>
                            <a:ext cx="1004787" cy="308985"/>
                            <a:chOff x="0" y="0"/>
                            <a:chExt cx="1004787" cy="308985"/>
                          </a:xfrm>
                        </wpg:grpSpPr>
                        <wpg:grpSp>
                          <wpg:cNvPr id="1361771014" name="组合 132"/>
                          <wpg:cNvGrpSpPr/>
                          <wpg:grpSpPr>
                            <a:xfrm>
                              <a:off x="21142" y="42285"/>
                              <a:ext cx="872116" cy="266700"/>
                              <a:chOff x="0" y="0"/>
                              <a:chExt cx="872116" cy="266700"/>
                            </a:xfrm>
                          </wpg:grpSpPr>
                          <wpg:grpSp>
                            <wpg:cNvPr id="1043443696" name="组合 124"/>
                            <wpg:cNvGrpSpPr/>
                            <wpg:grpSpPr>
                              <a:xfrm>
                                <a:off x="0" y="0"/>
                                <a:ext cx="872116" cy="31713"/>
                                <a:chOff x="0" y="0"/>
                                <a:chExt cx="872116" cy="31713"/>
                              </a:xfrm>
                            </wpg:grpSpPr>
                            <wps:wsp>
                              <wps:cNvPr id="312555318"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26951"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1113582" name="组合 124"/>
                            <wpg:cNvGrpSpPr/>
                            <wpg:grpSpPr>
                              <a:xfrm>
                                <a:off x="0" y="193675"/>
                                <a:ext cx="871855" cy="31115"/>
                                <a:chOff x="0" y="0"/>
                                <a:chExt cx="872116" cy="31713"/>
                              </a:xfrm>
                            </wpg:grpSpPr>
                            <wps:wsp>
                              <wps:cNvPr id="300146593" name="直接连接符 123"/>
                              <wps:cNvCnPr/>
                              <wps:spPr>
                                <a:xfrm>
                                  <a:off x="0" y="0"/>
                                  <a:ext cx="87211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0588253" name="直接连接符 123"/>
                              <wps:cNvCnPr/>
                              <wps:spPr>
                                <a:xfrm>
                                  <a:off x="0" y="31713"/>
                                  <a:ext cx="87185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46266088" name="弧形 125"/>
                            <wps:cNvSpPr/>
                            <wps:spPr>
                              <a:xfrm rot="2072036">
                                <a:off x="177800"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8823052" name="弧形 125"/>
                            <wps:cNvSpPr/>
                            <wps:spPr>
                              <a:xfrm rot="19527964" flipH="1">
                                <a:off x="581025" y="12700"/>
                                <a:ext cx="182880" cy="254000"/>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1883359" name="直接连接符 128"/>
                            <wps:cNvCnPr/>
                            <wps:spPr>
                              <a:xfrm flipH="1">
                                <a:off x="381000" y="34925"/>
                                <a:ext cx="35563" cy="476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794201778" name="直接连接符 129"/>
                            <wps:cNvCnPr/>
                            <wps:spPr>
                              <a:xfrm flipV="1">
                                <a:off x="368300" y="31750"/>
                                <a:ext cx="92075" cy="12763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553402452" name="直接连接符 130"/>
                            <wps:cNvCnPr/>
                            <wps:spPr>
                              <a:xfrm flipH="1">
                                <a:off x="3873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119993996" name="直接连接符 130"/>
                            <wps:cNvCnPr/>
                            <wps:spPr>
                              <a:xfrm flipH="1">
                                <a:off x="431800" y="34925"/>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254576812" name="直接连接符 130"/>
                            <wps:cNvCnPr/>
                            <wps:spPr>
                              <a:xfrm flipH="1">
                                <a:off x="476250" y="31750"/>
                                <a:ext cx="117475" cy="16192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s:wsp>
                            <wps:cNvPr id="1662626877" name="直接连接符 131"/>
                            <wps:cNvCnPr/>
                            <wps:spPr>
                              <a:xfrm flipH="1">
                                <a:off x="517525" y="133350"/>
                                <a:ext cx="53975" cy="66675"/>
                              </a:xfrm>
                              <a:prstGeom prst="line">
                                <a:avLst/>
                              </a:prstGeom>
                              <a:ln>
                                <a:solidFill>
                                  <a:schemeClr val="bg1">
                                    <a:lumMod val="50000"/>
                                  </a:schemeClr>
                                </a:solidFill>
                                <a:prstDash val="sysDot"/>
                              </a:ln>
                            </wps:spPr>
                            <wps:style>
                              <a:lnRef idx="1">
                                <a:schemeClr val="accent1"/>
                              </a:lnRef>
                              <a:fillRef idx="0">
                                <a:schemeClr val="accent1"/>
                              </a:fillRef>
                              <a:effectRef idx="0">
                                <a:schemeClr val="accent1"/>
                              </a:effectRef>
                              <a:fontRef idx="minor">
                                <a:schemeClr val="tx1"/>
                              </a:fontRef>
                            </wps:style>
                            <wps:bodyPr/>
                          </wps:wsp>
                        </wpg:grpSp>
                        <wps:wsp>
                          <wps:cNvPr id="1822761526" name="文本框 133"/>
                          <wps:cNvSpPr txBox="1"/>
                          <wps:spPr>
                            <a:xfrm>
                              <a:off x="0" y="5286"/>
                              <a:ext cx="460375" cy="292100"/>
                            </a:xfrm>
                            <a:prstGeom prst="rect">
                              <a:avLst/>
                            </a:prstGeom>
                            <a:noFill/>
                            <a:ln w="6350">
                              <a:noFill/>
                            </a:ln>
                          </wps:spPr>
                          <wps:txbx>
                            <w:txbxContent>
                              <w:p w14:paraId="62D445D7" w14:textId="6ED6D777" w:rsidR="000828A5" w:rsidRPr="000828A5" w:rsidRDefault="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4836854" name="文本框 133"/>
                          <wps:cNvSpPr txBox="1"/>
                          <wps:spPr>
                            <a:xfrm>
                              <a:off x="544412" y="10572"/>
                              <a:ext cx="460375" cy="292100"/>
                            </a:xfrm>
                            <a:prstGeom prst="rect">
                              <a:avLst/>
                            </a:prstGeom>
                            <a:noFill/>
                            <a:ln w="6350">
                              <a:noFill/>
                            </a:ln>
                          </wps:spPr>
                          <wps:txbx>
                            <w:txbxContent>
                              <w:p w14:paraId="34AC0E1E" w14:textId="77777777" w:rsidR="000828A5" w:rsidRPr="000828A5" w:rsidRDefault="000828A5" w:rsidP="000828A5">
                                <w:pPr>
                                  <w:rPr>
                                    <w:sz w:val="15"/>
                                    <w:szCs w:val="15"/>
                                  </w:rPr>
                                </w:pPr>
                                <w:r w:rsidRPr="000828A5">
                                  <w:rPr>
                                    <w:rFonts w:hint="eastAsia"/>
                                    <w:sz w:val="15"/>
                                    <w:szCs w:val="15"/>
                                  </w:rPr>
                                  <w:t>气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710053" name="文本框 133"/>
                          <wps:cNvSpPr txBox="1"/>
                          <wps:spPr>
                            <a:xfrm>
                              <a:off x="301276" y="0"/>
                              <a:ext cx="460375" cy="292100"/>
                            </a:xfrm>
                            <a:prstGeom prst="rect">
                              <a:avLst/>
                            </a:prstGeom>
                            <a:noFill/>
                            <a:ln w="6350">
                              <a:noFill/>
                            </a:ln>
                          </wps:spPr>
                          <wps:txbx>
                            <w:txbxContent>
                              <w:p w14:paraId="225D0869" w14:textId="204D5503" w:rsidR="00007210" w:rsidRPr="000828A5" w:rsidRDefault="00007210" w:rsidP="00007210">
                                <w:pPr>
                                  <w:rPr>
                                    <w:sz w:val="15"/>
                                    <w:szCs w:val="15"/>
                                  </w:rPr>
                                </w:pPr>
                                <w:r>
                                  <w:rPr>
                                    <w:rFonts w:hint="eastAsia"/>
                                    <w:sz w:val="15"/>
                                    <w:szCs w:val="15"/>
                                  </w:rPr>
                                  <w:t>血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6515587" name="文本框 133"/>
                        <wps:cNvSpPr txBox="1"/>
                        <wps:spPr>
                          <a:xfrm>
                            <a:off x="0" y="5286"/>
                            <a:ext cx="460276" cy="291745"/>
                          </a:xfrm>
                          <a:prstGeom prst="rect">
                            <a:avLst/>
                          </a:prstGeom>
                          <a:noFill/>
                          <a:ln w="6350">
                            <a:noFill/>
                          </a:ln>
                        </wps:spPr>
                        <wps:txbx>
                          <w:txbxContent>
                            <w:p w14:paraId="732FC7F7" w14:textId="5BEBAC1E" w:rsidR="00007210" w:rsidRPr="000828A5" w:rsidRDefault="00007210" w:rsidP="00007210">
                              <w:pPr>
                                <w:rPr>
                                  <w:sz w:val="15"/>
                                  <w:szCs w:val="15"/>
                                </w:rPr>
                              </w:pPr>
                              <w:r>
                                <w:rPr>
                                  <w:rFonts w:hint="eastAsia"/>
                                  <w:sz w:val="15"/>
                                  <w:szCs w:val="15"/>
                                </w:rPr>
                                <w:t>血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489CD7B" id="_x0000_s1675" style="position:absolute;left:0;text-align:left;margin-left:304.1pt;margin-top:8.5pt;width:102.4pt;height:24.3pt;z-index:251967488;mso-position-horizontal-relative:text;mso-position-vertical-relative:text" coordsize="13007,3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">
                <v:group id="组合 134" o:spid="_x0000_s1676" style="position:absolute;left:2959;width:10048;height:3089" coordsize="10047,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">
                  <v:group id="组合 132" o:spid="_x0000_s1677" style="position:absolute;left:211;top:422;width:8721;height:2667" coordsize="8721,2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">
                    <v:group id="组合 124" o:spid="_x0000_s1678" style="position:absolute;width:8721;height:317"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">
                      <v:line id="直接连接符 123" o:spid="_x0000_s1679"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" strokecolor="black [3213]">
                        <v:stroke joinstyle="miter"/>
                      </v:line>
                      <v:line id="直接连接符 123" o:spid="_x0000_s1680"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" strokecolor="black [3213]">
                        <v:stroke joinstyle="miter"/>
                      </v:line>
                    </v:group>
                    <v:group id="组合 124" o:spid="_x0000_s1681" style="position:absolute;top:1936;width:8718;height:311" coordsize="87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">
                      <v:line id="直接连接符 123" o:spid="_x0000_s1682" style="position:absolute;visibility:visible;mso-wrap-style:square" from="0,0" to="87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" strokecolor="black [3213]">
                        <v:stroke joinstyle="miter"/>
                      </v:line>
                      <v:line id="直接连接符 123" o:spid="_x0000_s1683" style="position:absolute;visibility:visible;mso-wrap-style:square" from="0,317" to="871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" strokecolor="black [3213]">
                        <v:stroke joinstyle="miter"/>
                      </v:line>
                    </v:group>
                    <v:shape id="弧形 125" o:spid="_x0000_s1684" style="position:absolute;left:1778;top:127;width:1828;height:2540;rotation:2263216fd;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" path="m91440,nsc141941,,182880,56860,182880,127000r-91440,l91440,xem91440,nfc141941,,182880,56860,182880,127000e" filled="f" strokecolor="black [3213]">
                      <v:stroke joinstyle="miter"/>
                      <v:path arrowok="t" o:connecttype="custom" o:connectlocs="91440,0;182880,127000" o:connectangles="0,0"/>
                    </v:shape>
                    <v:shape id="弧形 125" o:spid="_x0000_s1685" style="position:absolute;left:5810;top:127;width:1829;height:2540;rotation:2263216fd;flip:x;visibility:visible;mso-wrap-style:square;v-text-anchor:middle" coordsize="182880,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" path="m91440,nsc141941,,182880,56860,182880,127000r-91440,l91440,xem91440,nfc141941,,182880,56860,182880,127000e" filled="f" strokecolor="black [3213]">
                      <v:stroke joinstyle="miter"/>
                      <v:path arrowok="t" o:connecttype="custom" o:connectlocs="91440,0;182880,127000" o:connectangles="0,0"/>
                    </v:shape>
                    <v:line id="直接连接符 128" o:spid="_x0000_s1686" style="position:absolute;flip:x;visibility:visible;mso-wrap-style:square" from="3810,349" to="416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" strokecolor="#7f7f7f [1612]" strokeweight=".5pt">
                      <v:stroke dashstyle="1 1" joinstyle="miter"/>
                    </v:line>
                    <v:line id="直接连接符 129" o:spid="_x0000_s1687" style="position:absolute;flip:y;visibility:visible;mso-wrap-style:square" from="3683,317" to="4603,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" strokecolor="#7f7f7f [1612]" strokeweight=".5pt">
                      <v:stroke dashstyle="1 1" joinstyle="miter"/>
                    </v:line>
                    <v:line id="直接连接符 130" o:spid="_x0000_s1688" style="position:absolute;flip:x;visibility:visible;mso-wrap-style:square" from="3873,317" to="504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" strokecolor="#7f7f7f [1612]" strokeweight=".5pt">
                      <v:stroke dashstyle="1 1" joinstyle="miter"/>
                    </v:line>
                    <v:line id="直接连接符 130" o:spid="_x0000_s1689" style="position:absolute;flip:x;visibility:visible;mso-wrap-style:square" from="4318,349" to="5492,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" strokecolor="#7f7f7f [1612]" strokeweight=".5pt">
                      <v:stroke dashstyle="1 1" joinstyle="miter"/>
                    </v:line>
                    <v:line id="直接连接符 130" o:spid="_x0000_s1690" style="position:absolute;flip:x;visibility:visible;mso-wrap-style:square" from="4762,317" to="5937,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" strokecolor="#7f7f7f [1612]" strokeweight=".5pt">
                      <v:stroke dashstyle="1 1" joinstyle="miter"/>
                    </v:line>
                    <v:line id="直接连接符 131" o:spid="_x0000_s1691" style="position:absolute;flip:x;visibility:visible;mso-wrap-style:square" from="5175,1333" to="5715,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" strokecolor="#7f7f7f [1612]" strokeweight=".5pt">
                      <v:stroke dashstyle="1 1" joinstyle="miter"/>
                    </v:line>
                  </v:group>
                  <v:shape id="文本框 133" o:spid="_x0000_s1692" type="#_x0000_t202" style="position:absolute;top:52;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" filled="f" stroked="f" strokeweight=".5pt">
                    <v:textbox>
                      <w:txbxContent>
                        <w:p w14:paraId="62D445D7" w14:textId="6ED6D777" w:rsidR="000828A5" w:rsidRPr="000828A5" w:rsidRDefault="000828A5">
                          <w:pPr>
                            <w:rPr>
                              <w:sz w:val="15"/>
                              <w:szCs w:val="15"/>
                            </w:rPr>
                          </w:pPr>
                          <w:r w:rsidRPr="000828A5">
                            <w:rPr>
                              <w:rFonts w:hint="eastAsia"/>
                              <w:sz w:val="15"/>
                              <w:szCs w:val="15"/>
                            </w:rPr>
                            <w:t>气泡</w:t>
                          </w:r>
                        </w:p>
                      </w:txbxContent>
                    </v:textbox>
                  </v:shape>
                  <v:shape id="文本框 133" o:spid="_x0000_s1693" type="#_x0000_t202" style="position:absolute;left:5444;top:105;width:460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" filled="f" stroked="f" strokeweight=".5pt">
                    <v:textbox>
                      <w:txbxContent>
                        <w:p w14:paraId="34AC0E1E" w14:textId="77777777" w:rsidR="000828A5" w:rsidRPr="000828A5" w:rsidRDefault="000828A5" w:rsidP="000828A5">
                          <w:pPr>
                            <w:rPr>
                              <w:sz w:val="15"/>
                              <w:szCs w:val="15"/>
                            </w:rPr>
                          </w:pPr>
                          <w:r w:rsidRPr="000828A5">
                            <w:rPr>
                              <w:rFonts w:hint="eastAsia"/>
                              <w:sz w:val="15"/>
                              <w:szCs w:val="15"/>
                            </w:rPr>
                            <w:t>气泡</w:t>
                          </w:r>
                        </w:p>
                      </w:txbxContent>
                    </v:textbox>
                  </v:shape>
                  <v:shape id="文本框 133" o:spid="_x0000_s1694" type="#_x0000_t202" style="position:absolute;left:3012;width:460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" filled="f" stroked="f" strokeweight=".5pt">
                    <v:textbox>
                      <w:txbxContent>
                        <w:p w14:paraId="225D0869" w14:textId="204D5503" w:rsidR="00007210" w:rsidRPr="000828A5" w:rsidRDefault="00007210" w:rsidP="00007210">
                          <w:pPr>
                            <w:rPr>
                              <w:sz w:val="15"/>
                              <w:szCs w:val="15"/>
                            </w:rPr>
                          </w:pPr>
                          <w:r>
                            <w:rPr>
                              <w:rFonts w:hint="eastAsia"/>
                              <w:sz w:val="15"/>
                              <w:szCs w:val="15"/>
                            </w:rPr>
                            <w:t>血液</w:t>
                          </w:r>
                        </w:p>
                      </w:txbxContent>
                    </v:textbox>
                  </v:shape>
                </v:group>
                <v:shape id="文本框 133" o:spid="_x0000_s1695" type="#_x0000_t202" style="position:absolute;top:52;width:4602;height:2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" filled="f" stroked="f" strokeweight=".5pt">
                  <v:textbox>
                    <w:txbxContent>
                      <w:p w14:paraId="732FC7F7" w14:textId="5BEBAC1E" w:rsidR="00007210" w:rsidRPr="000828A5" w:rsidRDefault="00007210" w:rsidP="00007210">
                        <w:pPr>
                          <w:rPr>
                            <w:sz w:val="15"/>
                            <w:szCs w:val="15"/>
                          </w:rPr>
                        </w:pPr>
                        <w:r>
                          <w:rPr>
                            <w:rFonts w:hint="eastAsia"/>
                            <w:sz w:val="15"/>
                            <w:szCs w:val="15"/>
                          </w:rPr>
                          <w:t>血管</w:t>
                        </w:r>
                      </w:p>
                    </w:txbxContent>
                  </v:textbox>
                </v:shape>
                <w10:wrap type="square"/>
              </v:group>
            </w:pict>
          </mc:Fallback>
        </mc:AlternateContent>
      </w:r>
      <w:r w:rsidR="00AC3B1A">
        <w:rPr>
          <w:rFonts w:hint="eastAsia"/>
          <w:szCs w:val="21"/>
        </w:rPr>
        <w:t>1</w:t>
      </w:r>
      <w:r w:rsidR="00AC3B1A">
        <w:rPr>
          <w:rFonts w:hint="eastAsia"/>
          <w:szCs w:val="21"/>
        </w:rPr>
        <w:t>．</w:t>
      </w:r>
      <w:bookmarkStart w:id="8" w:name="OLE_LINK1"/>
      <w:r>
        <w:rPr>
          <w:rFonts w:hint="eastAsia"/>
          <w:szCs w:val="21"/>
        </w:rPr>
        <w:t>血管内</w:t>
      </w:r>
      <w:r w:rsidR="00AB1A18">
        <w:rPr>
          <w:rFonts w:hint="eastAsia"/>
          <w:szCs w:val="21"/>
        </w:rPr>
        <w:t>混入</w:t>
      </w:r>
      <w:r w:rsidR="000E52ED">
        <w:rPr>
          <w:rFonts w:hint="eastAsia"/>
          <w:szCs w:val="21"/>
        </w:rPr>
        <w:t>若干</w:t>
      </w:r>
      <w:r w:rsidR="00AB1A18">
        <w:rPr>
          <w:rFonts w:hint="eastAsia"/>
          <w:szCs w:val="21"/>
        </w:rPr>
        <w:t>气泡</w:t>
      </w:r>
      <w:r w:rsidR="00FD5F71">
        <w:rPr>
          <w:rFonts w:hint="eastAsia"/>
          <w:szCs w:val="21"/>
        </w:rPr>
        <w:t>后</w:t>
      </w:r>
      <w:r w:rsidR="00AB1A18">
        <w:rPr>
          <w:rFonts w:hint="eastAsia"/>
          <w:szCs w:val="21"/>
        </w:rPr>
        <w:t>，</w:t>
      </w:r>
      <w:r w:rsidR="00FD5F71">
        <w:rPr>
          <w:rFonts w:hint="eastAsia"/>
          <w:szCs w:val="21"/>
        </w:rPr>
        <w:t>如</w:t>
      </w:r>
      <w:r w:rsidR="000E52ED">
        <w:rPr>
          <w:rFonts w:hint="eastAsia"/>
          <w:szCs w:val="21"/>
        </w:rPr>
        <w:t>图</w:t>
      </w:r>
      <w:r w:rsidR="00FD5F71">
        <w:rPr>
          <w:rFonts w:hint="eastAsia"/>
          <w:szCs w:val="21"/>
        </w:rPr>
        <w:t>所示</w:t>
      </w:r>
      <w:r>
        <w:rPr>
          <w:rFonts w:hint="eastAsia"/>
          <w:szCs w:val="21"/>
        </w:rPr>
        <w:t>，血液对血管</w:t>
      </w:r>
      <w:r w:rsidR="00846E8A">
        <w:rPr>
          <w:rFonts w:hint="eastAsia"/>
          <w:szCs w:val="21"/>
        </w:rPr>
        <w:t>______</w:t>
      </w:r>
      <w:r w:rsidR="00846E8A">
        <w:rPr>
          <w:rFonts w:hint="eastAsia"/>
          <w:szCs w:val="21"/>
        </w:rPr>
        <w:t>。</w:t>
      </w:r>
      <w:bookmarkEnd w:id="8"/>
    </w:p>
    <w:p w14:paraId="2B8D7AA5" w14:textId="0618008A" w:rsidR="00AC3B1A" w:rsidRDefault="00AC3B1A" w:rsidP="00810975">
      <w:pPr>
        <w:adjustRightInd w:val="0"/>
        <w:snapToGrid w:val="0"/>
        <w:spacing w:line="300" w:lineRule="auto"/>
        <w:ind w:firstLineChars="150" w:firstLine="315"/>
        <w:jc w:val="left"/>
        <w:rPr>
          <w:szCs w:val="21"/>
        </w:rPr>
      </w:pPr>
      <w:r>
        <w:rPr>
          <w:rFonts w:hint="eastAsia"/>
          <w:szCs w:val="21"/>
        </w:rPr>
        <w:t>A</w:t>
      </w:r>
      <w:r>
        <w:rPr>
          <w:rFonts w:hint="eastAsia"/>
          <w:szCs w:val="21"/>
        </w:rPr>
        <w:t>．</w:t>
      </w:r>
      <w:r w:rsidR="00007210">
        <w:rPr>
          <w:rFonts w:hint="eastAsia"/>
          <w:szCs w:val="21"/>
        </w:rPr>
        <w:t>浸润</w:t>
      </w:r>
      <w:r w:rsidR="00007210">
        <w:rPr>
          <w:rFonts w:hint="eastAsia"/>
          <w:szCs w:val="21"/>
        </w:rPr>
        <w:t xml:space="preserve">         </w:t>
      </w:r>
      <w:r>
        <w:rPr>
          <w:rFonts w:hint="eastAsia"/>
          <w:szCs w:val="21"/>
        </w:rPr>
        <w:t>B</w:t>
      </w:r>
      <w:r>
        <w:rPr>
          <w:rFonts w:hint="eastAsia"/>
          <w:szCs w:val="21"/>
        </w:rPr>
        <w:t>．</w:t>
      </w:r>
      <w:r w:rsidR="00007210">
        <w:rPr>
          <w:rFonts w:hint="eastAsia"/>
          <w:szCs w:val="21"/>
        </w:rPr>
        <w:t>不浸润</w:t>
      </w:r>
    </w:p>
    <w:p w14:paraId="48D76DD4" w14:textId="77777777" w:rsidR="00972A20" w:rsidRDefault="00972A20" w:rsidP="005F614C">
      <w:pPr>
        <w:adjustRightInd w:val="0"/>
        <w:snapToGrid w:val="0"/>
        <w:spacing w:line="300" w:lineRule="auto"/>
        <w:ind w:left="315" w:hangingChars="150" w:hanging="315"/>
        <w:jc w:val="left"/>
        <w:rPr>
          <w:szCs w:val="21"/>
        </w:rPr>
      </w:pPr>
    </w:p>
    <w:p w14:paraId="4124D913" w14:textId="7D7805AF" w:rsidR="00AC3B1A" w:rsidRPr="005F614C" w:rsidRDefault="00AC3B1A" w:rsidP="005F614C">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5F614C" w:rsidRPr="005F614C">
        <w:rPr>
          <w:rFonts w:hint="eastAsia"/>
          <w:szCs w:val="21"/>
        </w:rPr>
        <w:t>正常</w:t>
      </w:r>
      <w:r w:rsidR="00746AF3">
        <w:rPr>
          <w:rFonts w:hint="eastAsia"/>
          <w:szCs w:val="21"/>
        </w:rPr>
        <w:t>成年</w:t>
      </w:r>
      <w:r w:rsidR="005F614C" w:rsidRPr="005F614C">
        <w:rPr>
          <w:rFonts w:hint="eastAsia"/>
          <w:szCs w:val="21"/>
        </w:rPr>
        <w:t>人</w:t>
      </w:r>
      <w:r w:rsidR="00746AF3">
        <w:rPr>
          <w:rFonts w:hint="eastAsia"/>
          <w:szCs w:val="21"/>
        </w:rPr>
        <w:t>的</w:t>
      </w:r>
      <w:r w:rsidR="005F614C" w:rsidRPr="005F614C">
        <w:rPr>
          <w:rFonts w:hint="eastAsia"/>
          <w:szCs w:val="21"/>
        </w:rPr>
        <w:t>主动脉（从心脏出来的主血管）</w:t>
      </w:r>
      <w:r w:rsidR="0005158E">
        <w:rPr>
          <w:rFonts w:hint="eastAsia"/>
          <w:szCs w:val="21"/>
        </w:rPr>
        <w:t>的</w:t>
      </w:r>
      <w:r w:rsidR="005F614C" w:rsidRPr="005F614C">
        <w:rPr>
          <w:rFonts w:hint="eastAsia"/>
          <w:szCs w:val="21"/>
        </w:rPr>
        <w:t>横截面积</w:t>
      </w:r>
      <w:r w:rsidR="00746AF3">
        <w:rPr>
          <w:rFonts w:hint="eastAsia"/>
          <w:szCs w:val="21"/>
        </w:rPr>
        <w:t>约</w:t>
      </w:r>
      <w:r w:rsidR="005F614C">
        <w:rPr>
          <w:rFonts w:hint="eastAsia"/>
          <w:szCs w:val="21"/>
        </w:rPr>
        <w:t>为</w:t>
      </w:r>
      <w:r w:rsidR="005F614C" w:rsidRPr="005F614C">
        <w:rPr>
          <w:rFonts w:hint="eastAsia"/>
          <w:szCs w:val="21"/>
        </w:rPr>
        <w:t>3cm</w:t>
      </w:r>
      <w:r w:rsidR="005F614C" w:rsidRPr="005F614C">
        <w:rPr>
          <w:rFonts w:hint="eastAsia"/>
          <w:szCs w:val="21"/>
          <w:vertAlign w:val="superscript"/>
        </w:rPr>
        <w:t>2</w:t>
      </w:r>
      <w:r w:rsidR="005F614C" w:rsidRPr="005F614C">
        <w:rPr>
          <w:rFonts w:hint="eastAsia"/>
          <w:szCs w:val="21"/>
        </w:rPr>
        <w:t>，</w:t>
      </w:r>
      <w:r w:rsidR="00851D14" w:rsidRPr="005F614C">
        <w:rPr>
          <w:rFonts w:hint="eastAsia"/>
          <w:szCs w:val="21"/>
        </w:rPr>
        <w:t>毛细血管</w:t>
      </w:r>
      <w:r w:rsidR="00851D14">
        <w:rPr>
          <w:rFonts w:hint="eastAsia"/>
          <w:szCs w:val="21"/>
        </w:rPr>
        <w:t>的</w:t>
      </w:r>
      <w:r w:rsidR="00851D14" w:rsidRPr="005F614C">
        <w:rPr>
          <w:rFonts w:hint="eastAsia"/>
          <w:szCs w:val="21"/>
        </w:rPr>
        <w:t>直径</w:t>
      </w:r>
      <w:r w:rsidR="00851D14">
        <w:rPr>
          <w:rFonts w:hint="eastAsia"/>
          <w:szCs w:val="21"/>
        </w:rPr>
        <w:t>约为</w:t>
      </w:r>
      <w:r w:rsidR="00851D14" w:rsidRPr="005F614C">
        <w:rPr>
          <w:rFonts w:hint="eastAsia"/>
          <w:szCs w:val="21"/>
        </w:rPr>
        <w:t>6</w:t>
      </w:r>
      <w:r w:rsidR="00851D14" w:rsidRPr="00335592">
        <w:rPr>
          <w:szCs w:val="21"/>
        </w:rPr>
        <w:t>μ</w:t>
      </w:r>
      <w:r w:rsidR="00851D14" w:rsidRPr="005F614C">
        <w:rPr>
          <w:rFonts w:hint="eastAsia"/>
          <w:szCs w:val="21"/>
        </w:rPr>
        <w:t>m</w:t>
      </w:r>
      <w:r w:rsidR="00851D14">
        <w:rPr>
          <w:rFonts w:hint="eastAsia"/>
          <w:szCs w:val="21"/>
        </w:rPr>
        <w:t>。</w:t>
      </w:r>
      <w:r w:rsidR="00746AF3">
        <w:rPr>
          <w:rFonts w:hint="eastAsia"/>
          <w:szCs w:val="21"/>
        </w:rPr>
        <w:t>在安静状态下</w:t>
      </w:r>
      <w:r w:rsidR="00182189" w:rsidRPr="005F614C">
        <w:rPr>
          <w:rFonts w:hint="eastAsia"/>
          <w:szCs w:val="21"/>
        </w:rPr>
        <w:t>主动脉</w:t>
      </w:r>
      <w:r w:rsidR="00182189">
        <w:rPr>
          <w:rFonts w:hint="eastAsia"/>
          <w:szCs w:val="21"/>
        </w:rPr>
        <w:t>内</w:t>
      </w:r>
      <w:r w:rsidR="005F614C" w:rsidRPr="005F614C">
        <w:rPr>
          <w:rFonts w:hint="eastAsia"/>
          <w:szCs w:val="21"/>
        </w:rPr>
        <w:t>血液</w:t>
      </w:r>
      <w:r w:rsidR="00335592">
        <w:rPr>
          <w:rFonts w:hint="eastAsia"/>
          <w:szCs w:val="21"/>
        </w:rPr>
        <w:t>的</w:t>
      </w:r>
      <w:r w:rsidR="005F614C" w:rsidRPr="005F614C">
        <w:rPr>
          <w:rFonts w:hint="eastAsia"/>
          <w:szCs w:val="21"/>
        </w:rPr>
        <w:t>流速</w:t>
      </w:r>
      <w:r w:rsidR="00851D14">
        <w:rPr>
          <w:rFonts w:hint="eastAsia"/>
          <w:szCs w:val="21"/>
        </w:rPr>
        <w:t>约</w:t>
      </w:r>
      <w:r w:rsidR="00182189">
        <w:rPr>
          <w:rFonts w:hint="eastAsia"/>
          <w:szCs w:val="21"/>
        </w:rPr>
        <w:t>为</w:t>
      </w:r>
      <w:r w:rsidR="005F614C" w:rsidRPr="005F614C">
        <w:rPr>
          <w:rFonts w:hint="eastAsia"/>
          <w:szCs w:val="21"/>
        </w:rPr>
        <w:t>30cm</w:t>
      </w:r>
      <w:r w:rsidR="00182189">
        <w:rPr>
          <w:rFonts w:hint="eastAsia"/>
          <w:szCs w:val="21"/>
        </w:rPr>
        <w:t>/s</w:t>
      </w:r>
      <w:r w:rsidR="00851D14">
        <w:rPr>
          <w:rFonts w:hint="eastAsia"/>
          <w:szCs w:val="21"/>
        </w:rPr>
        <w:t>，</w:t>
      </w:r>
      <w:r w:rsidR="00335592" w:rsidRPr="005F614C">
        <w:rPr>
          <w:rFonts w:hint="eastAsia"/>
          <w:szCs w:val="21"/>
        </w:rPr>
        <w:t>毛细血管</w:t>
      </w:r>
      <w:r w:rsidR="00335592">
        <w:rPr>
          <w:rFonts w:hint="eastAsia"/>
          <w:szCs w:val="21"/>
        </w:rPr>
        <w:t>内血液的</w:t>
      </w:r>
      <w:r w:rsidR="005F614C" w:rsidRPr="005F614C">
        <w:rPr>
          <w:rFonts w:hint="eastAsia"/>
          <w:szCs w:val="21"/>
        </w:rPr>
        <w:t>流速</w:t>
      </w:r>
      <w:r w:rsidR="00BE08B2">
        <w:rPr>
          <w:rFonts w:hint="eastAsia"/>
          <w:szCs w:val="21"/>
        </w:rPr>
        <w:t>约</w:t>
      </w:r>
      <w:r w:rsidR="00335592">
        <w:rPr>
          <w:rFonts w:hint="eastAsia"/>
          <w:szCs w:val="21"/>
        </w:rPr>
        <w:t>为</w:t>
      </w:r>
      <w:r w:rsidR="005F614C" w:rsidRPr="005F614C">
        <w:rPr>
          <w:szCs w:val="21"/>
        </w:rPr>
        <w:t>0.05</w:t>
      </w:r>
      <w:r w:rsidR="00335592">
        <w:rPr>
          <w:rFonts w:hint="eastAsia"/>
          <w:szCs w:val="21"/>
        </w:rPr>
        <w:t>cm</w:t>
      </w:r>
      <w:r w:rsidR="005F614C" w:rsidRPr="005F614C">
        <w:rPr>
          <w:szCs w:val="21"/>
        </w:rPr>
        <w:t>/</w:t>
      </w:r>
      <w:r w:rsidR="00335592">
        <w:rPr>
          <w:rFonts w:hint="eastAsia"/>
          <w:szCs w:val="21"/>
        </w:rPr>
        <w:t>s</w:t>
      </w:r>
      <w:r w:rsidR="005F614C" w:rsidRPr="005F614C">
        <w:rPr>
          <w:rFonts w:hint="eastAsia"/>
          <w:szCs w:val="21"/>
        </w:rPr>
        <w:t>。</w:t>
      </w:r>
      <w:r w:rsidR="00C070ED">
        <w:rPr>
          <w:rFonts w:hint="eastAsia"/>
          <w:szCs w:val="21"/>
        </w:rPr>
        <w:t>估算</w:t>
      </w:r>
      <w:r w:rsidR="007560FC">
        <w:rPr>
          <w:rFonts w:hint="eastAsia"/>
          <w:szCs w:val="21"/>
        </w:rPr>
        <w:t>人</w:t>
      </w:r>
      <w:r w:rsidR="00A71C90">
        <w:rPr>
          <w:rFonts w:hint="eastAsia"/>
          <w:szCs w:val="21"/>
        </w:rPr>
        <w:t>体内</w:t>
      </w:r>
      <w:r w:rsidR="005F614C" w:rsidRPr="005F614C">
        <w:rPr>
          <w:rFonts w:hint="eastAsia"/>
          <w:szCs w:val="21"/>
        </w:rPr>
        <w:t>毛细血管</w:t>
      </w:r>
      <w:r w:rsidR="00C070ED">
        <w:rPr>
          <w:rFonts w:hint="eastAsia"/>
          <w:szCs w:val="21"/>
        </w:rPr>
        <w:t>的数量约为</w:t>
      </w:r>
      <w:r w:rsidR="00846E8A">
        <w:rPr>
          <w:rFonts w:hint="eastAsia"/>
          <w:szCs w:val="21"/>
        </w:rPr>
        <w:t>______</w:t>
      </w:r>
      <w:r w:rsidR="00580BAD">
        <w:rPr>
          <w:rFonts w:hint="eastAsia"/>
          <w:szCs w:val="21"/>
        </w:rPr>
        <w:t>根</w:t>
      </w:r>
      <w:r w:rsidR="00846E8A">
        <w:rPr>
          <w:rFonts w:hint="eastAsia"/>
          <w:szCs w:val="21"/>
        </w:rPr>
        <w:t>。</w:t>
      </w:r>
      <w:r w:rsidR="000F0BB9">
        <w:rPr>
          <w:rFonts w:hint="eastAsia"/>
          <w:szCs w:val="21"/>
        </w:rPr>
        <w:t xml:space="preserve"> </w:t>
      </w:r>
    </w:p>
    <w:p w14:paraId="12136C32" w14:textId="5E75AE0F" w:rsidR="00AC3B1A" w:rsidRDefault="00AC3B1A" w:rsidP="002E0E59">
      <w:pPr>
        <w:tabs>
          <w:tab w:val="left" w:pos="1985"/>
        </w:tabs>
        <w:adjustRightInd w:val="0"/>
        <w:snapToGrid w:val="0"/>
        <w:spacing w:line="300" w:lineRule="auto"/>
        <w:ind w:firstLineChars="150" w:firstLine="315"/>
        <w:jc w:val="left"/>
        <w:rPr>
          <w:szCs w:val="21"/>
        </w:rPr>
      </w:pPr>
      <w:r>
        <w:rPr>
          <w:rFonts w:hint="eastAsia"/>
          <w:szCs w:val="21"/>
        </w:rPr>
        <w:t>A</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3</w:t>
      </w:r>
      <w:r w:rsidR="000F0BB9">
        <w:rPr>
          <w:rFonts w:hint="eastAsia"/>
          <w:szCs w:val="21"/>
          <w:vertAlign w:val="superscript"/>
        </w:rPr>
        <w:t xml:space="preserve">           </w:t>
      </w:r>
      <w:r>
        <w:rPr>
          <w:rFonts w:hint="eastAsia"/>
          <w:szCs w:val="21"/>
        </w:rPr>
        <w:t>B</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6</w:t>
      </w:r>
      <w:r w:rsidR="000F0BB9">
        <w:rPr>
          <w:rFonts w:hint="eastAsia"/>
          <w:szCs w:val="21"/>
          <w:vertAlign w:val="superscript"/>
        </w:rPr>
        <w:t xml:space="preserve">            </w:t>
      </w:r>
      <w:r>
        <w:rPr>
          <w:rFonts w:hint="eastAsia"/>
          <w:szCs w:val="21"/>
        </w:rPr>
        <w:t>C</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9</w:t>
      </w:r>
      <w:r w:rsidR="000F0BB9">
        <w:rPr>
          <w:rFonts w:hint="eastAsia"/>
          <w:szCs w:val="21"/>
          <w:vertAlign w:val="superscript"/>
        </w:rPr>
        <w:t xml:space="preserve">            </w:t>
      </w:r>
      <w:r>
        <w:rPr>
          <w:rFonts w:hint="eastAsia"/>
          <w:szCs w:val="21"/>
        </w:rPr>
        <w:t>D</w:t>
      </w:r>
      <w:r>
        <w:rPr>
          <w:rFonts w:hint="eastAsia"/>
          <w:szCs w:val="21"/>
        </w:rPr>
        <w:t>．</w:t>
      </w:r>
      <w:r w:rsidR="000F0BB9">
        <w:rPr>
          <w:rFonts w:hint="eastAsia"/>
          <w:szCs w:val="21"/>
        </w:rPr>
        <w:t>6</w:t>
      </w:r>
      <w:r w:rsidR="000F0BB9" w:rsidRPr="000F0BB9">
        <w:rPr>
          <w:rFonts w:hint="eastAsia"/>
          <w:szCs w:val="21"/>
        </w:rPr>
        <w:t>×</w:t>
      </w:r>
      <w:r w:rsidR="000F0BB9">
        <w:rPr>
          <w:rFonts w:hint="eastAsia"/>
          <w:szCs w:val="21"/>
        </w:rPr>
        <w:t>10</w:t>
      </w:r>
      <w:r w:rsidR="000F0BB9" w:rsidRPr="000F0BB9">
        <w:rPr>
          <w:rFonts w:hint="eastAsia"/>
          <w:szCs w:val="21"/>
          <w:vertAlign w:val="superscript"/>
        </w:rPr>
        <w:t>12</w:t>
      </w:r>
    </w:p>
    <w:p w14:paraId="4C255F3A" w14:textId="28DA741B" w:rsidR="00D8638E" w:rsidRDefault="00004FE1" w:rsidP="00D8638E">
      <w:pPr>
        <w:tabs>
          <w:tab w:val="left" w:pos="1985"/>
        </w:tabs>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34752" behindDoc="0" locked="0" layoutInCell="1" allowOverlap="1" wp14:anchorId="4BE39B83" wp14:editId="57703B73">
                <wp:simplePos x="0" y="0"/>
                <wp:positionH relativeFrom="column">
                  <wp:posOffset>4566285</wp:posOffset>
                </wp:positionH>
                <wp:positionV relativeFrom="paragraph">
                  <wp:posOffset>161290</wp:posOffset>
                </wp:positionV>
                <wp:extent cx="601980" cy="950595"/>
                <wp:effectExtent l="0" t="0" r="7620" b="20955"/>
                <wp:wrapSquare wrapText="bothSides"/>
                <wp:docPr id="1338934172" name="组合 436"/>
                <wp:cNvGraphicFramePr/>
                <a:graphic xmlns:a="http://schemas.openxmlformats.org/drawingml/2006/main">
                  <a:graphicData uri="http://schemas.microsoft.com/office/word/2010/wordprocessingGroup">
                    <wpg:wgp>
                      <wpg:cNvGrpSpPr/>
                      <wpg:grpSpPr>
                        <a:xfrm>
                          <a:off x="0" y="0"/>
                          <a:ext cx="601980" cy="950595"/>
                          <a:chOff x="0" y="0"/>
                          <a:chExt cx="602552" cy="950595"/>
                        </a:xfrm>
                      </wpg:grpSpPr>
                      <wpg:grpSp>
                        <wpg:cNvPr id="1639689987" name="组合 141"/>
                        <wpg:cNvGrpSpPr/>
                        <wpg:grpSpPr>
                          <a:xfrm>
                            <a:off x="0" y="0"/>
                            <a:ext cx="168275" cy="950595"/>
                            <a:chOff x="-3182" y="0"/>
                            <a:chExt cx="168668" cy="950969"/>
                          </a:xfrm>
                        </wpg:grpSpPr>
                        <wpg:grpSp>
                          <wpg:cNvPr id="1275797732" name="组合 139"/>
                          <wpg:cNvGrpSpPr/>
                          <wpg:grpSpPr>
                            <a:xfrm>
                              <a:off x="15856" y="42284"/>
                              <a:ext cx="132080" cy="908685"/>
                              <a:chOff x="0" y="0"/>
                              <a:chExt cx="132139" cy="909115"/>
                            </a:xfrm>
                          </wpg:grpSpPr>
                          <wps:wsp>
                            <wps:cNvPr id="791779422" name="矩形 136"/>
                            <wps:cNvSpPr/>
                            <wps:spPr>
                              <a:xfrm>
                                <a:off x="0" y="0"/>
                                <a:ext cx="132080" cy="850974"/>
                              </a:xfrm>
                              <a:prstGeom prst="rect">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86864" name="椭圆 137"/>
                            <wps:cNvSpPr/>
                            <wps:spPr>
                              <a:xfrm>
                                <a:off x="0" y="829832"/>
                                <a:ext cx="132139" cy="79283"/>
                              </a:xfrm>
                              <a:prstGeom prst="ellipse">
                                <a:avLst/>
                              </a:prstGeom>
                              <a:solidFill>
                                <a:schemeClr val="bg1">
                                  <a:lumMod val="6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8822744" name="椭圆 138"/>
                            <wps:cNvSpPr/>
                            <wps:spPr>
                              <a:xfrm>
                                <a:off x="42284" y="380560"/>
                                <a:ext cx="45719" cy="45719"/>
                              </a:xfrm>
                              <a:prstGeom prst="ellipse">
                                <a:avLst/>
                              </a:prstGeom>
                              <a:solidFill>
                                <a:schemeClr val="tx1">
                                  <a:lumMod val="75000"/>
                                  <a:lumOff val="2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6765446" name="矩形: 圆角 140"/>
                          <wps:cNvSpPr/>
                          <wps:spPr>
                            <a:xfrm>
                              <a:off x="-3182" y="0"/>
                              <a:ext cx="168668" cy="89516"/>
                            </a:xfrm>
                            <a:prstGeom prst="roundRect">
                              <a:avLst/>
                            </a:prstGeom>
                            <a:solidFill>
                              <a:schemeClr val="tx2">
                                <a:lumMod val="7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7628348" name="直接连接符 435"/>
                        <wps:cNvCnPr/>
                        <wps:spPr>
                          <a:xfrm flipV="1">
                            <a:off x="95140" y="232565"/>
                            <a:ext cx="153281" cy="42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416186" name="文本框 2"/>
                        <wps:cNvSpPr txBox="1">
                          <a:spLocks noChangeArrowheads="1"/>
                        </wps:cNvSpPr>
                        <wps:spPr bwMode="auto">
                          <a:xfrm>
                            <a:off x="232564" y="137425"/>
                            <a:ext cx="369988" cy="220421"/>
                          </a:xfrm>
                          <a:prstGeom prst="rect">
                            <a:avLst/>
                          </a:prstGeom>
                          <a:noFill/>
                          <a:ln w="9525">
                            <a:noFill/>
                            <a:miter lim="800000"/>
                          </a:ln>
                        </wps:spPr>
                        <wps:txbx>
                          <w:txbxContent>
                            <w:p w14:paraId="10C5DBCF" w14:textId="0EBBFCB2" w:rsidR="005320A5" w:rsidRDefault="005320A5" w:rsidP="005320A5">
                              <w:pPr>
                                <w:rPr>
                                  <w:sz w:val="18"/>
                                  <w:szCs w:val="18"/>
                                </w:rPr>
                              </w:pPr>
                              <w:r>
                                <w:rPr>
                                  <w:rFonts w:hint="eastAsia"/>
                                  <w:sz w:val="18"/>
                                  <w:szCs w:val="18"/>
                                </w:rPr>
                                <w:t>血液</w:t>
                              </w:r>
                            </w:p>
                          </w:txbxContent>
                        </wps:txbx>
                        <wps:bodyPr rot="0" vert="horz" wrap="square" lIns="36000" tIns="0" rIns="36000" bIns="0" anchor="t" anchorCtr="0">
                          <a:noAutofit/>
                        </wps:bodyPr>
                      </wps:wsp>
                    </wpg:wgp>
                  </a:graphicData>
                </a:graphic>
              </wp:anchor>
            </w:drawing>
          </mc:Choice>
          <mc:Fallback>
            <w:pict>
              <v:group w14:anchorId="4BE39B83" id="_x0000_s1696" style="position:absolute;left:0;text-align:left;margin-left:359.55pt;margin-top:12.7pt;width:47.4pt;height:74.85pt;z-index:252234752;mso-position-horizontal-relative:text;mso-position-vertical-relative:text" coordsize="6025,9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">
                <v:group id="组合 141" o:spid="_x0000_s1697" style="position:absolute;width:1682;height:9505" coordorigin="-31" coordsize="1686,9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">
                  <v:group id="组合 139" o:spid="_x0000_s1698" style="position:absolute;left:158;top:422;width:1321;height:9087" coordsize="1321,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">
                    <v:rect id="矩形 136" o:spid="_x0000_s1699" style="position:absolute;width:1320;height:8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" fillcolor="#f2f2f2 [3052]" strokecolor="#091723 [484]" strokeweight="1pt"/>
                    <v:oval id="椭圆 137" o:spid="_x0000_s1700" style="position:absolute;top:8298;width:1321;height: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" fillcolor="#a5a5a5 [2092]" strokecolor="#091723 [484]" strokeweight="1pt">
                      <v:stroke joinstyle="miter"/>
                    </v:oval>
                    <v:oval id="椭圆 138" o:spid="_x0000_s1701" style="position:absolute;left:422;top:380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" fillcolor="#404040 [2429]" strokecolor="#091723 [484]" strokeweight="1pt">
                      <v:stroke joinstyle="miter"/>
                    </v:oval>
                  </v:group>
                  <v:roundrect id="矩形: 圆角 140" o:spid="_x0000_s1702" style="position:absolute;left:-31;width:1685;height:89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" fillcolor="#323e4f [2415]" strokecolor="#091723 [484]" strokeweight="1pt">
                    <v:stroke joinstyle="miter"/>
                  </v:roundrect>
                </v:group>
                <v:line id="直接连接符 435" o:spid="_x0000_s1703" style="position:absolute;flip:y;visibility:visible;mso-wrap-style:square" from="951,2325" to="248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" strokecolor="black [3213]" strokeweight=".5pt">
                  <v:stroke joinstyle="miter"/>
                </v:line>
                <v:shape id="文本框 2" o:spid="_x0000_s1704" type="#_x0000_t202" style="position:absolute;left:2325;top:1374;width:3700;height:2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" filled="f" stroked="f">
                  <v:textbox inset="1mm,0,1mm,0">
                    <w:txbxContent>
                      <w:p w14:paraId="10C5DBCF" w14:textId="0EBBFCB2" w:rsidR="005320A5" w:rsidRDefault="005320A5" w:rsidP="005320A5">
                        <w:pPr>
                          <w:rPr>
                            <w:sz w:val="18"/>
                            <w:szCs w:val="18"/>
                          </w:rPr>
                        </w:pPr>
                        <w:r>
                          <w:rPr>
                            <w:rFonts w:hint="eastAsia"/>
                            <w:sz w:val="18"/>
                            <w:szCs w:val="18"/>
                          </w:rPr>
                          <w:t>血液</w:t>
                        </w:r>
                      </w:p>
                    </w:txbxContent>
                  </v:textbox>
                </v:shape>
                <w10:wrap type="square"/>
              </v:group>
            </w:pict>
          </mc:Fallback>
        </mc:AlternateContent>
      </w:r>
    </w:p>
    <w:p w14:paraId="687C8932" w14:textId="7D177ADA" w:rsidR="00AC3B1A" w:rsidRDefault="00AC3B1A" w:rsidP="00E54F3D">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00F12CF6">
        <w:rPr>
          <w:rFonts w:hint="eastAsia"/>
          <w:szCs w:val="21"/>
        </w:rPr>
        <w:t>竖直</w:t>
      </w:r>
      <w:r w:rsidR="005E0F00">
        <w:rPr>
          <w:rFonts w:hint="eastAsia"/>
          <w:szCs w:val="21"/>
        </w:rPr>
        <w:t>固定在输送带上的采血管与输送带一起</w:t>
      </w:r>
      <w:r w:rsidR="00A14654">
        <w:rPr>
          <w:rFonts w:hint="eastAsia"/>
          <w:szCs w:val="21"/>
        </w:rPr>
        <w:t>水平</w:t>
      </w:r>
      <w:r w:rsidR="005E0F00">
        <w:rPr>
          <w:rFonts w:hint="eastAsia"/>
          <w:szCs w:val="21"/>
        </w:rPr>
        <w:t>向右做匀</w:t>
      </w:r>
      <w:r w:rsidR="00A14654">
        <w:rPr>
          <w:rFonts w:hint="eastAsia"/>
          <w:szCs w:val="21"/>
        </w:rPr>
        <w:t>加</w:t>
      </w:r>
      <w:r w:rsidR="005E0F00">
        <w:rPr>
          <w:rFonts w:hint="eastAsia"/>
          <w:szCs w:val="21"/>
        </w:rPr>
        <w:t>速直线运动，加速度为</w:t>
      </w:r>
      <w:r w:rsidR="005E0F00" w:rsidRPr="005E0F00">
        <w:rPr>
          <w:rFonts w:hint="eastAsia"/>
          <w:i/>
          <w:iCs/>
          <w:szCs w:val="21"/>
        </w:rPr>
        <w:t>a</w:t>
      </w:r>
      <w:r w:rsidR="00BC4F2E">
        <w:rPr>
          <w:rFonts w:hint="eastAsia"/>
          <w:szCs w:val="21"/>
        </w:rPr>
        <w:t>。如图，</w:t>
      </w:r>
      <w:r w:rsidR="00BF0934">
        <w:rPr>
          <w:rFonts w:hint="eastAsia"/>
          <w:szCs w:val="21"/>
        </w:rPr>
        <w:t>管内</w:t>
      </w:r>
      <w:r w:rsidR="008B3CF9">
        <w:rPr>
          <w:rFonts w:hint="eastAsia"/>
          <w:szCs w:val="21"/>
        </w:rPr>
        <w:t>血液中</w:t>
      </w:r>
      <w:r w:rsidR="00BF0934">
        <w:rPr>
          <w:rFonts w:hint="eastAsia"/>
          <w:szCs w:val="21"/>
        </w:rPr>
        <w:t>一</w:t>
      </w:r>
      <w:r w:rsidR="0033487D">
        <w:rPr>
          <w:rFonts w:hint="eastAsia"/>
          <w:szCs w:val="21"/>
        </w:rPr>
        <w:t>质量为</w:t>
      </w:r>
      <w:r w:rsidR="0033487D" w:rsidRPr="0033487D">
        <w:rPr>
          <w:rFonts w:hint="eastAsia"/>
          <w:i/>
          <w:iCs/>
          <w:szCs w:val="21"/>
        </w:rPr>
        <w:t>m</w:t>
      </w:r>
      <w:r w:rsidR="0033487D">
        <w:rPr>
          <w:rFonts w:hint="eastAsia"/>
          <w:szCs w:val="21"/>
        </w:rPr>
        <w:t>的</w:t>
      </w:r>
      <w:r w:rsidR="00BF0934">
        <w:rPr>
          <w:rFonts w:hint="eastAsia"/>
          <w:szCs w:val="21"/>
        </w:rPr>
        <w:t>红细胞</w:t>
      </w:r>
      <w:r w:rsidR="002249DF">
        <w:rPr>
          <w:rFonts w:hint="eastAsia"/>
          <w:szCs w:val="21"/>
        </w:rPr>
        <w:t>以</w:t>
      </w:r>
      <w:r w:rsidR="002849EC">
        <w:rPr>
          <w:rFonts w:hint="eastAsia"/>
          <w:szCs w:val="21"/>
        </w:rPr>
        <w:t>相对管的</w:t>
      </w:r>
      <w:r w:rsidR="002249DF">
        <w:rPr>
          <w:rFonts w:hint="eastAsia"/>
          <w:szCs w:val="21"/>
        </w:rPr>
        <w:t>速度</w:t>
      </w:r>
      <w:r w:rsidR="002249DF" w:rsidRPr="00BB6F3B">
        <w:rPr>
          <w:rFonts w:ascii="Book Antiqua" w:hAnsi="Book Antiqua"/>
          <w:i/>
          <w:iCs/>
          <w:szCs w:val="21"/>
        </w:rPr>
        <w:t>v</w:t>
      </w:r>
      <w:r w:rsidR="002249DF">
        <w:rPr>
          <w:rFonts w:hint="eastAsia"/>
          <w:szCs w:val="21"/>
          <w:vertAlign w:val="subscript"/>
        </w:rPr>
        <w:t>1</w:t>
      </w:r>
      <w:r w:rsidR="00613AA4">
        <w:rPr>
          <w:rFonts w:hint="eastAsia"/>
          <w:szCs w:val="21"/>
        </w:rPr>
        <w:t>沿竖直方向</w:t>
      </w:r>
      <w:r w:rsidR="00BF0934">
        <w:rPr>
          <w:rFonts w:hint="eastAsia"/>
          <w:szCs w:val="21"/>
        </w:rPr>
        <w:t>匀速下沉。</w:t>
      </w:r>
      <w:r w:rsidR="001D6A6B">
        <w:rPr>
          <w:rFonts w:hint="eastAsia"/>
          <w:szCs w:val="21"/>
        </w:rPr>
        <w:t>（重力加速度大小为</w:t>
      </w:r>
      <w:r w:rsidR="001D6A6B" w:rsidRPr="004A7753">
        <w:rPr>
          <w:rFonts w:hint="eastAsia"/>
          <w:i/>
          <w:iCs/>
          <w:szCs w:val="21"/>
        </w:rPr>
        <w:t>g</w:t>
      </w:r>
      <w:r w:rsidR="001D6A6B">
        <w:rPr>
          <w:rFonts w:hint="eastAsia"/>
          <w:szCs w:val="21"/>
        </w:rPr>
        <w:t>）</w:t>
      </w:r>
    </w:p>
    <w:p w14:paraId="69012E31" w14:textId="178131BD" w:rsidR="0085176B" w:rsidRDefault="009E1C84" w:rsidP="0069699B">
      <w:pPr>
        <w:adjustRightInd w:val="0"/>
        <w:snapToGrid w:val="0"/>
        <w:spacing w:line="300" w:lineRule="auto"/>
        <w:ind w:leftChars="100" w:left="708" w:hangingChars="237" w:hanging="498"/>
        <w:jc w:val="left"/>
        <w:rPr>
          <w:szCs w:val="21"/>
        </w:rPr>
      </w:pPr>
      <w:r w:rsidRPr="009E1C84">
        <w:rPr>
          <w:rFonts w:hint="eastAsia"/>
          <w:szCs w:val="21"/>
        </w:rPr>
        <w:t>（</w:t>
      </w:r>
      <w:r w:rsidRPr="009E1C84">
        <w:rPr>
          <w:rFonts w:hint="eastAsia"/>
          <w:szCs w:val="21"/>
        </w:rPr>
        <w:t>1</w:t>
      </w:r>
      <w:r w:rsidRPr="009E1C84">
        <w:rPr>
          <w:rFonts w:hint="eastAsia"/>
          <w:szCs w:val="21"/>
        </w:rPr>
        <w:t>）</w:t>
      </w:r>
      <w:r w:rsidR="005F302D">
        <w:rPr>
          <w:rFonts w:hint="eastAsia"/>
          <w:szCs w:val="21"/>
        </w:rPr>
        <w:t>该红细胞受到周围血液对它的作用力大小为</w:t>
      </w:r>
      <w:r w:rsidR="005F302D">
        <w:rPr>
          <w:rFonts w:hint="eastAsia"/>
          <w:szCs w:val="21"/>
        </w:rPr>
        <w:t>______</w:t>
      </w:r>
      <w:r w:rsidR="005F302D">
        <w:rPr>
          <w:rFonts w:hint="eastAsia"/>
          <w:szCs w:val="21"/>
        </w:rPr>
        <w:t>。</w:t>
      </w:r>
    </w:p>
    <w:p w14:paraId="76EE4A6C" w14:textId="77777777" w:rsidR="004061B9" w:rsidRPr="009E1C84" w:rsidRDefault="004061B9" w:rsidP="0069699B">
      <w:pPr>
        <w:adjustRightInd w:val="0"/>
        <w:snapToGrid w:val="0"/>
        <w:spacing w:line="300" w:lineRule="auto"/>
        <w:ind w:leftChars="100" w:left="708" w:hangingChars="237" w:hanging="498"/>
        <w:jc w:val="left"/>
        <w:rPr>
          <w:szCs w:val="21"/>
        </w:rPr>
      </w:pPr>
    </w:p>
    <w:p w14:paraId="168FAEA1" w14:textId="130C4930" w:rsidR="0085176B" w:rsidRDefault="00456381" w:rsidP="0069699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D54F5C">
        <w:rPr>
          <w:rFonts w:hint="eastAsia"/>
          <w:szCs w:val="21"/>
        </w:rPr>
        <w:t>图示</w:t>
      </w:r>
      <w:r w:rsidR="009E1C84">
        <w:rPr>
          <w:rFonts w:hint="eastAsia"/>
          <w:szCs w:val="21"/>
        </w:rPr>
        <w:t>时刻管的速度为</w:t>
      </w:r>
      <w:r w:rsidR="009E1C84" w:rsidRPr="00BB6F3B">
        <w:rPr>
          <w:rFonts w:ascii="Book Antiqua" w:hAnsi="Book Antiqua"/>
          <w:i/>
          <w:iCs/>
          <w:szCs w:val="21"/>
        </w:rPr>
        <w:t>v</w:t>
      </w:r>
      <w:r w:rsidR="009E1C84">
        <w:rPr>
          <w:rFonts w:hint="eastAsia"/>
          <w:szCs w:val="21"/>
          <w:vertAlign w:val="subscript"/>
        </w:rPr>
        <w:t>2</w:t>
      </w:r>
      <w:r w:rsidR="009E1C84">
        <w:rPr>
          <w:rFonts w:hint="eastAsia"/>
          <w:szCs w:val="21"/>
        </w:rPr>
        <w:t>，</w:t>
      </w:r>
      <w:r>
        <w:rPr>
          <w:rFonts w:hint="eastAsia"/>
          <w:szCs w:val="21"/>
        </w:rPr>
        <w:t>经过时间</w:t>
      </w:r>
      <w:r w:rsidRPr="0033487D">
        <w:rPr>
          <w:rFonts w:hint="eastAsia"/>
          <w:i/>
          <w:iCs/>
          <w:szCs w:val="21"/>
        </w:rPr>
        <w:t>t</w:t>
      </w:r>
      <w:r>
        <w:rPr>
          <w:rFonts w:hint="eastAsia"/>
          <w:szCs w:val="21"/>
        </w:rPr>
        <w:t>，该红细胞</w:t>
      </w:r>
      <w:r w:rsidR="00D54F5C">
        <w:rPr>
          <w:rFonts w:hint="eastAsia"/>
          <w:szCs w:val="21"/>
        </w:rPr>
        <w:t>（未至管底）</w:t>
      </w:r>
      <w:r w:rsidR="007C24D5">
        <w:rPr>
          <w:rFonts w:hint="eastAsia"/>
          <w:szCs w:val="21"/>
        </w:rPr>
        <w:t>在</w:t>
      </w:r>
      <w:r w:rsidR="00790365">
        <w:rPr>
          <w:rFonts w:hint="eastAsia"/>
          <w:szCs w:val="21"/>
        </w:rPr>
        <w:t>这段时间</w:t>
      </w:r>
      <w:r w:rsidR="008C303F">
        <w:rPr>
          <w:rFonts w:hint="eastAsia"/>
          <w:szCs w:val="21"/>
        </w:rPr>
        <w:t>内</w:t>
      </w:r>
      <w:r w:rsidR="000E19C0">
        <w:rPr>
          <w:rFonts w:hint="eastAsia"/>
          <w:szCs w:val="21"/>
        </w:rPr>
        <w:t>动量的变化量</w:t>
      </w:r>
      <w:r>
        <w:rPr>
          <w:rFonts w:hint="eastAsia"/>
          <w:szCs w:val="21"/>
        </w:rPr>
        <w:t>大小为</w:t>
      </w:r>
      <w:r>
        <w:rPr>
          <w:rFonts w:hint="eastAsia"/>
          <w:szCs w:val="21"/>
        </w:rPr>
        <w:t>______</w:t>
      </w:r>
      <w:r>
        <w:rPr>
          <w:rFonts w:hint="eastAsia"/>
          <w:szCs w:val="21"/>
        </w:rPr>
        <w:t>。</w:t>
      </w:r>
    </w:p>
    <w:p w14:paraId="476F9BC6" w14:textId="2A015815" w:rsidR="00AD6D53" w:rsidRDefault="00AD6D53" w:rsidP="00AC3B1A">
      <w:pPr>
        <w:adjustRightInd w:val="0"/>
        <w:snapToGrid w:val="0"/>
        <w:spacing w:line="300" w:lineRule="auto"/>
        <w:ind w:left="315" w:hangingChars="150" w:hanging="315"/>
        <w:jc w:val="left"/>
        <w:rPr>
          <w:szCs w:val="21"/>
        </w:rPr>
      </w:pPr>
    </w:p>
    <w:p w14:paraId="4700D535" w14:textId="16B23C32" w:rsidR="0085176B" w:rsidRDefault="00F72A3F" w:rsidP="00AC3B1A">
      <w:pPr>
        <w:adjustRightInd w:val="0"/>
        <w:snapToGrid w:val="0"/>
        <w:spacing w:line="300" w:lineRule="auto"/>
        <w:ind w:left="315" w:hangingChars="150" w:hanging="315"/>
        <w:jc w:val="left"/>
        <w:rPr>
          <w:szCs w:val="21"/>
        </w:rPr>
      </w:pPr>
      <w:r>
        <w:rPr>
          <w:rFonts w:hint="eastAsia"/>
          <w:szCs w:val="21"/>
        </w:rPr>
        <w:t>4</w:t>
      </w:r>
      <w:r>
        <w:rPr>
          <w:rFonts w:hint="eastAsia"/>
          <w:szCs w:val="21"/>
        </w:rPr>
        <w:t>．</w:t>
      </w:r>
      <w:r w:rsidR="00950D45">
        <w:rPr>
          <w:rFonts w:hint="eastAsia"/>
          <w:szCs w:val="21"/>
        </w:rPr>
        <w:t>医学研究发现每平方厘米微波泄漏的功率超过</w:t>
      </w:r>
      <w:r w:rsidR="00990733">
        <w:rPr>
          <w:rFonts w:hint="eastAsia"/>
          <w:szCs w:val="21"/>
        </w:rPr>
        <w:t>1</w:t>
      </w:r>
      <w:r w:rsidR="00860AF5">
        <w:rPr>
          <w:rFonts w:hint="eastAsia"/>
          <w:szCs w:val="21"/>
        </w:rPr>
        <w:t>.00</w:t>
      </w:r>
      <w:r w:rsidR="00990733">
        <w:rPr>
          <w:rFonts w:hint="eastAsia"/>
          <w:szCs w:val="21"/>
        </w:rPr>
        <w:t>mW</w:t>
      </w:r>
      <w:r w:rsidR="00950D45">
        <w:rPr>
          <w:rFonts w:hint="eastAsia"/>
          <w:szCs w:val="21"/>
        </w:rPr>
        <w:t>时，人的眼底会受到损伤。</w:t>
      </w:r>
      <w:r w:rsidR="00274965">
        <w:rPr>
          <w:rFonts w:hint="eastAsia"/>
          <w:szCs w:val="21"/>
        </w:rPr>
        <w:t>若微波炉门上有泄漏点，</w:t>
      </w:r>
      <w:r w:rsidR="00925CC9">
        <w:rPr>
          <w:rFonts w:hint="eastAsia"/>
          <w:szCs w:val="21"/>
        </w:rPr>
        <w:t>以</w:t>
      </w:r>
      <w:r w:rsidR="00274965">
        <w:rPr>
          <w:rFonts w:hint="eastAsia"/>
          <w:szCs w:val="21"/>
        </w:rPr>
        <w:t>半</w:t>
      </w:r>
      <w:r w:rsidR="00910014">
        <w:rPr>
          <w:rFonts w:hint="eastAsia"/>
          <w:szCs w:val="21"/>
        </w:rPr>
        <w:t>球面</w:t>
      </w:r>
      <w:r w:rsidR="00274965">
        <w:rPr>
          <w:rFonts w:hint="eastAsia"/>
          <w:szCs w:val="21"/>
        </w:rPr>
        <w:t>波</w:t>
      </w:r>
      <w:r w:rsidR="00D133D4">
        <w:rPr>
          <w:rFonts w:hint="eastAsia"/>
          <w:szCs w:val="21"/>
        </w:rPr>
        <w:t>形</w:t>
      </w:r>
      <w:r w:rsidR="00910014">
        <w:rPr>
          <w:rFonts w:hint="eastAsia"/>
          <w:szCs w:val="21"/>
        </w:rPr>
        <w:t>向外辐射</w:t>
      </w:r>
      <w:r w:rsidR="00BB3220">
        <w:rPr>
          <w:rFonts w:hint="eastAsia"/>
          <w:szCs w:val="21"/>
        </w:rPr>
        <w:t>微波</w:t>
      </w:r>
      <w:r w:rsidR="00910014">
        <w:rPr>
          <w:rFonts w:hint="eastAsia"/>
          <w:szCs w:val="21"/>
        </w:rPr>
        <w:t>，</w:t>
      </w:r>
      <w:r w:rsidR="00BB3220">
        <w:rPr>
          <w:rFonts w:hint="eastAsia"/>
          <w:szCs w:val="21"/>
        </w:rPr>
        <w:t>且</w:t>
      </w:r>
      <w:r w:rsidR="0099631F">
        <w:rPr>
          <w:rFonts w:hint="eastAsia"/>
          <w:szCs w:val="21"/>
        </w:rPr>
        <w:t>未超出</w:t>
      </w:r>
      <w:r w:rsidR="00D133D4">
        <w:rPr>
          <w:rFonts w:hint="eastAsia"/>
          <w:szCs w:val="21"/>
        </w:rPr>
        <w:t>我国规定的</w:t>
      </w:r>
      <w:r w:rsidR="0099631F">
        <w:rPr>
          <w:rFonts w:hint="eastAsia"/>
          <w:szCs w:val="21"/>
        </w:rPr>
        <w:t>在微波炉门外</w:t>
      </w:r>
      <w:r w:rsidR="0099631F">
        <w:rPr>
          <w:rFonts w:hint="eastAsia"/>
          <w:szCs w:val="21"/>
        </w:rPr>
        <w:t>5.00cm</w:t>
      </w:r>
      <w:r w:rsidR="0099631F">
        <w:rPr>
          <w:rFonts w:hint="eastAsia"/>
          <w:szCs w:val="21"/>
        </w:rPr>
        <w:t>处测得的微波泄漏不得超过</w:t>
      </w:r>
      <w:r w:rsidR="0099631F">
        <w:rPr>
          <w:rFonts w:hint="eastAsia"/>
          <w:szCs w:val="21"/>
        </w:rPr>
        <w:t>5.00mW/cm</w:t>
      </w:r>
      <w:r w:rsidR="0099631F" w:rsidRPr="00950D45">
        <w:rPr>
          <w:rFonts w:hint="eastAsia"/>
          <w:szCs w:val="21"/>
          <w:vertAlign w:val="superscript"/>
        </w:rPr>
        <w:t>2</w:t>
      </w:r>
      <w:r w:rsidR="00130EF2">
        <w:rPr>
          <w:rFonts w:hint="eastAsia"/>
          <w:szCs w:val="21"/>
        </w:rPr>
        <w:t>这一标准</w:t>
      </w:r>
      <w:r w:rsidR="00F27E0E">
        <w:rPr>
          <w:rFonts w:hint="eastAsia"/>
          <w:szCs w:val="21"/>
        </w:rPr>
        <w:t>。根据上述</w:t>
      </w:r>
      <w:r w:rsidR="00574674">
        <w:rPr>
          <w:rFonts w:hint="eastAsia"/>
          <w:szCs w:val="21"/>
        </w:rPr>
        <w:t>信息</w:t>
      </w:r>
      <w:r w:rsidR="00F27E0E">
        <w:rPr>
          <w:rFonts w:hint="eastAsia"/>
          <w:szCs w:val="21"/>
        </w:rPr>
        <w:t>，</w:t>
      </w:r>
      <w:r w:rsidR="00DF49BE">
        <w:rPr>
          <w:rFonts w:hint="eastAsia"/>
          <w:szCs w:val="21"/>
        </w:rPr>
        <w:t>已知球体表面积</w:t>
      </w:r>
      <w:r w:rsidR="00DF49BE" w:rsidRPr="00B52040">
        <w:rPr>
          <w:rFonts w:hint="eastAsia"/>
          <w:position w:val="-6"/>
        </w:rPr>
        <w:object w:dxaOrig="940" w:dyaOrig="320" w14:anchorId="59D5C7FA">
          <v:shape id="_x0000_i1027" type="#_x0000_t75" style="width:46.2pt;height:16.65pt" o:ole="">
            <v:imagedata r:id="rId25" o:title=""/>
          </v:shape>
          <o:OLEObject Type="Embed" ProgID="Equation.DSMT4" ShapeID="_x0000_i1027" DrawAspect="Content" ObjectID="_1828267790" r:id="rId26"/>
        </w:object>
      </w:r>
      <w:r w:rsidR="00DF49BE">
        <w:rPr>
          <w:rFonts w:hint="eastAsia"/>
        </w:rPr>
        <w:t>，则</w:t>
      </w:r>
      <w:r w:rsidR="00950D45">
        <w:rPr>
          <w:rFonts w:hint="eastAsia"/>
          <w:szCs w:val="21"/>
        </w:rPr>
        <w:t>微波炉</w:t>
      </w:r>
      <w:r w:rsidR="00B03E9C">
        <w:rPr>
          <w:rFonts w:hint="eastAsia"/>
          <w:szCs w:val="21"/>
        </w:rPr>
        <w:t>运转</w:t>
      </w:r>
      <w:r w:rsidR="00203F27">
        <w:rPr>
          <w:rFonts w:hint="eastAsia"/>
          <w:szCs w:val="21"/>
        </w:rPr>
        <w:t>时人和微波炉</w:t>
      </w:r>
      <w:r w:rsidR="00D03D68">
        <w:rPr>
          <w:rFonts w:hint="eastAsia"/>
          <w:szCs w:val="21"/>
        </w:rPr>
        <w:t>门</w:t>
      </w:r>
      <w:r w:rsidR="00203F27">
        <w:rPr>
          <w:rFonts w:hint="eastAsia"/>
          <w:szCs w:val="21"/>
        </w:rPr>
        <w:t>的距离应大于</w:t>
      </w:r>
      <w:r w:rsidR="00203F27">
        <w:rPr>
          <w:rFonts w:hint="eastAsia"/>
          <w:szCs w:val="21"/>
        </w:rPr>
        <w:t>______cm</w:t>
      </w:r>
      <w:r w:rsidR="00203F27">
        <w:rPr>
          <w:rFonts w:hint="eastAsia"/>
          <w:szCs w:val="21"/>
        </w:rPr>
        <w:t>。（</w:t>
      </w:r>
      <w:r w:rsidR="00CB5840">
        <w:rPr>
          <w:rFonts w:hint="eastAsia"/>
        </w:rPr>
        <w:t>结果保留</w:t>
      </w:r>
      <w:r w:rsidR="00CB5840">
        <w:rPr>
          <w:rFonts w:hint="eastAsia"/>
        </w:rPr>
        <w:t>3</w:t>
      </w:r>
      <w:r w:rsidR="00CB5840">
        <w:rPr>
          <w:rFonts w:hint="eastAsia"/>
        </w:rPr>
        <w:t>位有效数字</w:t>
      </w:r>
      <w:r w:rsidR="00203F27">
        <w:rPr>
          <w:rFonts w:hint="eastAsia"/>
          <w:szCs w:val="21"/>
        </w:rPr>
        <w:t>）</w:t>
      </w:r>
    </w:p>
    <w:p w14:paraId="3CECAFA8" w14:textId="77777777" w:rsidR="0085176B" w:rsidRDefault="0085176B" w:rsidP="00AC3B1A">
      <w:pPr>
        <w:adjustRightInd w:val="0"/>
        <w:snapToGrid w:val="0"/>
        <w:spacing w:line="300" w:lineRule="auto"/>
        <w:ind w:left="315" w:hangingChars="150" w:hanging="315"/>
        <w:jc w:val="left"/>
        <w:rPr>
          <w:szCs w:val="21"/>
        </w:rPr>
      </w:pPr>
    </w:p>
    <w:p w14:paraId="493927DE" w14:textId="77777777" w:rsidR="00992BAC" w:rsidRDefault="00992BAC" w:rsidP="00AC3B1A">
      <w:pPr>
        <w:adjustRightInd w:val="0"/>
        <w:snapToGrid w:val="0"/>
        <w:spacing w:line="300" w:lineRule="auto"/>
        <w:ind w:left="315" w:hangingChars="150" w:hanging="315"/>
        <w:jc w:val="left"/>
        <w:rPr>
          <w:szCs w:val="21"/>
        </w:rPr>
      </w:pPr>
    </w:p>
    <w:p w14:paraId="1CA2EAB7" w14:textId="77777777" w:rsidR="00992BAC" w:rsidRDefault="00992BAC" w:rsidP="00AC3B1A">
      <w:pPr>
        <w:adjustRightInd w:val="0"/>
        <w:snapToGrid w:val="0"/>
        <w:spacing w:line="300" w:lineRule="auto"/>
        <w:ind w:left="315" w:hangingChars="150" w:hanging="315"/>
        <w:jc w:val="left"/>
        <w:rPr>
          <w:szCs w:val="21"/>
        </w:rPr>
      </w:pPr>
    </w:p>
    <w:p w14:paraId="4442F5CF" w14:textId="77777777" w:rsidR="00992BAC" w:rsidRDefault="00992BAC" w:rsidP="00AC3B1A">
      <w:pPr>
        <w:adjustRightInd w:val="0"/>
        <w:snapToGrid w:val="0"/>
        <w:spacing w:line="300" w:lineRule="auto"/>
        <w:ind w:left="315" w:hangingChars="150" w:hanging="315"/>
        <w:jc w:val="left"/>
        <w:rPr>
          <w:szCs w:val="21"/>
        </w:rPr>
      </w:pPr>
    </w:p>
    <w:p w14:paraId="61B3FBE9" w14:textId="77777777" w:rsidR="00992BAC" w:rsidRDefault="00992BAC" w:rsidP="00AC3B1A">
      <w:pPr>
        <w:adjustRightInd w:val="0"/>
        <w:snapToGrid w:val="0"/>
        <w:spacing w:line="300" w:lineRule="auto"/>
        <w:ind w:left="315" w:hangingChars="150" w:hanging="315"/>
        <w:jc w:val="left"/>
        <w:rPr>
          <w:szCs w:val="21"/>
        </w:rPr>
      </w:pPr>
    </w:p>
    <w:p w14:paraId="77701E40" w14:textId="77777777" w:rsidR="00992BAC" w:rsidRDefault="00992BAC" w:rsidP="00AC3B1A">
      <w:pPr>
        <w:adjustRightInd w:val="0"/>
        <w:snapToGrid w:val="0"/>
        <w:spacing w:line="300" w:lineRule="auto"/>
        <w:ind w:left="315" w:hangingChars="150" w:hanging="315"/>
        <w:jc w:val="left"/>
        <w:rPr>
          <w:szCs w:val="21"/>
        </w:rPr>
      </w:pPr>
    </w:p>
    <w:p w14:paraId="3606A88B" w14:textId="77777777" w:rsidR="00992BAC" w:rsidRDefault="00992BAC" w:rsidP="00AC3B1A">
      <w:pPr>
        <w:adjustRightInd w:val="0"/>
        <w:snapToGrid w:val="0"/>
        <w:spacing w:line="300" w:lineRule="auto"/>
        <w:ind w:left="315" w:hangingChars="150" w:hanging="315"/>
        <w:jc w:val="left"/>
        <w:rPr>
          <w:szCs w:val="21"/>
        </w:rPr>
      </w:pPr>
    </w:p>
    <w:p w14:paraId="1E7491FF" w14:textId="77777777" w:rsidR="00992BAC" w:rsidRDefault="00992BAC" w:rsidP="00AC3B1A">
      <w:pPr>
        <w:adjustRightInd w:val="0"/>
        <w:snapToGrid w:val="0"/>
        <w:spacing w:line="300" w:lineRule="auto"/>
        <w:ind w:left="315" w:hangingChars="150" w:hanging="315"/>
        <w:jc w:val="left"/>
        <w:rPr>
          <w:szCs w:val="21"/>
        </w:rPr>
      </w:pPr>
    </w:p>
    <w:p w14:paraId="7CD050B2" w14:textId="77777777" w:rsidR="00992BAC" w:rsidRDefault="00992BAC" w:rsidP="00AC3B1A">
      <w:pPr>
        <w:adjustRightInd w:val="0"/>
        <w:snapToGrid w:val="0"/>
        <w:spacing w:line="300" w:lineRule="auto"/>
        <w:ind w:left="315" w:hangingChars="150" w:hanging="315"/>
        <w:jc w:val="left"/>
        <w:rPr>
          <w:szCs w:val="21"/>
        </w:rPr>
      </w:pPr>
    </w:p>
    <w:p w14:paraId="636A3663" w14:textId="77777777" w:rsidR="00992BAC" w:rsidRDefault="00992BAC" w:rsidP="00AC3B1A">
      <w:pPr>
        <w:adjustRightInd w:val="0"/>
        <w:snapToGrid w:val="0"/>
        <w:spacing w:line="300" w:lineRule="auto"/>
        <w:ind w:left="315" w:hangingChars="150" w:hanging="315"/>
        <w:jc w:val="left"/>
        <w:rPr>
          <w:szCs w:val="21"/>
        </w:rPr>
      </w:pPr>
    </w:p>
    <w:p w14:paraId="441EB9C1" w14:textId="77777777" w:rsidR="00992BAC" w:rsidRDefault="00992BAC" w:rsidP="00AC3B1A">
      <w:pPr>
        <w:adjustRightInd w:val="0"/>
        <w:snapToGrid w:val="0"/>
        <w:spacing w:line="300" w:lineRule="auto"/>
        <w:ind w:left="315" w:hangingChars="150" w:hanging="315"/>
        <w:jc w:val="left"/>
        <w:rPr>
          <w:szCs w:val="21"/>
        </w:rPr>
      </w:pPr>
    </w:p>
    <w:p w14:paraId="30E8D6D0" w14:textId="77777777" w:rsidR="00992BAC" w:rsidRDefault="00992BAC" w:rsidP="00AC3B1A">
      <w:pPr>
        <w:adjustRightInd w:val="0"/>
        <w:snapToGrid w:val="0"/>
        <w:spacing w:line="300" w:lineRule="auto"/>
        <w:ind w:left="315" w:hangingChars="150" w:hanging="315"/>
        <w:jc w:val="left"/>
        <w:rPr>
          <w:szCs w:val="21"/>
        </w:rPr>
      </w:pPr>
    </w:p>
    <w:p w14:paraId="243FCC22" w14:textId="77777777" w:rsidR="00992BAC" w:rsidRDefault="00992BAC" w:rsidP="00AC3B1A">
      <w:pPr>
        <w:adjustRightInd w:val="0"/>
        <w:snapToGrid w:val="0"/>
        <w:spacing w:line="300" w:lineRule="auto"/>
        <w:ind w:left="315" w:hangingChars="150" w:hanging="315"/>
        <w:jc w:val="left"/>
        <w:rPr>
          <w:szCs w:val="21"/>
        </w:rPr>
      </w:pPr>
    </w:p>
    <w:p w14:paraId="3FEF73F5" w14:textId="77777777" w:rsidR="00992BAC" w:rsidRDefault="00992BAC" w:rsidP="00AC3B1A">
      <w:pPr>
        <w:adjustRightInd w:val="0"/>
        <w:snapToGrid w:val="0"/>
        <w:spacing w:line="300" w:lineRule="auto"/>
        <w:ind w:left="315" w:hangingChars="150" w:hanging="315"/>
        <w:jc w:val="left"/>
        <w:rPr>
          <w:szCs w:val="21"/>
        </w:rPr>
      </w:pPr>
    </w:p>
    <w:p w14:paraId="7072966F" w14:textId="77777777" w:rsidR="00992BAC" w:rsidRDefault="00992BAC" w:rsidP="00AC3B1A">
      <w:pPr>
        <w:adjustRightInd w:val="0"/>
        <w:snapToGrid w:val="0"/>
        <w:spacing w:line="300" w:lineRule="auto"/>
        <w:ind w:left="315" w:hangingChars="150" w:hanging="315"/>
        <w:jc w:val="left"/>
        <w:rPr>
          <w:szCs w:val="21"/>
        </w:rPr>
      </w:pPr>
    </w:p>
    <w:p w14:paraId="3DC252FC" w14:textId="77777777" w:rsidR="00992BAC" w:rsidRDefault="00992BAC" w:rsidP="00AC3B1A">
      <w:pPr>
        <w:adjustRightInd w:val="0"/>
        <w:snapToGrid w:val="0"/>
        <w:spacing w:line="300" w:lineRule="auto"/>
        <w:ind w:left="315" w:hangingChars="150" w:hanging="315"/>
        <w:jc w:val="left"/>
        <w:rPr>
          <w:szCs w:val="21"/>
        </w:rPr>
      </w:pPr>
    </w:p>
    <w:p w14:paraId="30A58EA0" w14:textId="77777777" w:rsidR="00992BAC" w:rsidRDefault="00992BAC" w:rsidP="00AC3B1A">
      <w:pPr>
        <w:adjustRightInd w:val="0"/>
        <w:snapToGrid w:val="0"/>
        <w:spacing w:line="300" w:lineRule="auto"/>
        <w:ind w:left="315" w:hangingChars="150" w:hanging="315"/>
        <w:jc w:val="left"/>
        <w:rPr>
          <w:szCs w:val="21"/>
        </w:rPr>
      </w:pPr>
    </w:p>
    <w:p w14:paraId="1A0B33F8" w14:textId="77777777" w:rsidR="00992BAC" w:rsidRDefault="00992BAC" w:rsidP="00AC3B1A">
      <w:pPr>
        <w:adjustRightInd w:val="0"/>
        <w:snapToGrid w:val="0"/>
        <w:spacing w:line="300" w:lineRule="auto"/>
        <w:ind w:left="315" w:hangingChars="150" w:hanging="315"/>
        <w:jc w:val="left"/>
        <w:rPr>
          <w:szCs w:val="21"/>
        </w:rPr>
      </w:pPr>
    </w:p>
    <w:p w14:paraId="2A664DDB" w14:textId="77777777" w:rsidR="00992BAC" w:rsidRDefault="00992BAC" w:rsidP="00AC3B1A">
      <w:pPr>
        <w:adjustRightInd w:val="0"/>
        <w:snapToGrid w:val="0"/>
        <w:spacing w:line="300" w:lineRule="auto"/>
        <w:ind w:left="315" w:hangingChars="150" w:hanging="315"/>
        <w:jc w:val="left"/>
        <w:rPr>
          <w:szCs w:val="21"/>
        </w:rPr>
      </w:pPr>
    </w:p>
    <w:p w14:paraId="2D876C41" w14:textId="77777777" w:rsidR="00992BAC" w:rsidRDefault="00992BAC" w:rsidP="00AC3B1A">
      <w:pPr>
        <w:adjustRightInd w:val="0"/>
        <w:snapToGrid w:val="0"/>
        <w:spacing w:line="300" w:lineRule="auto"/>
        <w:ind w:left="315" w:hangingChars="150" w:hanging="315"/>
        <w:jc w:val="left"/>
        <w:rPr>
          <w:szCs w:val="21"/>
        </w:rPr>
      </w:pPr>
    </w:p>
    <w:p w14:paraId="0BEB3FBB" w14:textId="40774A68" w:rsidR="00256C2D" w:rsidRDefault="00E12DD8" w:rsidP="00617AC0">
      <w:pPr>
        <w:adjustRightInd w:val="0"/>
        <w:snapToGrid w:val="0"/>
        <w:spacing w:line="300" w:lineRule="auto"/>
        <w:ind w:left="399" w:hangingChars="190" w:hanging="399"/>
        <w:jc w:val="center"/>
        <w:rPr>
          <w:rFonts w:ascii="黑体" w:eastAsia="黑体" w:hAnsi="黑体" w:hint="eastAsia"/>
          <w:szCs w:val="21"/>
        </w:rPr>
      </w:pPr>
      <w:bookmarkStart w:id="9" w:name="_Hlk183884557"/>
      <w:r>
        <w:rPr>
          <w:rFonts w:ascii="黑体" w:eastAsia="黑体" w:hAnsi="黑体" w:hint="eastAsia"/>
          <w:szCs w:val="21"/>
        </w:rPr>
        <w:lastRenderedPageBreak/>
        <w:t>三</w:t>
      </w:r>
      <w:r w:rsidR="00846E8A" w:rsidRPr="00D0320F">
        <w:rPr>
          <w:rFonts w:ascii="黑体" w:eastAsia="黑体" w:hAnsi="黑体" w:hint="eastAsia"/>
          <w:szCs w:val="21"/>
        </w:rPr>
        <w:t xml:space="preserve">  </w:t>
      </w:r>
      <w:bookmarkEnd w:id="9"/>
      <w:r w:rsidR="00124378">
        <w:rPr>
          <w:rFonts w:ascii="黑体" w:eastAsia="黑体" w:hAnsi="黑体" w:hint="eastAsia"/>
          <w:szCs w:val="21"/>
        </w:rPr>
        <w:t>风</w:t>
      </w:r>
    </w:p>
    <w:p w14:paraId="6AC40FAD" w14:textId="2829BA81" w:rsidR="00D0320F" w:rsidRDefault="007F4E9F"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sidRPr="007F4E9F">
        <w:rPr>
          <w:rFonts w:eastAsia="楷体"/>
        </w:rPr>
        <w:t>风是地球上空气流动形成的自然现象，</w:t>
      </w:r>
      <w:r>
        <w:rPr>
          <w:rFonts w:eastAsia="楷体" w:hint="eastAsia"/>
        </w:rPr>
        <w:t>也是可利用的能源之一</w:t>
      </w:r>
      <w:r w:rsidR="00D0320F" w:rsidRPr="00CA3413">
        <w:rPr>
          <w:rFonts w:eastAsia="楷体" w:hint="eastAsia"/>
        </w:rPr>
        <w:t>。</w:t>
      </w:r>
    </w:p>
    <w:p w14:paraId="1E04B06F" w14:textId="055ABF76" w:rsidR="00762683" w:rsidRDefault="00762683" w:rsidP="00762683">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00F06BC4">
        <w:rPr>
          <w:rFonts w:hint="eastAsia"/>
          <w:szCs w:val="21"/>
        </w:rPr>
        <w:t>风力发电机的原理是风吹在叶片上推动叶片转动发电，将风能转化为电能</w:t>
      </w:r>
      <w:r w:rsidR="00C72B32">
        <w:rPr>
          <w:rFonts w:hint="eastAsia"/>
          <w:szCs w:val="21"/>
        </w:rPr>
        <w:t>。</w:t>
      </w:r>
      <w:r w:rsidR="00AF77CE">
        <w:rPr>
          <w:rFonts w:hint="eastAsia"/>
          <w:szCs w:val="21"/>
        </w:rPr>
        <w:t>假设空气密度均匀，则其发电功率</w:t>
      </w:r>
      <w:r w:rsidR="00536069" w:rsidRPr="00A027A1">
        <w:rPr>
          <w:rFonts w:hint="eastAsia"/>
          <w:position w:val="-10"/>
        </w:rPr>
        <w:object w:dxaOrig="1240" w:dyaOrig="360" w14:anchorId="744ADFD7">
          <v:shape id="_x0000_i1028" type="#_x0000_t75" style="width:53.2pt;height:15.6pt" o:ole="">
            <v:imagedata r:id="rId27" o:title=""/>
          </v:shape>
          <o:OLEObject Type="Embed" ProgID="Equation.DSMT4" ShapeID="_x0000_i1028" DrawAspect="Content" ObjectID="_1828267791" r:id="rId28"/>
        </w:object>
      </w:r>
      <w:r w:rsidR="00A6275B">
        <w:rPr>
          <w:rFonts w:hint="eastAsia"/>
          <w:szCs w:val="21"/>
        </w:rPr>
        <w:t>，</w:t>
      </w:r>
      <w:r w:rsidR="0072234B">
        <w:rPr>
          <w:rFonts w:hint="eastAsia"/>
          <w:i/>
          <w:iCs/>
        </w:rPr>
        <w:t>k</w:t>
      </w:r>
      <w:r w:rsidR="00AF77CE">
        <w:rPr>
          <w:rFonts w:hint="eastAsia"/>
        </w:rPr>
        <w:t>为</w:t>
      </w:r>
      <w:r w:rsidR="00432F53">
        <w:rPr>
          <w:rFonts w:hint="eastAsia"/>
        </w:rPr>
        <w:t>无单位的</w:t>
      </w:r>
      <w:r w:rsidR="00AF77CE">
        <w:rPr>
          <w:rFonts w:hint="eastAsia"/>
        </w:rPr>
        <w:t>常数，</w:t>
      </w:r>
      <w:r w:rsidR="00AF77CE" w:rsidRPr="00B66CD3">
        <w:rPr>
          <w:i/>
          <w:iCs/>
        </w:rPr>
        <w:t>ρ</w:t>
      </w:r>
      <w:r w:rsidR="00AF77CE">
        <w:rPr>
          <w:rFonts w:hint="eastAsia"/>
        </w:rPr>
        <w:t>为空气密度，</w:t>
      </w:r>
      <w:r w:rsidR="00AF77CE" w:rsidRPr="00B22324">
        <w:rPr>
          <w:rFonts w:hint="eastAsia"/>
          <w:i/>
          <w:iCs/>
        </w:rPr>
        <w:t>r</w:t>
      </w:r>
      <w:r w:rsidR="00AF77CE">
        <w:rPr>
          <w:rFonts w:hint="eastAsia"/>
        </w:rPr>
        <w:t>为风力发电机叶片长度，</w:t>
      </w:r>
      <w:r w:rsidR="00AF77CE" w:rsidRPr="00B66CD3">
        <w:rPr>
          <w:rFonts w:ascii="Book Antiqua" w:hAnsi="Book Antiqua"/>
          <w:i/>
          <w:iCs/>
        </w:rPr>
        <w:t>v</w:t>
      </w:r>
      <w:r w:rsidR="00AF77CE">
        <w:rPr>
          <w:rFonts w:hint="eastAsia"/>
        </w:rPr>
        <w:t>为风速。</w:t>
      </w:r>
      <w:r w:rsidR="00F87FD9">
        <w:rPr>
          <w:rFonts w:hint="eastAsia"/>
        </w:rPr>
        <w:t>则</w:t>
      </w:r>
      <w:r>
        <w:rPr>
          <w:rFonts w:hint="eastAsia"/>
          <w:szCs w:val="21"/>
        </w:rPr>
        <w:t>______</w:t>
      </w:r>
      <w:r>
        <w:rPr>
          <w:rFonts w:hint="eastAsia"/>
          <w:szCs w:val="21"/>
        </w:rPr>
        <w:t>。</w:t>
      </w:r>
      <w:bookmarkStart w:id="10" w:name="OLE_LINK2"/>
      <w:r w:rsidR="00F87FD9">
        <w:rPr>
          <w:rFonts w:hint="eastAsia"/>
          <w:szCs w:val="21"/>
        </w:rPr>
        <w:t>（多选）</w:t>
      </w:r>
      <w:bookmarkEnd w:id="10"/>
    </w:p>
    <w:p w14:paraId="429EEAC1" w14:textId="6CC344B6" w:rsidR="00764583" w:rsidRDefault="00762683" w:rsidP="00837A2D">
      <w:pPr>
        <w:tabs>
          <w:tab w:val="left" w:pos="2977"/>
          <w:tab w:val="left" w:pos="3261"/>
        </w:tabs>
        <w:adjustRightInd w:val="0"/>
        <w:snapToGrid w:val="0"/>
        <w:spacing w:line="300" w:lineRule="auto"/>
        <w:ind w:leftChars="100" w:left="210" w:firstLineChars="50" w:firstLine="105"/>
        <w:jc w:val="left"/>
        <w:rPr>
          <w:szCs w:val="21"/>
        </w:rPr>
      </w:pPr>
      <w:r>
        <w:rPr>
          <w:rFonts w:hint="eastAsia"/>
          <w:szCs w:val="21"/>
        </w:rPr>
        <w:t>A</w:t>
      </w:r>
      <w:r>
        <w:rPr>
          <w:rFonts w:hint="eastAsia"/>
          <w:szCs w:val="21"/>
        </w:rPr>
        <w:t>．</w:t>
      </w:r>
      <w:r w:rsidR="000C6A56" w:rsidRPr="000C6A56">
        <w:rPr>
          <w:rFonts w:hint="eastAsia"/>
          <w:i/>
          <w:iCs/>
          <w:szCs w:val="21"/>
        </w:rPr>
        <w:t>a</w:t>
      </w:r>
      <w:r w:rsidR="000C6A56">
        <w:rPr>
          <w:rFonts w:hint="eastAsia"/>
          <w:szCs w:val="21"/>
        </w:rPr>
        <w:t>=1</w:t>
      </w:r>
      <w:r w:rsidR="00E53279">
        <w:rPr>
          <w:rFonts w:hint="eastAsia"/>
          <w:szCs w:val="21"/>
        </w:rPr>
        <w:t xml:space="preserve">      </w:t>
      </w:r>
      <w:r>
        <w:rPr>
          <w:rFonts w:hint="eastAsia"/>
          <w:szCs w:val="21"/>
        </w:rPr>
        <w:t>B</w:t>
      </w:r>
      <w:r>
        <w:rPr>
          <w:rFonts w:hint="eastAsia"/>
          <w:szCs w:val="21"/>
        </w:rPr>
        <w:t>．</w:t>
      </w:r>
      <w:r w:rsidR="00F87FD9" w:rsidRPr="000C6A56">
        <w:rPr>
          <w:rFonts w:hint="eastAsia"/>
          <w:i/>
          <w:iCs/>
          <w:szCs w:val="21"/>
        </w:rPr>
        <w:t>b</w:t>
      </w:r>
      <w:r w:rsidR="00F87FD9">
        <w:rPr>
          <w:rFonts w:hint="eastAsia"/>
          <w:szCs w:val="21"/>
        </w:rPr>
        <w:t>=1</w:t>
      </w:r>
      <w:r w:rsidR="00E53279">
        <w:rPr>
          <w:rFonts w:hint="eastAsia"/>
          <w:szCs w:val="21"/>
        </w:rPr>
        <w:t xml:space="preserve">     </w:t>
      </w:r>
      <w:r w:rsidR="00F976CA">
        <w:rPr>
          <w:rFonts w:hint="eastAsia"/>
          <w:szCs w:val="21"/>
        </w:rPr>
        <w:t xml:space="preserve"> </w:t>
      </w:r>
      <w:r>
        <w:rPr>
          <w:rFonts w:hint="eastAsia"/>
          <w:szCs w:val="21"/>
        </w:rPr>
        <w:t>C</w:t>
      </w:r>
      <w:r w:rsidR="00837A2D">
        <w:rPr>
          <w:rFonts w:hint="eastAsia"/>
          <w:szCs w:val="21"/>
        </w:rPr>
        <w:t>．</w:t>
      </w:r>
      <w:r w:rsidR="00F87FD9" w:rsidRPr="000C6A56">
        <w:rPr>
          <w:rFonts w:hint="eastAsia"/>
          <w:i/>
          <w:iCs/>
          <w:szCs w:val="21"/>
        </w:rPr>
        <w:t>c</w:t>
      </w:r>
      <w:r w:rsidR="00F87FD9">
        <w:rPr>
          <w:rFonts w:hint="eastAsia"/>
          <w:szCs w:val="21"/>
        </w:rPr>
        <w:t>=1</w:t>
      </w:r>
      <w:r w:rsidR="00E53279">
        <w:rPr>
          <w:rFonts w:hint="eastAsia"/>
          <w:szCs w:val="21"/>
        </w:rPr>
        <w:t xml:space="preserve"> </w:t>
      </w:r>
    </w:p>
    <w:p w14:paraId="2149CE6D" w14:textId="51C9B7D9" w:rsidR="00F87FD9" w:rsidRDefault="00762683" w:rsidP="0050076E">
      <w:pPr>
        <w:adjustRightInd w:val="0"/>
        <w:snapToGrid w:val="0"/>
        <w:spacing w:line="300" w:lineRule="auto"/>
        <w:ind w:leftChars="150" w:left="315"/>
        <w:jc w:val="left"/>
        <w:rPr>
          <w:szCs w:val="21"/>
        </w:rPr>
      </w:pPr>
      <w:r>
        <w:rPr>
          <w:rFonts w:hint="eastAsia"/>
          <w:szCs w:val="21"/>
        </w:rPr>
        <w:t>D</w:t>
      </w:r>
      <w:r>
        <w:rPr>
          <w:rFonts w:hint="eastAsia"/>
          <w:szCs w:val="21"/>
        </w:rPr>
        <w:t>．</w:t>
      </w:r>
      <w:r w:rsidR="00F87FD9" w:rsidRPr="000C6A56">
        <w:rPr>
          <w:rFonts w:hint="eastAsia"/>
          <w:i/>
          <w:iCs/>
          <w:szCs w:val="21"/>
        </w:rPr>
        <w:t>a</w:t>
      </w:r>
      <w:r w:rsidR="00F87FD9">
        <w:rPr>
          <w:rFonts w:hint="eastAsia"/>
          <w:szCs w:val="21"/>
        </w:rPr>
        <w:t>=2</w:t>
      </w:r>
      <w:r w:rsidR="00E53279">
        <w:rPr>
          <w:rFonts w:hint="eastAsia"/>
          <w:szCs w:val="21"/>
        </w:rPr>
        <w:t xml:space="preserve">      </w:t>
      </w:r>
      <w:r w:rsidR="00F87FD9">
        <w:rPr>
          <w:rFonts w:hint="eastAsia"/>
          <w:szCs w:val="21"/>
        </w:rPr>
        <w:t>E</w:t>
      </w:r>
      <w:r w:rsidR="00F87FD9">
        <w:rPr>
          <w:rFonts w:hint="eastAsia"/>
          <w:szCs w:val="21"/>
        </w:rPr>
        <w:t>．</w:t>
      </w:r>
      <w:r w:rsidR="00F87FD9" w:rsidRPr="000C6A56">
        <w:rPr>
          <w:rFonts w:hint="eastAsia"/>
          <w:i/>
          <w:iCs/>
          <w:szCs w:val="21"/>
        </w:rPr>
        <w:t>b</w:t>
      </w:r>
      <w:r w:rsidR="00F87FD9">
        <w:rPr>
          <w:rFonts w:hint="eastAsia"/>
          <w:szCs w:val="21"/>
        </w:rPr>
        <w:t>=2</w:t>
      </w:r>
      <w:r w:rsidR="00E53279">
        <w:rPr>
          <w:rFonts w:hint="eastAsia"/>
          <w:szCs w:val="21"/>
        </w:rPr>
        <w:t xml:space="preserve">      </w:t>
      </w:r>
      <w:r w:rsidR="00F87FD9">
        <w:rPr>
          <w:rFonts w:hint="eastAsia"/>
          <w:szCs w:val="21"/>
        </w:rPr>
        <w:t>F</w:t>
      </w:r>
      <w:r w:rsidR="00F87FD9">
        <w:rPr>
          <w:rFonts w:hint="eastAsia"/>
          <w:szCs w:val="21"/>
        </w:rPr>
        <w:t>．</w:t>
      </w:r>
      <w:r w:rsidR="00F87FD9" w:rsidRPr="000C6A56">
        <w:rPr>
          <w:rFonts w:hint="eastAsia"/>
          <w:i/>
          <w:iCs/>
          <w:szCs w:val="21"/>
        </w:rPr>
        <w:t>c</w:t>
      </w:r>
      <w:r w:rsidR="00F87FD9">
        <w:rPr>
          <w:rFonts w:hint="eastAsia"/>
          <w:szCs w:val="21"/>
        </w:rPr>
        <w:t>=2</w:t>
      </w:r>
    </w:p>
    <w:p w14:paraId="6F086F53" w14:textId="4D6A8D80" w:rsidR="00764583" w:rsidRDefault="00764583" w:rsidP="0050076E">
      <w:pPr>
        <w:adjustRightInd w:val="0"/>
        <w:snapToGrid w:val="0"/>
        <w:spacing w:line="300" w:lineRule="auto"/>
        <w:ind w:leftChars="150" w:left="315"/>
        <w:jc w:val="left"/>
        <w:rPr>
          <w:szCs w:val="21"/>
        </w:rPr>
      </w:pPr>
      <w:r>
        <w:rPr>
          <w:rFonts w:hint="eastAsia"/>
          <w:szCs w:val="21"/>
        </w:rPr>
        <w:t>G</w:t>
      </w:r>
      <w:r>
        <w:rPr>
          <w:rFonts w:hint="eastAsia"/>
          <w:szCs w:val="21"/>
        </w:rPr>
        <w:t>．</w:t>
      </w:r>
      <w:r w:rsidRPr="000C6A56">
        <w:rPr>
          <w:rFonts w:hint="eastAsia"/>
          <w:i/>
          <w:iCs/>
          <w:szCs w:val="21"/>
        </w:rPr>
        <w:t>a</w:t>
      </w:r>
      <w:r>
        <w:rPr>
          <w:rFonts w:hint="eastAsia"/>
          <w:szCs w:val="21"/>
        </w:rPr>
        <w:t>=3      H</w:t>
      </w:r>
      <w:r>
        <w:rPr>
          <w:rFonts w:hint="eastAsia"/>
          <w:szCs w:val="21"/>
        </w:rPr>
        <w:t>．</w:t>
      </w:r>
      <w:r w:rsidRPr="000C6A56">
        <w:rPr>
          <w:rFonts w:hint="eastAsia"/>
          <w:i/>
          <w:iCs/>
          <w:szCs w:val="21"/>
        </w:rPr>
        <w:t>b</w:t>
      </w:r>
      <w:r>
        <w:rPr>
          <w:rFonts w:hint="eastAsia"/>
          <w:szCs w:val="21"/>
        </w:rPr>
        <w:t>=3      I</w:t>
      </w:r>
      <w:r>
        <w:rPr>
          <w:rFonts w:hint="eastAsia"/>
          <w:szCs w:val="21"/>
        </w:rPr>
        <w:t>．</w:t>
      </w:r>
      <w:r w:rsidRPr="000C6A56">
        <w:rPr>
          <w:rFonts w:hint="eastAsia"/>
          <w:i/>
          <w:iCs/>
          <w:szCs w:val="21"/>
        </w:rPr>
        <w:t>c</w:t>
      </w:r>
      <w:r>
        <w:rPr>
          <w:rFonts w:hint="eastAsia"/>
          <w:szCs w:val="21"/>
        </w:rPr>
        <w:t>=3</w:t>
      </w:r>
    </w:p>
    <w:p w14:paraId="3271D262" w14:textId="0AC45C04" w:rsidR="00224255" w:rsidRDefault="00224255" w:rsidP="00762683">
      <w:pPr>
        <w:adjustRightInd w:val="0"/>
        <w:snapToGrid w:val="0"/>
        <w:spacing w:line="300" w:lineRule="auto"/>
        <w:ind w:left="315" w:hangingChars="150" w:hanging="315"/>
        <w:jc w:val="left"/>
        <w:rPr>
          <w:szCs w:val="21"/>
        </w:rPr>
      </w:pPr>
    </w:p>
    <w:p w14:paraId="3800F8DB" w14:textId="1F35C455" w:rsidR="0011041B" w:rsidRDefault="00762683" w:rsidP="00762683">
      <w:pPr>
        <w:adjustRightInd w:val="0"/>
        <w:snapToGrid w:val="0"/>
        <w:spacing w:line="300" w:lineRule="auto"/>
        <w:ind w:left="315" w:hangingChars="150" w:hanging="315"/>
        <w:jc w:val="left"/>
        <w:rPr>
          <w:szCs w:val="21"/>
        </w:rPr>
      </w:pPr>
      <w:r w:rsidRPr="003F14A0">
        <w:rPr>
          <w:rFonts w:hint="eastAsia"/>
          <w:szCs w:val="21"/>
        </w:rPr>
        <w:t>2</w:t>
      </w:r>
      <w:r w:rsidRPr="003F14A0">
        <w:rPr>
          <w:rFonts w:hint="eastAsia"/>
          <w:szCs w:val="21"/>
        </w:rPr>
        <w:t>．</w:t>
      </w:r>
      <w:r w:rsidR="0011041B">
        <w:rPr>
          <w:rFonts w:hint="eastAsia"/>
          <w:szCs w:val="21"/>
        </w:rPr>
        <w:t>热线风速计利用通电金属丝在风中的散热与风速有关</w:t>
      </w:r>
      <w:r w:rsidR="00181874">
        <w:rPr>
          <w:rFonts w:hint="eastAsia"/>
          <w:szCs w:val="21"/>
        </w:rPr>
        <w:t>这一</w:t>
      </w:r>
      <w:r w:rsidR="0011041B">
        <w:rPr>
          <w:rFonts w:hint="eastAsia"/>
          <w:szCs w:val="21"/>
        </w:rPr>
        <w:t>规律来测量风速</w:t>
      </w:r>
      <w:r w:rsidR="0060463D">
        <w:rPr>
          <w:rFonts w:hint="eastAsia"/>
          <w:szCs w:val="21"/>
        </w:rPr>
        <w:t>。</w:t>
      </w:r>
      <w:r w:rsidR="00181874">
        <w:rPr>
          <w:rFonts w:hint="eastAsia"/>
          <w:szCs w:val="21"/>
        </w:rPr>
        <w:t>若流动的风带走的热量</w:t>
      </w:r>
      <w:r w:rsidR="007F3A6E">
        <w:rPr>
          <w:rFonts w:hint="eastAsia"/>
          <w:szCs w:val="21"/>
        </w:rPr>
        <w:t>等</w:t>
      </w:r>
      <w:r w:rsidR="00181874">
        <w:rPr>
          <w:rFonts w:hint="eastAsia"/>
          <w:szCs w:val="21"/>
        </w:rPr>
        <w:t>于金属丝通电产生的热量，则金属丝的温度</w:t>
      </w:r>
      <w:r w:rsidR="007F3A6E">
        <w:rPr>
          <w:rFonts w:hint="eastAsia"/>
          <w:szCs w:val="21"/>
        </w:rPr>
        <w:t>不变</w:t>
      </w:r>
      <w:r w:rsidR="00181874">
        <w:rPr>
          <w:rFonts w:hint="eastAsia"/>
          <w:szCs w:val="21"/>
        </w:rPr>
        <w:t>。</w:t>
      </w:r>
    </w:p>
    <w:p w14:paraId="0204B036" w14:textId="31378603" w:rsidR="00937400" w:rsidRDefault="00937400" w:rsidP="00937400">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金属丝在一定的风速下通以某一电流，稳定后温度为</w:t>
      </w:r>
      <w:r w:rsidRPr="008E1A85">
        <w:rPr>
          <w:rFonts w:hint="eastAsia"/>
          <w:i/>
          <w:iCs/>
          <w:szCs w:val="21"/>
        </w:rPr>
        <w:t>t</w:t>
      </w:r>
      <w:r>
        <w:rPr>
          <w:rFonts w:hint="eastAsia"/>
          <w:szCs w:val="21"/>
        </w:rPr>
        <w:t>。若风速增大，则</w:t>
      </w:r>
      <w:r>
        <w:rPr>
          <w:rFonts w:hint="eastAsia"/>
          <w:szCs w:val="21"/>
        </w:rPr>
        <w:t>______</w:t>
      </w:r>
      <w:r>
        <w:rPr>
          <w:rFonts w:hint="eastAsia"/>
          <w:szCs w:val="21"/>
        </w:rPr>
        <w:t>。（多选）</w:t>
      </w:r>
    </w:p>
    <w:p w14:paraId="08E8CC08"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在电流不变的前提下，金属丝散热变慢</w:t>
      </w:r>
    </w:p>
    <w:p w14:paraId="65E7FC2A" w14:textId="77777777"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B</w:t>
      </w:r>
      <w:r>
        <w:rPr>
          <w:rFonts w:hint="eastAsia"/>
          <w:szCs w:val="21"/>
        </w:rPr>
        <w:t>．在电流不变的前提下，金属丝散热变快</w:t>
      </w:r>
    </w:p>
    <w:p w14:paraId="0FC1BD01" w14:textId="50A7139D" w:rsidR="00937400" w:rsidRDefault="00937400" w:rsidP="00937400">
      <w:pPr>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为保持金属丝在风中的温度仍为</w:t>
      </w:r>
      <w:r w:rsidRPr="008E1A85">
        <w:rPr>
          <w:rFonts w:hint="eastAsia"/>
          <w:i/>
          <w:iCs/>
          <w:szCs w:val="21"/>
        </w:rPr>
        <w:t>t</w:t>
      </w:r>
      <w:r>
        <w:rPr>
          <w:rFonts w:hint="eastAsia"/>
          <w:szCs w:val="21"/>
        </w:rPr>
        <w:t>，需减小</w:t>
      </w:r>
      <w:r w:rsidR="007D7DF6">
        <w:rPr>
          <w:rFonts w:hint="eastAsia"/>
          <w:szCs w:val="21"/>
        </w:rPr>
        <w:t>通</w:t>
      </w:r>
      <w:r>
        <w:rPr>
          <w:rFonts w:hint="eastAsia"/>
          <w:szCs w:val="21"/>
        </w:rPr>
        <w:t>过金属丝的电流</w:t>
      </w:r>
    </w:p>
    <w:p w14:paraId="3A34CA17" w14:textId="14F3120A" w:rsidR="00DA0C11" w:rsidRDefault="00937400" w:rsidP="00937400">
      <w:pPr>
        <w:adjustRightInd w:val="0"/>
        <w:snapToGrid w:val="0"/>
        <w:spacing w:line="300" w:lineRule="auto"/>
        <w:ind w:leftChars="100" w:left="210" w:firstLineChars="250" w:firstLine="525"/>
        <w:jc w:val="left"/>
        <w:rPr>
          <w:szCs w:val="21"/>
        </w:rPr>
      </w:pPr>
      <w:r>
        <w:rPr>
          <w:rFonts w:hint="eastAsia"/>
          <w:szCs w:val="21"/>
        </w:rPr>
        <w:t>D</w:t>
      </w:r>
      <w:r>
        <w:rPr>
          <w:rFonts w:hint="eastAsia"/>
          <w:szCs w:val="21"/>
        </w:rPr>
        <w:t>．为保持金属丝在风中的温度仍为</w:t>
      </w:r>
      <w:r w:rsidRPr="008E1A85">
        <w:rPr>
          <w:rFonts w:hint="eastAsia"/>
          <w:i/>
          <w:iCs/>
          <w:szCs w:val="21"/>
        </w:rPr>
        <w:t>t</w:t>
      </w:r>
      <w:r>
        <w:rPr>
          <w:rFonts w:hint="eastAsia"/>
          <w:szCs w:val="21"/>
        </w:rPr>
        <w:t>，需增大</w:t>
      </w:r>
      <w:r w:rsidR="007D7DF6">
        <w:rPr>
          <w:rFonts w:hint="eastAsia"/>
          <w:szCs w:val="21"/>
        </w:rPr>
        <w:t>通</w:t>
      </w:r>
      <w:r>
        <w:rPr>
          <w:rFonts w:hint="eastAsia"/>
          <w:szCs w:val="21"/>
        </w:rPr>
        <w:t>过金属丝的电流</w:t>
      </w:r>
    </w:p>
    <w:p w14:paraId="135EA982" w14:textId="77777777" w:rsidR="009032AE" w:rsidRPr="00411A23" w:rsidRDefault="009032AE" w:rsidP="00937400">
      <w:pPr>
        <w:adjustRightInd w:val="0"/>
        <w:snapToGrid w:val="0"/>
        <w:spacing w:line="300" w:lineRule="auto"/>
        <w:ind w:leftChars="100" w:left="210" w:firstLineChars="250" w:firstLine="525"/>
        <w:jc w:val="left"/>
        <w:rPr>
          <w:szCs w:val="21"/>
        </w:rPr>
      </w:pPr>
    </w:p>
    <w:p w14:paraId="76CDF5CE" w14:textId="7C3FB8E8" w:rsidR="0011041B" w:rsidRPr="002B6AFD" w:rsidRDefault="003D447F" w:rsidP="00287844">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073984" behindDoc="0" locked="0" layoutInCell="1" allowOverlap="1" wp14:anchorId="34993C86" wp14:editId="12BBD126">
                <wp:simplePos x="0" y="0"/>
                <wp:positionH relativeFrom="column">
                  <wp:posOffset>1938475</wp:posOffset>
                </wp:positionH>
                <wp:positionV relativeFrom="paragraph">
                  <wp:posOffset>419287</wp:posOffset>
                </wp:positionV>
                <wp:extent cx="2949337" cy="2070588"/>
                <wp:effectExtent l="0" t="0" r="41910" b="6350"/>
                <wp:wrapNone/>
                <wp:docPr id="943405832" name="组合 160"/>
                <wp:cNvGraphicFramePr/>
                <a:graphic xmlns:a="http://schemas.openxmlformats.org/drawingml/2006/main">
                  <a:graphicData uri="http://schemas.microsoft.com/office/word/2010/wordprocessingGroup">
                    <wpg:wgp>
                      <wpg:cNvGrpSpPr/>
                      <wpg:grpSpPr>
                        <a:xfrm>
                          <a:off x="0" y="0"/>
                          <a:ext cx="2949337" cy="2070588"/>
                          <a:chOff x="0" y="0"/>
                          <a:chExt cx="2949337" cy="2070588"/>
                        </a:xfrm>
                      </wpg:grpSpPr>
                      <wpg:grpSp>
                        <wpg:cNvPr id="1267274438" name="组合 149"/>
                        <wpg:cNvGrpSpPr/>
                        <wpg:grpSpPr>
                          <a:xfrm>
                            <a:off x="338275" y="158567"/>
                            <a:ext cx="2537460" cy="1912021"/>
                            <a:chOff x="0" y="0"/>
                            <a:chExt cx="2537889" cy="1912518"/>
                          </a:xfrm>
                        </wpg:grpSpPr>
                        <pic:pic xmlns:pic="http://schemas.openxmlformats.org/drawingml/2006/picture">
                          <pic:nvPicPr>
                            <pic:cNvPr id="263502910" name="xjhsy8"/>
                            <pic:cNvPicPr>
                              <a:picLocks noChangeAspect="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120374356" name="组合 148"/>
                          <wpg:cNvGrpSpPr/>
                          <wpg:grpSpPr>
                            <a:xfrm>
                              <a:off x="0" y="5286"/>
                              <a:ext cx="714375" cy="268412"/>
                              <a:chOff x="0" y="0"/>
                              <a:chExt cx="714375" cy="268882"/>
                            </a:xfrm>
                          </wpg:grpSpPr>
                          <wps:wsp>
                            <wps:cNvPr id="931895517"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wps:txbx>
                            <wps:bodyPr rot="0" vert="horz" wrap="square" lIns="0" tIns="0" rIns="0" bIns="0" anchor="t" anchorCtr="0" upright="1">
                              <a:noAutofit/>
                            </wps:bodyPr>
                          </wps:wsp>
                          <wpg:grpSp>
                            <wpg:cNvPr id="582129235" name="Group 68"/>
                            <wpg:cNvGrpSpPr>
                              <a:grpSpLocks/>
                            </wpg:cNvGrpSpPr>
                            <wpg:grpSpPr bwMode="auto">
                              <a:xfrm>
                                <a:off x="0" y="0"/>
                                <a:ext cx="714375" cy="118745"/>
                                <a:chOff x="2077" y="9040"/>
                                <a:chExt cx="1125" cy="187"/>
                              </a:xfrm>
                            </wpg:grpSpPr>
                            <wps:wsp>
                              <wps:cNvPr id="1409350506"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75724409"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41897921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72685184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89248829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508867"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769957" name="Group 75"/>
                              <wpg:cNvGrpSpPr>
                                <a:grpSpLocks/>
                              </wpg:cNvGrpSpPr>
                              <wpg:grpSpPr bwMode="auto">
                                <a:xfrm>
                                  <a:off x="2211" y="9087"/>
                                  <a:ext cx="198" cy="18"/>
                                  <a:chOff x="2208" y="9078"/>
                                  <a:chExt cx="198" cy="18"/>
                                </a:xfrm>
                              </wpg:grpSpPr>
                              <wps:wsp>
                                <wps:cNvPr id="886189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8631855"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7625134" name="Group 78"/>
                              <wpg:cNvGrpSpPr>
                                <a:grpSpLocks/>
                              </wpg:cNvGrpSpPr>
                              <wpg:grpSpPr bwMode="auto">
                                <a:xfrm>
                                  <a:off x="2856" y="9087"/>
                                  <a:ext cx="198" cy="18"/>
                                  <a:chOff x="2208" y="9078"/>
                                  <a:chExt cx="198" cy="18"/>
                                </a:xfrm>
                              </wpg:grpSpPr>
                              <wps:wsp>
                                <wps:cNvPr id="305297831"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408108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43553803" name="Group 81"/>
                              <wpg:cNvGrpSpPr>
                                <a:grpSpLocks/>
                              </wpg:cNvGrpSpPr>
                              <wpg:grpSpPr bwMode="auto">
                                <a:xfrm>
                                  <a:off x="2157" y="9123"/>
                                  <a:ext cx="24" cy="36"/>
                                  <a:chOff x="2154" y="9114"/>
                                  <a:chExt cx="24" cy="36"/>
                                </a:xfrm>
                              </wpg:grpSpPr>
                              <wps:wsp>
                                <wps:cNvPr id="133832749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606853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745970" name="Group 84"/>
                              <wpg:cNvGrpSpPr>
                                <a:grpSpLocks/>
                              </wpg:cNvGrpSpPr>
                              <wpg:grpSpPr bwMode="auto">
                                <a:xfrm>
                                  <a:off x="3081" y="9123"/>
                                  <a:ext cx="24" cy="36"/>
                                  <a:chOff x="2154" y="9114"/>
                                  <a:chExt cx="24" cy="36"/>
                                </a:xfrm>
                              </wpg:grpSpPr>
                              <wps:wsp>
                                <wps:cNvPr id="40267896"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139825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18773795" name="组合 146"/>
                          <wpg:cNvGrpSpPr/>
                          <wpg:grpSpPr>
                            <a:xfrm>
                              <a:off x="475699" y="1384814"/>
                              <a:ext cx="714375" cy="332105"/>
                              <a:chOff x="0" y="0"/>
                              <a:chExt cx="714375" cy="332351"/>
                            </a:xfrm>
                          </wpg:grpSpPr>
                          <wps:wsp>
                            <wps:cNvPr id="2143895581"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99699137"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74001703"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474095782" name="Group 90"/>
                            <wpg:cNvGrpSpPr>
                              <a:grpSpLocks/>
                            </wpg:cNvGrpSpPr>
                            <wpg:grpSpPr bwMode="auto">
                              <a:xfrm>
                                <a:off x="237850" y="31714"/>
                                <a:ext cx="360045" cy="39370"/>
                                <a:chOff x="2208" y="9078"/>
                                <a:chExt cx="198" cy="18"/>
                              </a:xfrm>
                            </wpg:grpSpPr>
                            <wps:wsp>
                              <wps:cNvPr id="1210871208"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5256858"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864446" name="Group 93"/>
                            <wpg:cNvGrpSpPr>
                              <a:grpSpLocks/>
                            </wpg:cNvGrpSpPr>
                            <wpg:grpSpPr bwMode="auto">
                              <a:xfrm>
                                <a:off x="52856" y="68713"/>
                                <a:ext cx="15240" cy="22860"/>
                                <a:chOff x="2154" y="9114"/>
                                <a:chExt cx="24" cy="36"/>
                              </a:xfrm>
                            </wpg:grpSpPr>
                            <wps:wsp>
                              <wps:cNvPr id="215204887"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494551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483429" name="Group 96"/>
                            <wpg:cNvGrpSpPr>
                              <a:grpSpLocks/>
                            </wpg:cNvGrpSpPr>
                            <wpg:grpSpPr bwMode="auto">
                              <a:xfrm>
                                <a:off x="639552" y="68713"/>
                                <a:ext cx="15240" cy="22860"/>
                                <a:chOff x="2154" y="9114"/>
                                <a:chExt cx="24" cy="36"/>
                              </a:xfrm>
                            </wpg:grpSpPr>
                            <wps:wsp>
                              <wps:cNvPr id="25116420"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189938"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08121980"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287175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6300276"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30225832"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13082253"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65919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wps:txbx>
                            <wps:bodyPr rot="0" vert="horz" wrap="square" lIns="0" tIns="0" rIns="0" bIns="0" anchor="t" anchorCtr="0" upright="1">
                              <a:noAutofit/>
                            </wps:bodyPr>
                          </wps:wsp>
                        </wpg:grpSp>
                        <wpg:grpSp>
                          <wpg:cNvPr id="150805008" name="Group 114"/>
                          <wpg:cNvGrpSpPr>
                            <a:grpSpLocks/>
                          </wpg:cNvGrpSpPr>
                          <wpg:grpSpPr bwMode="auto">
                            <a:xfrm>
                              <a:off x="1590950" y="454558"/>
                              <a:ext cx="453390" cy="559435"/>
                              <a:chOff x="7235" y="10191"/>
                              <a:chExt cx="714" cy="881"/>
                            </a:xfrm>
                          </wpg:grpSpPr>
                          <wpg:grpSp>
                            <wpg:cNvPr id="647906017" name="Group 115"/>
                            <wpg:cNvGrpSpPr>
                              <a:grpSpLocks/>
                            </wpg:cNvGrpSpPr>
                            <wpg:grpSpPr bwMode="auto">
                              <a:xfrm>
                                <a:off x="7235" y="10191"/>
                                <a:ext cx="714" cy="881"/>
                                <a:chOff x="5893" y="10019"/>
                                <a:chExt cx="714" cy="881"/>
                              </a:xfrm>
                            </wpg:grpSpPr>
                            <pic:pic xmlns:pic="http://schemas.openxmlformats.org/drawingml/2006/picture">
                              <pic:nvPicPr>
                                <pic:cNvPr id="428446129"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16122420"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73514605" name="Group 118"/>
                              <wpg:cNvGrpSpPr>
                                <a:grpSpLocks/>
                              </wpg:cNvGrpSpPr>
                              <wpg:grpSpPr bwMode="auto">
                                <a:xfrm>
                                  <a:off x="6036" y="10699"/>
                                  <a:ext cx="409" cy="85"/>
                                  <a:chOff x="6036" y="10683"/>
                                  <a:chExt cx="409" cy="85"/>
                                </a:xfrm>
                              </wpg:grpSpPr>
                              <wps:wsp>
                                <wps:cNvPr id="541921723"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8689806"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2735829"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AC597" w14:textId="77777777" w:rsidR="00160787" w:rsidRPr="00523E11" w:rsidRDefault="00160787" w:rsidP="00160787">
                                  <w:pPr>
                                    <w:rPr>
                                      <w:b/>
                                      <w:sz w:val="18"/>
                                      <w:szCs w:val="18"/>
                                    </w:rPr>
                                  </w:pPr>
                                  <w:r>
                                    <w:rPr>
                                      <w:rFonts w:hint="eastAsia"/>
                                      <w:b/>
                                      <w:sz w:val="18"/>
                                      <w:szCs w:val="18"/>
                                    </w:rPr>
                                    <w:t>G</w:t>
                                  </w:r>
                                </w:p>
                              </w:txbxContent>
                            </wps:txbx>
                            <wps:bodyPr rot="0" vert="horz" wrap="square" lIns="0" tIns="0" rIns="0" bIns="0" anchor="t" anchorCtr="0" upright="1">
                              <a:noAutofit/>
                            </wps:bodyPr>
                          </wps:wsp>
                          <wps:wsp>
                            <wps:cNvPr id="755917627"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21525742" name="组合 2"/>
                          <wpg:cNvGrpSpPr/>
                          <wpg:grpSpPr>
                            <a:xfrm>
                              <a:off x="380488" y="385745"/>
                              <a:ext cx="645082" cy="561440"/>
                              <a:chOff x="-32853" y="-134135"/>
                              <a:chExt cx="998978" cy="852320"/>
                            </a:xfrm>
                          </wpg:grpSpPr>
                          <wpg:grpSp>
                            <wpg:cNvPr id="999027250" name="Group 529"/>
                            <wpg:cNvGrpSpPr>
                              <a:grpSpLocks/>
                            </wpg:cNvGrpSpPr>
                            <wpg:grpSpPr bwMode="auto">
                              <a:xfrm>
                                <a:off x="0" y="228600"/>
                                <a:ext cx="771525" cy="489585"/>
                                <a:chOff x="2430" y="12192"/>
                                <a:chExt cx="1215" cy="771"/>
                              </a:xfrm>
                            </wpg:grpSpPr>
                            <wps:wsp>
                              <wps:cNvPr id="1168478280"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8370610" name="Group 531"/>
                              <wpg:cNvGrpSpPr>
                                <a:grpSpLocks/>
                              </wpg:cNvGrpSpPr>
                              <wpg:grpSpPr bwMode="auto">
                                <a:xfrm>
                                  <a:off x="2918" y="12194"/>
                                  <a:ext cx="192" cy="117"/>
                                  <a:chOff x="2526" y="12426"/>
                                  <a:chExt cx="282" cy="254"/>
                                </a:xfrm>
                              </wpg:grpSpPr>
                              <wps:wsp>
                                <wps:cNvPr id="1465369921"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83128462" name="Group 533"/>
                                <wpg:cNvGrpSpPr>
                                  <a:grpSpLocks/>
                                </wpg:cNvGrpSpPr>
                                <wpg:grpSpPr bwMode="auto">
                                  <a:xfrm>
                                    <a:off x="2574" y="12426"/>
                                    <a:ext cx="180" cy="210"/>
                                    <a:chOff x="2070" y="12375"/>
                                    <a:chExt cx="180" cy="210"/>
                                  </a:xfrm>
                                </wpg:grpSpPr>
                                <wps:wsp>
                                  <wps:cNvPr id="751381835"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6616567"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5560577"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06753122" name="Group 537"/>
                              <wpg:cNvGrpSpPr>
                                <a:grpSpLocks/>
                              </wpg:cNvGrpSpPr>
                              <wpg:grpSpPr bwMode="auto">
                                <a:xfrm>
                                  <a:off x="3263" y="12192"/>
                                  <a:ext cx="197" cy="110"/>
                                  <a:chOff x="2526" y="12426"/>
                                  <a:chExt cx="282" cy="254"/>
                                </a:xfrm>
                              </wpg:grpSpPr>
                              <wps:wsp>
                                <wps:cNvPr id="1691102958"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439371104" name="Group 539"/>
                                <wpg:cNvGrpSpPr>
                                  <a:grpSpLocks/>
                                </wpg:cNvGrpSpPr>
                                <wpg:grpSpPr bwMode="auto">
                                  <a:xfrm>
                                    <a:off x="2574" y="12426"/>
                                    <a:ext cx="180" cy="210"/>
                                    <a:chOff x="2070" y="12375"/>
                                    <a:chExt cx="180" cy="210"/>
                                  </a:xfrm>
                                </wpg:grpSpPr>
                                <wps:wsp>
                                  <wps:cNvPr id="414971421"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0897034"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2936871"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120938608" name="Group 543"/>
                              <wpg:cNvGrpSpPr>
                                <a:grpSpLocks/>
                              </wpg:cNvGrpSpPr>
                              <wpg:grpSpPr bwMode="auto">
                                <a:xfrm>
                                  <a:off x="2780" y="12360"/>
                                  <a:ext cx="206" cy="112"/>
                                  <a:chOff x="2526" y="12426"/>
                                  <a:chExt cx="282" cy="254"/>
                                </a:xfrm>
                              </wpg:grpSpPr>
                              <wps:wsp>
                                <wps:cNvPr id="61284637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356010480" name="Group 545"/>
                                <wpg:cNvGrpSpPr>
                                  <a:grpSpLocks/>
                                </wpg:cNvGrpSpPr>
                                <wpg:grpSpPr bwMode="auto">
                                  <a:xfrm>
                                    <a:off x="2574" y="12426"/>
                                    <a:ext cx="180" cy="210"/>
                                    <a:chOff x="2070" y="12375"/>
                                    <a:chExt cx="180" cy="210"/>
                                  </a:xfrm>
                                </wpg:grpSpPr>
                                <wps:wsp>
                                  <wps:cNvPr id="1742008608"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528925"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6222469"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28095858" name="Group 549"/>
                              <wpg:cNvGrpSpPr>
                                <a:grpSpLocks/>
                              </wpg:cNvGrpSpPr>
                              <wpg:grpSpPr bwMode="auto">
                                <a:xfrm>
                                  <a:off x="3110" y="12358"/>
                                  <a:ext cx="198" cy="114"/>
                                  <a:chOff x="2526" y="12426"/>
                                  <a:chExt cx="282" cy="254"/>
                                </a:xfrm>
                              </wpg:grpSpPr>
                              <wps:wsp>
                                <wps:cNvPr id="184580864"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865009669" name="Group 551"/>
                                <wpg:cNvGrpSpPr>
                                  <a:grpSpLocks/>
                                </wpg:cNvGrpSpPr>
                                <wpg:grpSpPr bwMode="auto">
                                  <a:xfrm>
                                    <a:off x="2574" y="12426"/>
                                    <a:ext cx="180" cy="210"/>
                                    <a:chOff x="2070" y="12375"/>
                                    <a:chExt cx="180" cy="210"/>
                                  </a:xfrm>
                                </wpg:grpSpPr>
                                <wps:wsp>
                                  <wps:cNvPr id="1859904600"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3684868"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460013"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13100636" name="Group 555"/>
                              <wpg:cNvGrpSpPr>
                                <a:grpSpLocks/>
                              </wpg:cNvGrpSpPr>
                              <wpg:grpSpPr bwMode="auto">
                                <a:xfrm>
                                  <a:off x="2720" y="12477"/>
                                  <a:ext cx="76" cy="97"/>
                                  <a:chOff x="3168" y="6231"/>
                                  <a:chExt cx="72" cy="116"/>
                                </a:xfrm>
                              </wpg:grpSpPr>
                              <wpg:grpSp>
                                <wpg:cNvPr id="1663934531" name="Group 556"/>
                                <wpg:cNvGrpSpPr>
                                  <a:grpSpLocks/>
                                </wpg:cNvGrpSpPr>
                                <wpg:grpSpPr bwMode="auto">
                                  <a:xfrm>
                                    <a:off x="3168" y="6231"/>
                                    <a:ext cx="72" cy="102"/>
                                    <a:chOff x="3255" y="6720"/>
                                    <a:chExt cx="105" cy="210"/>
                                  </a:xfrm>
                                </wpg:grpSpPr>
                                <wps:wsp>
                                  <wps:cNvPr id="904971951"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7954419"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87663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668710"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758357779"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79759558" name="Group 562"/>
                              <wpg:cNvGrpSpPr>
                                <a:grpSpLocks/>
                              </wpg:cNvGrpSpPr>
                              <wpg:grpSpPr bwMode="auto">
                                <a:xfrm>
                                  <a:off x="3029" y="12491"/>
                                  <a:ext cx="71" cy="100"/>
                                  <a:chOff x="3168" y="6231"/>
                                  <a:chExt cx="72" cy="116"/>
                                </a:xfrm>
                              </wpg:grpSpPr>
                              <wpg:grpSp>
                                <wpg:cNvPr id="968426451" name="Group 563"/>
                                <wpg:cNvGrpSpPr>
                                  <a:grpSpLocks/>
                                </wpg:cNvGrpSpPr>
                                <wpg:grpSpPr bwMode="auto">
                                  <a:xfrm>
                                    <a:off x="3168" y="6231"/>
                                    <a:ext cx="72" cy="102"/>
                                    <a:chOff x="3255" y="6720"/>
                                    <a:chExt cx="105" cy="210"/>
                                  </a:xfrm>
                                </wpg:grpSpPr>
                                <wps:wsp>
                                  <wps:cNvPr id="773753355"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9491120"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049090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6380719"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81685782"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799894143"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523712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3789311"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19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71471836"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3779423"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1385483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5951080"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456772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6198693"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93611139"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wps:txbx>
                            <wps:bodyPr rot="0" vert="horz" wrap="square" lIns="91440" tIns="45720" rIns="91440" bIns="45720" anchor="t" anchorCtr="0" upright="1">
                              <a:noAutofit/>
                            </wps:bodyPr>
                          </wps:wsp>
                        </wpg:grpSp>
                        <wpg:grpSp>
                          <wpg:cNvPr id="169751509" name="组合 148"/>
                          <wpg:cNvGrpSpPr/>
                          <wpg:grpSpPr>
                            <a:xfrm>
                              <a:off x="919686" y="5286"/>
                              <a:ext cx="714375" cy="268412"/>
                              <a:chOff x="0" y="0"/>
                              <a:chExt cx="714375" cy="274296"/>
                            </a:xfrm>
                          </wpg:grpSpPr>
                          <wps:wsp>
                            <wps:cNvPr id="513427485"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wps:txbx>
                            <wps:bodyPr rot="0" vert="horz" wrap="square" lIns="0" tIns="0" rIns="0" bIns="0" anchor="t" anchorCtr="0" upright="1">
                              <a:noAutofit/>
                            </wps:bodyPr>
                          </wps:wsp>
                          <wpg:grpSp>
                            <wpg:cNvPr id="912811363" name="Group 68"/>
                            <wpg:cNvGrpSpPr>
                              <a:grpSpLocks/>
                            </wpg:cNvGrpSpPr>
                            <wpg:grpSpPr bwMode="auto">
                              <a:xfrm>
                                <a:off x="0" y="0"/>
                                <a:ext cx="714375" cy="118745"/>
                                <a:chOff x="2077" y="9040"/>
                                <a:chExt cx="1125" cy="187"/>
                              </a:xfrm>
                            </wpg:grpSpPr>
                            <wps:wsp>
                              <wps:cNvPr id="35459841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64233645"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37476146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02749979"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165525178"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110164"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4656268" name="Group 75"/>
                              <wpg:cNvGrpSpPr>
                                <a:grpSpLocks/>
                              </wpg:cNvGrpSpPr>
                              <wpg:grpSpPr bwMode="auto">
                                <a:xfrm>
                                  <a:off x="2211" y="9087"/>
                                  <a:ext cx="198" cy="18"/>
                                  <a:chOff x="2208" y="9078"/>
                                  <a:chExt cx="198" cy="18"/>
                                </a:xfrm>
                              </wpg:grpSpPr>
                              <wps:wsp>
                                <wps:cNvPr id="639517604"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4207068"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8090086" name="Group 78"/>
                              <wpg:cNvGrpSpPr>
                                <a:grpSpLocks/>
                              </wpg:cNvGrpSpPr>
                              <wpg:grpSpPr bwMode="auto">
                                <a:xfrm>
                                  <a:off x="2856" y="9087"/>
                                  <a:ext cx="198" cy="18"/>
                                  <a:chOff x="2208" y="9078"/>
                                  <a:chExt cx="198" cy="18"/>
                                </a:xfrm>
                              </wpg:grpSpPr>
                              <wps:wsp>
                                <wps:cNvPr id="96373708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73620376"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26616115" name="Group 81"/>
                              <wpg:cNvGrpSpPr>
                                <a:grpSpLocks/>
                              </wpg:cNvGrpSpPr>
                              <wpg:grpSpPr bwMode="auto">
                                <a:xfrm>
                                  <a:off x="2157" y="9123"/>
                                  <a:ext cx="24" cy="36"/>
                                  <a:chOff x="2154" y="9114"/>
                                  <a:chExt cx="24" cy="36"/>
                                </a:xfrm>
                              </wpg:grpSpPr>
                              <wps:wsp>
                                <wps:cNvPr id="830254809"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9025014"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966825" name="Group 84"/>
                              <wpg:cNvGrpSpPr>
                                <a:grpSpLocks/>
                              </wpg:cNvGrpSpPr>
                              <wpg:grpSpPr bwMode="auto">
                                <a:xfrm>
                                  <a:off x="3081" y="9123"/>
                                  <a:ext cx="24" cy="36"/>
                                  <a:chOff x="2154" y="9114"/>
                                  <a:chExt cx="24" cy="36"/>
                                </a:xfrm>
                              </wpg:grpSpPr>
                              <wps:wsp>
                                <wps:cNvPr id="242770895"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59414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422908880" name="组合 148"/>
                          <wpg:cNvGrpSpPr/>
                          <wpg:grpSpPr>
                            <a:xfrm>
                              <a:off x="1823514" y="0"/>
                              <a:ext cx="714375" cy="282798"/>
                              <a:chOff x="0" y="0"/>
                              <a:chExt cx="714375" cy="282798"/>
                            </a:xfrm>
                          </wpg:grpSpPr>
                          <wps:wsp>
                            <wps:cNvPr id="129908719"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wps:txbx>
                            <wps:bodyPr rot="0" vert="horz" wrap="square" lIns="0" tIns="0" rIns="0" bIns="0" anchor="t" anchorCtr="0" upright="1">
                              <a:noAutofit/>
                            </wps:bodyPr>
                          </wps:wsp>
                          <wpg:grpSp>
                            <wpg:cNvPr id="1048577267" name="Group 68"/>
                            <wpg:cNvGrpSpPr>
                              <a:grpSpLocks/>
                            </wpg:cNvGrpSpPr>
                            <wpg:grpSpPr bwMode="auto">
                              <a:xfrm>
                                <a:off x="0" y="0"/>
                                <a:ext cx="714375" cy="118745"/>
                                <a:chOff x="2077" y="9040"/>
                                <a:chExt cx="1125" cy="187"/>
                              </a:xfrm>
                            </wpg:grpSpPr>
                            <wps:wsp>
                              <wps:cNvPr id="842201081"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622511308"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9026780"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36081075"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759632460"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48236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18045756" name="Group 75"/>
                              <wpg:cNvGrpSpPr>
                                <a:grpSpLocks/>
                              </wpg:cNvGrpSpPr>
                              <wpg:grpSpPr bwMode="auto">
                                <a:xfrm>
                                  <a:off x="2211" y="9087"/>
                                  <a:ext cx="198" cy="18"/>
                                  <a:chOff x="2208" y="9078"/>
                                  <a:chExt cx="198" cy="18"/>
                                </a:xfrm>
                              </wpg:grpSpPr>
                              <wps:wsp>
                                <wps:cNvPr id="918641381"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303241"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6253953" name="Group 78"/>
                              <wpg:cNvGrpSpPr>
                                <a:grpSpLocks/>
                              </wpg:cNvGrpSpPr>
                              <wpg:grpSpPr bwMode="auto">
                                <a:xfrm>
                                  <a:off x="2856" y="9087"/>
                                  <a:ext cx="198" cy="18"/>
                                  <a:chOff x="2208" y="9078"/>
                                  <a:chExt cx="198" cy="18"/>
                                </a:xfrm>
                              </wpg:grpSpPr>
                              <wps:wsp>
                                <wps:cNvPr id="33752609"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198391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5049570" name="Group 81"/>
                              <wpg:cNvGrpSpPr>
                                <a:grpSpLocks/>
                              </wpg:cNvGrpSpPr>
                              <wpg:grpSpPr bwMode="auto">
                                <a:xfrm>
                                  <a:off x="2157" y="9123"/>
                                  <a:ext cx="24" cy="36"/>
                                  <a:chOff x="2154" y="9114"/>
                                  <a:chExt cx="24" cy="36"/>
                                </a:xfrm>
                              </wpg:grpSpPr>
                              <wps:wsp>
                                <wps:cNvPr id="1585037902"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9302701"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58398024" name="Group 84"/>
                              <wpg:cNvGrpSpPr>
                                <a:grpSpLocks/>
                              </wpg:cNvGrpSpPr>
                              <wpg:grpSpPr bwMode="auto">
                                <a:xfrm>
                                  <a:off x="3081" y="9123"/>
                                  <a:ext cx="24" cy="36"/>
                                  <a:chOff x="2154" y="9114"/>
                                  <a:chExt cx="24" cy="36"/>
                                </a:xfrm>
                              </wpg:grpSpPr>
                              <wps:wsp>
                                <wps:cNvPr id="1026436172"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69720584"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845909730" name="文本框 136"/>
                          <wps:cNvSpPr txBox="1"/>
                          <wps:spPr>
                            <a:xfrm>
                              <a:off x="970499" y="1664940"/>
                              <a:ext cx="544257" cy="247578"/>
                            </a:xfrm>
                            <a:prstGeom prst="rect">
                              <a:avLst/>
                            </a:prstGeom>
                            <a:noFill/>
                            <a:ln w="6350">
                              <a:noFill/>
                            </a:ln>
                          </wps:spPr>
                          <wps:txb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5118166"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6002033"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030105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5794038"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674865"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293771"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4993C86" id="组合 160" o:spid="_x0000_s1705" style="position:absolute;left:0;text-align:left;margin-left:152.65pt;margin-top:33pt;width:232.25pt;height:163.05pt;z-index:252073984;mso-position-horizontal-relative:text;mso-position-vertical-relative:text;mso-height-relative:margin" coordsize="29493,207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">
                <v:group id="组合 149" o:spid="_x0000_s1706" style="position:absolute;left:3382;top:1585;width:25375;height:19120" coordsize="25378,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">
                  <v:shape id="xjhsy8" o:spid="_x0000_s1707"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">
                    <v:imagedata r:id="rId30" o:title="" chromakey="white"/>
                  </v:shape>
                  <v:group id="组合 148" o:spid="_x0000_s1708"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">
                    <v:shape id="Text Box 67" o:spid="_x0000_s1709"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" filled="f" stroked="f">
                      <v:textbox inset="0,0,0,0">
                        <w:txbxContent>
                          <w:p w14:paraId="372D06A8" w14:textId="5865BF37" w:rsidR="00160787" w:rsidRPr="003E6194" w:rsidRDefault="00CB72E5" w:rsidP="00160787">
                            <w:pPr>
                              <w:rPr>
                                <w:sz w:val="18"/>
                                <w:szCs w:val="18"/>
                                <w:vertAlign w:val="subscript"/>
                              </w:rPr>
                            </w:pPr>
                            <w:r w:rsidRPr="00CB72E5">
                              <w:rPr>
                                <w:rFonts w:hint="eastAsia"/>
                                <w:i/>
                                <w:iCs/>
                                <w:sz w:val="18"/>
                                <w:szCs w:val="18"/>
                              </w:rPr>
                              <w:t>R</w:t>
                            </w:r>
                            <w:r w:rsidRPr="00CB72E5">
                              <w:rPr>
                                <w:rFonts w:hint="eastAsia"/>
                                <w:sz w:val="18"/>
                                <w:szCs w:val="18"/>
                                <w:vertAlign w:val="subscript"/>
                              </w:rPr>
                              <w:t>x</w:t>
                            </w:r>
                          </w:p>
                        </w:txbxContent>
                      </v:textbox>
                    </v:shape>
                    <v:group id="Group 68" o:spid="_x0000_s1710"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">
                      <v:rect id="Rectangle 69" o:spid="_x0000_s1711"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" strokeweight=".25pt"/>
                      <v:rect id="Rectangle 70" o:spid="_x0000_s1712"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" strokeweight=".25pt"/>
                      <v:rect id="Rectangle 71" o:spid="_x0000_s1713"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" strokeweight=".25pt"/>
                      <v:rect id="Rectangle 72" o:spid="_x0000_s1714"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" strokeweight=".25pt">
                        <v:fill color2="#767676" rotate="t" focus="50%" type="gradient"/>
                      </v:rect>
                      <v:shape id="Freeform 73" o:spid="_x0000_s1715"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shape id="Freeform 74" o:spid="_x0000_s1716"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" path="m,18l19,2,36,v6,2,17,5,21,12c61,19,60,32,60,42v,10,1,21,,30c59,81,56,91,54,96v-3,6,-3,6,-8,8l25,110,7,101e" filled="f" strokeweight=".25pt">
                        <v:path arrowok="t" o:connecttype="custom" o:connectlocs="0,18;19,2;36,0;57,12;60,42;60,72;54,96;46,104;25,110;7,101" o:connectangles="0,0,0,0,0,0,0,0,0,0"/>
                      </v:shape>
                      <v:group id="Group 75" o:spid="_x0000_s1717"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">
                        <v:line id="Line 76" o:spid="_x0000_s1718"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" strokeweight=".25pt"/>
                        <v:line id="Line 77" o:spid="_x0000_s1719"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" strokeweight=".25pt"/>
                      </v:group>
                      <v:group id="Group 78" o:spid="_x0000_s1720"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">
                        <v:line id="Line 79" o:spid="_x0000_s172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" strokeweight=".25pt"/>
                        <v:line id="Line 80" o:spid="_x0000_s172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" strokeweight=".25pt"/>
                      </v:group>
                      <v:group id="Group 81" o:spid="_x0000_s1723"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">
                        <v:line id="Line 82" o:spid="_x0000_s1724"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" strokeweight=".25pt"/>
                        <v:line id="Line 83" o:spid="_x0000_s1725"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" strokeweight=".25pt"/>
                      </v:group>
                      <v:group id="Group 84" o:spid="_x0000_s1726"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">
                        <v:line id="Line 85" o:spid="_x0000_s172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" strokeweight=".25pt"/>
                        <v:line id="Line 86" o:spid="_x0000_s172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" strokeweight=".25pt"/>
                      </v:group>
                    </v:group>
                  </v:group>
                  <v:group id="组合 146" o:spid="_x0000_s1729"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">
                    <v:rect id="Rectangle 87" o:spid="_x0000_s1730"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" strokeweight=".25pt"/>
                    <v:rect id="Rectangle 88" o:spid="_x0000_s1731"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" strokeweight=".25pt"/>
                    <v:rect id="Rectangle 89" o:spid="_x0000_s1732"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" strokeweight=".25pt"/>
                    <v:group id="Group 90" o:spid="_x0000_s1733"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">
                      <v:line id="Line 91" o:spid="_x0000_s173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" strokeweight=".25pt"/>
                      <v:line id="Line 92" o:spid="_x0000_s173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" strokeweight=".25pt"/>
                    </v:group>
                    <v:group id="Group 93" o:spid="_x0000_s1736"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">
                      <v:line id="Line 94" o:spid="_x0000_s173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" strokeweight=".25pt"/>
                      <v:line id="Line 95" o:spid="_x0000_s173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" strokeweight=".25pt"/>
                    </v:group>
                    <v:group id="Group 96" o:spid="_x0000_s1739"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">
                      <v:line id="Line 97" o:spid="_x0000_s174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" strokeweight=".25pt"/>
                      <v:line id="Line 98" o:spid="_x0000_s174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" strokeweight=".25pt"/>
                    </v:group>
                    <v:line id="Line 99" o:spid="_x0000_s1742"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" strokeweight="1.5pt"/>
                    <v:line id="Line 100" o:spid="_x0000_s1743"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" strokeweight="1.5pt"/>
                    <v:rect id="Rectangle 101" o:spid="_x0000_s1744"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" strokeweight=".25pt">
                      <v:fill color2="#767676" rotate="t" focus="50%" type="gradient"/>
                    </v:rect>
                    <v:rect id="Rectangle 102" o:spid="_x0000_s1745"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" strokeweight=".25pt">
                      <v:fill color2="#767676" rotate="t" focus="50%" type="gradient"/>
                    </v:rect>
                    <v:shape id="Freeform 103" o:spid="_x0000_s1746"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" path="m,51l21,r9,93l66,12r6,48e" filled="f">
                      <v:path arrowok="t" o:connecttype="custom" o:connectlocs="0,32385;13335,0;19050,59055;41910,7620;45720,38100" o:connectangles="0,0,0,0,0"/>
                    </v:shape>
                    <v:shape id="Text Box 104" o:spid="_x0000_s1747"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" filled="f" stroked="f">
                      <v:textbox inset="0,0,0,0">
                        <w:txbxContent>
                          <w:p w14:paraId="55653312" w14:textId="77777777" w:rsidR="00160787" w:rsidRPr="003E6194" w:rsidRDefault="00160787" w:rsidP="00160787">
                            <w:pPr>
                              <w:rPr>
                                <w:sz w:val="18"/>
                                <w:szCs w:val="18"/>
                                <w:vertAlign w:val="subscript"/>
                              </w:rPr>
                            </w:pPr>
                            <w:r>
                              <w:rPr>
                                <w:rFonts w:hint="eastAsia"/>
                                <w:sz w:val="18"/>
                                <w:szCs w:val="18"/>
                              </w:rPr>
                              <w:t>电源</w:t>
                            </w:r>
                          </w:p>
                        </w:txbxContent>
                      </v:textbox>
                    </v:shape>
                  </v:group>
                  <v:group id="Group 114" o:spid="_x0000_s1748"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">
                    <v:group id="Group 115" o:spid="_x0000_s1749"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">
                      <v:shape id="Picture 116" o:spid="_x0000_s1750"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">
                        <v:imagedata r:id="rId16" o:title="" cropbottom="34237f"/>
                      </v:shape>
                      <v:rect id="Rectangle 117" o:spid="_x0000_s1751"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"/>
                      <v:group id="Group 118" o:spid="_x0000_s1752"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">
                        <v:oval id="Oval 119" o:spid="_x0000_s1753"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">
                          <o:lock v:ext="edit" aspectratio="t"/>
                        </v:oval>
                        <v:oval id="Oval 120" o:spid="_x0000_s1754"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">
                          <o:lock v:ext="edit" aspectratio="t"/>
                        </v:oval>
                      </v:group>
                    </v:group>
                    <v:shape id="Text Box 121" o:spid="_x0000_s1755"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" filled="f" stroked="f">
                      <v:textbox inset="0,0,0,0">
                        <w:txbxContent>
                          <w:p w14:paraId="111AC597" w14:textId="77777777" w:rsidR="00160787" w:rsidRPr="00523E11" w:rsidRDefault="00160787" w:rsidP="00160787">
                            <w:pPr>
                              <w:rPr>
                                <w:b/>
                                <w:sz w:val="18"/>
                                <w:szCs w:val="18"/>
                              </w:rPr>
                            </w:pPr>
                            <w:r>
                              <w:rPr>
                                <w:rFonts w:hint="eastAsia"/>
                                <w:b/>
                                <w:sz w:val="18"/>
                                <w:szCs w:val="18"/>
                              </w:rPr>
                              <w:t>G</w:t>
                            </w:r>
                          </w:p>
                        </w:txbxContent>
                      </v:textbox>
                    </v:shape>
                    <v:line id="Line 122" o:spid="_x0000_s1756"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" strokeweight=".5pt"/>
                  </v:group>
                  <v:group id="组合 2" o:spid="_x0000_s1757"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">
                    <v:group id="Group 529" o:spid="_x0000_s1758"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">
                      <v:shape id="AutoShape 530" o:spid="_x0000_s1759"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" adj="13808"/>
                      <v:group id="Group 531" o:spid="_x0000_s1760"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">
                        <v:oval id="Oval 532" o:spid="_x0000_s1761"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" fillcolor="silver"/>
                        <v:group id="Group 533" o:spid="_x0000_s1762"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">
                          <v:shape id="AutoShape 534" o:spid="_x0000_s1763"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" adj="5414"/>
                          <v:line id="Line 535" o:spid="_x0000_s1764"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" strokeweight=".5pt"/>
                          <v:line id="Line 536" o:spid="_x0000_s1765"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" strokeweight=".5pt"/>
                        </v:group>
                      </v:group>
                      <v:group id="Group 537" o:spid="_x0000_s1766"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">
                        <v:oval id="Oval 538" o:spid="_x0000_s1767"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" fillcolor="silver"/>
                        <v:group id="Group 539" o:spid="_x0000_s1768"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">
                          <v:shape id="AutoShape 540" o:spid="_x0000_s1769"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" adj="5414"/>
                          <v:line id="Line 541" o:spid="_x0000_s1770"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" strokeweight=".5pt"/>
                          <v:line id="Line 542" o:spid="_x0000_s1771"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" strokeweight=".5pt"/>
                        </v:group>
                      </v:group>
                      <v:group id="Group 543" o:spid="_x0000_s1772"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">
                        <v:oval id="Oval 544" o:spid="_x0000_s1773"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" fillcolor="silver"/>
                        <v:group id="Group 545" o:spid="_x0000_s1774"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">
                          <v:shape id="AutoShape 546" o:spid="_x0000_s1775"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" adj="5414"/>
                          <v:line id="Line 547" o:spid="_x0000_s1776"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" strokeweight=".5pt"/>
                          <v:line id="Line 548" o:spid="_x0000_s1777"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" strokeweight=".5pt"/>
                        </v:group>
                      </v:group>
                      <v:group id="Group 549" o:spid="_x0000_s1778"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">
                        <v:oval id="Oval 550" o:spid="_x0000_s1779"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" fillcolor="silver"/>
                        <v:group id="Group 551" o:spid="_x0000_s1780"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">
                          <v:shape id="AutoShape 552" o:spid="_x0000_s1781"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" adj="5414"/>
                          <v:line id="Line 553" o:spid="_x0000_s1782"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" strokeweight=".5pt"/>
                          <v:line id="Line 554" o:spid="_x0000_s1783"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" strokeweight=".5pt"/>
                        </v:group>
                      </v:group>
                      <v:group id="Group 555" o:spid="_x0000_s1784"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">
                        <v:group id="Group 556" o:spid="_x0000_s1785"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">
                          <v:shape id="AutoShape 557" o:spid="_x0000_s1786"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" adj="6873"/>
                          <v:line id="Line 558" o:spid="_x0000_s1787"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" strokeweight=".5pt"/>
                          <v:line id="Line 559" o:spid="_x0000_s1788"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" strokeweight=".5pt"/>
                          <v:line id="Line 560" o:spid="_x0000_s1789"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" strokeweight=".5pt"/>
                        </v:group>
                        <v:rect id="Rectangle 561" o:spid="_x0000_s1790"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" fillcolor="black"/>
                      </v:group>
                      <v:group id="Group 562" o:spid="_x0000_s1791"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">
                        <v:group id="Group 563" o:spid="_x0000_s1792"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">
                          <v:shape id="AutoShape 564" o:spid="_x0000_s1793"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" adj="6873"/>
                          <v:line id="Line 565" o:spid="_x0000_s1794"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" strokeweight=".5pt"/>
                          <v:line id="Line 566" o:spid="_x0000_s1795"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" strokeweight=".5pt"/>
                          <v:line id="Line 567" o:spid="_x0000_s1796"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" strokeweight=".5pt"/>
                        </v:group>
                        <v:rect id="Rectangle 568" o:spid="_x0000_s1797"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" fillcolor="black"/>
                      </v:group>
                      <v:line id="Line 569" o:spid="_x0000_s1798"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" strokeweight=".5pt"/>
                      <v:line id="Line 570" o:spid="_x0000_s1799"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" strokeweight=".5pt"/>
                      <v:line id="Line 571" o:spid="_x0000_s1800"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" strokeweight=".5pt"/>
                      <v:line id="Line 572" o:spid="_x0000_s1801"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" strokeweight=".5pt"/>
                      <v:line id="Line 573" o:spid="_x0000_s1802"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" strokeweight=".5pt"/>
                      <v:line id="Line 574" o:spid="_x0000_s1803"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" strokeweight=".5pt"/>
                      <v:line id="Line 575" o:spid="_x0000_s1804"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" strokeweight=".5pt"/>
                      <v:line id="Line 576" o:spid="_x0000_s1805"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" strokeweight=".5pt"/>
                      <v:line id="Line 577" o:spid="_x0000_s1806"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" strokeweight=".5pt"/>
                      <v:line id="Line 578" o:spid="_x0000_s1807"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" strokeweight=".5pt"/>
                    </v:group>
                    <v:shape id="Text Box 424" o:spid="_x0000_s1808"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" filled="f" stroked="f">
                      <v:textbox>
                        <w:txbxContent>
                          <w:p w14:paraId="587A7150" w14:textId="077AD5FF" w:rsidR="00586BFE" w:rsidRPr="00586BFE" w:rsidRDefault="00586BFE" w:rsidP="00586BFE">
                            <w:pPr>
                              <w:jc w:val="center"/>
                              <w:rPr>
                                <w:rFonts w:ascii="宋体" w:hAnsi="宋体" w:hint="eastAsia"/>
                                <w:sz w:val="18"/>
                                <w:szCs w:val="18"/>
                                <w:vertAlign w:val="superscript"/>
                              </w:rPr>
                            </w:pPr>
                            <w:r w:rsidRPr="00586BFE">
                              <w:rPr>
                                <w:rFonts w:ascii="宋体" w:hAnsi="宋体" w:hint="eastAsia"/>
                                <w:sz w:val="18"/>
                                <w:szCs w:val="18"/>
                              </w:rPr>
                              <w:t>电阻箱</w:t>
                            </w:r>
                            <w:r w:rsidR="00605A7C" w:rsidRPr="00605A7C">
                              <w:rPr>
                                <w:i/>
                                <w:iCs/>
                                <w:sz w:val="18"/>
                                <w:szCs w:val="18"/>
                              </w:rPr>
                              <w:t>R</w:t>
                            </w:r>
                          </w:p>
                        </w:txbxContent>
                      </v:textbox>
                    </v:shape>
                  </v:group>
                  <v:group id="组合 148" o:spid="_x0000_s1809"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">
                    <v:shape id="Text Box 67" o:spid="_x0000_s1810"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" filled="f" stroked="f">
                      <v:textbox inset="0,0,0,0">
                        <w:txbxContent>
                          <w:p w14:paraId="32173D81" w14:textId="02B225FF"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1</w:t>
                            </w:r>
                          </w:p>
                        </w:txbxContent>
                      </v:textbox>
                    </v:shape>
                    <v:group id="Group 68" o:spid="_x0000_s181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">
                      <v:rect id="Rectangle 69" o:spid="_x0000_s181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" strokeweight=".25pt"/>
                      <v:rect id="Rectangle 70" o:spid="_x0000_s181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" strokeweight=".25pt"/>
                      <v:rect id="Rectangle 71" o:spid="_x0000_s181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" strokeweight=".25pt"/>
                      <v:rect id="Rectangle 72" o:spid="_x0000_s181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" strokeweight=".25pt">
                        <v:fill color2="#767676" rotate="t" focus="50%" type="gradient"/>
                      </v:rect>
                      <v:shape id="Freeform 73" o:spid="_x0000_s181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shape id="Freeform 74" o:spid="_x0000_s181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group id="Group 75" o:spid="_x0000_s181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">
                        <v:line id="Line 76" o:spid="_x0000_s181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" strokeweight=".25pt"/>
                        <v:line id="Line 77" o:spid="_x0000_s182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" strokeweight=".25pt"/>
                      </v:group>
                      <v:group id="Group 78" o:spid="_x0000_s182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">
                        <v:line id="Line 79" o:spid="_x0000_s182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" strokeweight=".25pt"/>
                        <v:line id="Line 80" o:spid="_x0000_s182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" strokeweight=".25pt"/>
                      </v:group>
                      <v:group id="Group 81" o:spid="_x0000_s182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">
                        <v:line id="Line 82" o:spid="_x0000_s182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" strokeweight=".25pt"/>
                        <v:line id="Line 83" o:spid="_x0000_s182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" strokeweight=".25pt"/>
                      </v:group>
                      <v:group id="Group 84" o:spid="_x0000_s182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">
                        <v:line id="Line 85" o:spid="_x0000_s182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" strokeweight=".25pt"/>
                        <v:line id="Line 86" o:spid="_x0000_s182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" strokeweight=".25pt"/>
                      </v:group>
                    </v:group>
                  </v:group>
                  <v:group id="组合 148" o:spid="_x0000_s1830"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">
                    <v:shape id="Text Box 67" o:spid="_x0000_s1831"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" filled="f" stroked="f">
                      <v:textbox inset="0,0,0,0">
                        <w:txbxContent>
                          <w:p w14:paraId="150C8DFC" w14:textId="5473D043" w:rsidR="00CB72E5" w:rsidRPr="003E6194" w:rsidRDefault="00CB72E5" w:rsidP="00CB72E5">
                            <w:pPr>
                              <w:rPr>
                                <w:sz w:val="18"/>
                                <w:szCs w:val="18"/>
                                <w:vertAlign w:val="subscript"/>
                              </w:rPr>
                            </w:pPr>
                            <w:r w:rsidRPr="00CB72E5">
                              <w:rPr>
                                <w:rFonts w:hint="eastAsia"/>
                                <w:i/>
                                <w:iCs/>
                                <w:sz w:val="18"/>
                                <w:szCs w:val="18"/>
                              </w:rPr>
                              <w:t>R</w:t>
                            </w:r>
                            <w:r>
                              <w:rPr>
                                <w:rFonts w:hint="eastAsia"/>
                                <w:sz w:val="18"/>
                                <w:szCs w:val="18"/>
                                <w:vertAlign w:val="subscript"/>
                              </w:rPr>
                              <w:t>2</w:t>
                            </w:r>
                          </w:p>
                        </w:txbxContent>
                      </v:textbox>
                    </v:shape>
                    <v:group id="Group 68" o:spid="_x0000_s183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">
                      <v:rect id="Rectangle 69" o:spid="_x0000_s183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" strokeweight=".25pt"/>
                      <v:rect id="Rectangle 70" o:spid="_x0000_s183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" strokeweight=".25pt"/>
                      <v:rect id="Rectangle 71" o:spid="_x0000_s183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" strokeweight=".25pt"/>
                      <v:rect id="Rectangle 72" o:spid="_x0000_s183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" strokeweight=".25pt">
                        <v:fill color2="#767676" rotate="t" focus="50%" type="gradient"/>
                      </v:rect>
                      <v:shape id="Freeform 73" o:spid="_x0000_s183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" path="m,18l19,2,36,v6,2,17,5,21,12c61,19,60,32,60,42v,10,1,21,,30c59,81,56,91,54,96v-3,6,-3,6,-8,8l25,110,7,101e" filled="f" strokeweight=".25pt">
                        <v:path arrowok="t" o:connecttype="custom" o:connectlocs="0,18;19,2;36,0;57,12;60,42;60,72;54,96;46,104;25,110;7,101" o:connectangles="0,0,0,0,0,0,0,0,0,0"/>
                      </v:shape>
                      <v:shape id="Freeform 74" o:spid="_x0000_s183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183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">
                        <v:line id="Line 76" o:spid="_x0000_s184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" strokeweight=".25pt"/>
                        <v:line id="Line 77" o:spid="_x0000_s184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" strokeweight=".25pt"/>
                      </v:group>
                      <v:group id="Group 78" o:spid="_x0000_s184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">
                        <v:line id="Line 79" o:spid="_x0000_s184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" strokeweight=".25pt"/>
                        <v:line id="Line 80" o:spid="_x0000_s184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" strokeweight=".25pt"/>
                      </v:group>
                      <v:group id="Group 81" o:spid="_x0000_s184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">
                        <v:line id="Line 82" o:spid="_x0000_s184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" strokeweight=".25pt"/>
                        <v:line id="Line 83" o:spid="_x0000_s184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" strokeweight=".25pt"/>
                      </v:group>
                      <v:group id="Group 84" o:spid="_x0000_s184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">
                        <v:line id="Line 85" o:spid="_x0000_s184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" strokeweight=".25pt"/>
                        <v:line id="Line 86" o:spid="_x0000_s185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" strokeweight=".25pt"/>
                      </v:group>
                    </v:group>
                  </v:group>
                  <v:shape id="文本框 136" o:spid="_x0000_s1851" type="#_x0000_t202" style="position:absolute;left:9704;top:16649;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" filled="f" stroked="f" strokeweight=".5pt">
                    <v:textbox>
                      <w:txbxContent>
                        <w:p w14:paraId="6CC90188" w14:textId="183784F6" w:rsidR="00852E36" w:rsidRPr="00153581" w:rsidRDefault="00852E36" w:rsidP="00852E36">
                          <w:pPr>
                            <w:rPr>
                              <w:sz w:val="18"/>
                              <w:szCs w:val="18"/>
                            </w:rPr>
                          </w:pPr>
                          <w:r w:rsidRPr="00153581">
                            <w:rPr>
                              <w:rFonts w:hint="eastAsia"/>
                              <w:sz w:val="18"/>
                              <w:szCs w:val="18"/>
                            </w:rPr>
                            <w:t>图（</w:t>
                          </w:r>
                          <w:r>
                            <w:rPr>
                              <w:rFonts w:hint="eastAsia"/>
                              <w:sz w:val="18"/>
                              <w:szCs w:val="18"/>
                            </w:rPr>
                            <w:t>b</w:t>
                          </w:r>
                          <w:r w:rsidRPr="00153581">
                            <w:rPr>
                              <w:rFonts w:hint="eastAsia"/>
                              <w:sz w:val="18"/>
                              <w:szCs w:val="18"/>
                            </w:rPr>
                            <w:t>）</w:t>
                          </w:r>
                        </w:p>
                      </w:txbxContent>
                    </v:textbox>
                  </v:shape>
                </v:group>
                <v:shape id="任意多边形: 形状 151" o:spid="_x0000_s1852"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" path="m,c79332,4808,150743,6852,227278,15857v19969,2350,43476,5877,63427,10571c311919,31419,332387,40835,354132,42285v58012,3868,116282,,174423,e" filled="f" strokecolor="black [3213]" strokeweight="1pt">
                  <v:stroke joinstyle="miter"/>
                  <v:path arrowok="t" o:connecttype="custom" o:connectlocs="0,0;227278,15857;290705,26428;354132,42285;528555,42285" o:connectangles="0,0,0,0,0"/>
                </v:shape>
                <v:shape id="任意多边形: 形状 152" o:spid="_x0000_s1853"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black [3213]"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1854"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black [3213]" strokeweight="1pt">
                  <v:stroke joinstyle="miter"/>
                  <v:path arrowok="t" o:connecttype="custom" o:connectlocs="0,61393;18609,42208;32566,30696;60480,7674;93047,0;195398,3837;227964,7674;265183,11512;293097,34534;311706,61393;311706,72905" o:connectangles="0,0,0,0,0,0,0,0,0,0,0"/>
                </v:shape>
                <v:shape id="任意多边形: 形状 155" o:spid="_x0000_s1855"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black [3213]"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1856"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black [3213]"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1857"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w:pict>
          </mc:Fallback>
        </mc:AlternateContent>
      </w:r>
      <w:r w:rsidR="002B6AFD">
        <w:rPr>
          <w:rFonts w:hint="eastAsia"/>
          <w:szCs w:val="21"/>
        </w:rPr>
        <w:t>（</w:t>
      </w:r>
      <w:r w:rsidR="00181874">
        <w:rPr>
          <w:rFonts w:hint="eastAsia"/>
          <w:szCs w:val="21"/>
        </w:rPr>
        <w:t>2</w:t>
      </w:r>
      <w:r w:rsidR="002B6AFD">
        <w:rPr>
          <w:rFonts w:hint="eastAsia"/>
          <w:szCs w:val="21"/>
        </w:rPr>
        <w:t>）采用图</w:t>
      </w:r>
      <w:r w:rsidR="00160787">
        <w:rPr>
          <w:rFonts w:hint="eastAsia"/>
          <w:szCs w:val="21"/>
        </w:rPr>
        <w:t>（</w:t>
      </w:r>
      <w:r w:rsidR="00160787">
        <w:rPr>
          <w:rFonts w:hint="eastAsia"/>
          <w:szCs w:val="21"/>
        </w:rPr>
        <w:t>a</w:t>
      </w:r>
      <w:r w:rsidR="00160787">
        <w:rPr>
          <w:rFonts w:hint="eastAsia"/>
          <w:szCs w:val="21"/>
        </w:rPr>
        <w:t>）的</w:t>
      </w:r>
      <w:r w:rsidR="002B6AFD">
        <w:rPr>
          <w:rFonts w:hint="eastAsia"/>
          <w:szCs w:val="21"/>
        </w:rPr>
        <w:t>电路测量金属丝</w:t>
      </w:r>
      <w:r w:rsidR="00287844" w:rsidRPr="00287844">
        <w:rPr>
          <w:rFonts w:hint="eastAsia"/>
          <w:i/>
          <w:iCs/>
          <w:szCs w:val="21"/>
        </w:rPr>
        <w:t>R</w:t>
      </w:r>
      <w:r w:rsidR="00287844" w:rsidRPr="00287844">
        <w:rPr>
          <w:rFonts w:hint="eastAsia"/>
          <w:szCs w:val="21"/>
          <w:vertAlign w:val="subscript"/>
        </w:rPr>
        <w:t>x</w:t>
      </w:r>
      <w:r w:rsidR="002B6AFD">
        <w:rPr>
          <w:rFonts w:hint="eastAsia"/>
          <w:szCs w:val="21"/>
        </w:rPr>
        <w:t>的阻值。</w:t>
      </w:r>
      <w:r w:rsidR="00160787" w:rsidRPr="00D47C4E">
        <w:rPr>
          <w:rFonts w:hint="eastAsia"/>
        </w:rPr>
        <w:t>根据图（</w:t>
      </w:r>
      <w:r w:rsidR="00160787" w:rsidRPr="00D47C4E">
        <w:rPr>
          <w:rFonts w:hint="eastAsia"/>
        </w:rPr>
        <w:t>a</w:t>
      </w:r>
      <w:r w:rsidR="00160787" w:rsidRPr="00D47C4E">
        <w:rPr>
          <w:rFonts w:hint="eastAsia"/>
        </w:rPr>
        <w:t>）电路，用笔画线代替导线，在实物图（</w:t>
      </w:r>
      <w:r w:rsidR="00160787" w:rsidRPr="00D47C4E">
        <w:rPr>
          <w:rFonts w:hint="eastAsia"/>
        </w:rPr>
        <w:t>b</w:t>
      </w:r>
      <w:r w:rsidR="00160787" w:rsidRPr="00D47C4E">
        <w:rPr>
          <w:rFonts w:hint="eastAsia"/>
        </w:rPr>
        <w:t>）中完成接线。</w:t>
      </w:r>
    </w:p>
    <w:p w14:paraId="1D72542C" w14:textId="471B70FF" w:rsidR="0011041B" w:rsidRDefault="00EB4E46" w:rsidP="00762683">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057600" behindDoc="0" locked="0" layoutInCell="1" allowOverlap="1" wp14:anchorId="0562A4EB" wp14:editId="6003F430">
                <wp:simplePos x="0" y="0"/>
                <wp:positionH relativeFrom="column">
                  <wp:posOffset>384524</wp:posOffset>
                </wp:positionH>
                <wp:positionV relativeFrom="paragraph">
                  <wp:posOffset>115812</wp:posOffset>
                </wp:positionV>
                <wp:extent cx="1111665" cy="1220825"/>
                <wp:effectExtent l="0" t="0" r="31750" b="0"/>
                <wp:wrapNone/>
                <wp:docPr id="188759599" name="组合 145"/>
                <wp:cNvGraphicFramePr/>
                <a:graphic xmlns:a="http://schemas.openxmlformats.org/drawingml/2006/main">
                  <a:graphicData uri="http://schemas.microsoft.com/office/word/2010/wordprocessingGroup">
                    <wpg:wgp>
                      <wpg:cNvGrpSpPr/>
                      <wpg:grpSpPr>
                        <a:xfrm>
                          <a:off x="0" y="0"/>
                          <a:ext cx="1111665" cy="1220825"/>
                          <a:chOff x="3078" y="0"/>
                          <a:chExt cx="1111665" cy="1220825"/>
                        </a:xfrm>
                      </wpg:grpSpPr>
                      <wpg:grpSp>
                        <wpg:cNvPr id="396606728" name="组合 144"/>
                        <wpg:cNvGrpSpPr/>
                        <wpg:grpSpPr>
                          <a:xfrm>
                            <a:off x="3078" y="0"/>
                            <a:ext cx="1111665" cy="982345"/>
                            <a:chOff x="3078" y="0"/>
                            <a:chExt cx="1111665" cy="982345"/>
                          </a:xfrm>
                        </wpg:grpSpPr>
                        <wps:wsp>
                          <wps:cNvPr id="891872340" name="直接连接符 138"/>
                          <wps:cNvCnPr/>
                          <wps:spPr>
                            <a:xfrm>
                              <a:off x="247650" y="511175"/>
                              <a:ext cx="31432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387009" name="直接连接符 133"/>
                          <wps:cNvCnPr/>
                          <wps:spPr>
                            <a:xfrm>
                              <a:off x="565150" y="3175"/>
                              <a:ext cx="0" cy="9721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325865" name="直接连接符 133"/>
                          <wps:cNvCnPr/>
                          <wps:spPr>
                            <a:xfrm>
                              <a:off x="250825" y="6350"/>
                              <a:ext cx="0" cy="9725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9875845" name="矩形 132"/>
                          <wps:cNvSpPr/>
                          <wps:spPr>
                            <a:xfrm>
                              <a:off x="219075"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280911" name="矩形 132"/>
                          <wps:cNvSpPr/>
                          <wps:spPr>
                            <a:xfrm>
                              <a:off x="2159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6977119" name="矩形 132"/>
                          <wps:cNvSpPr/>
                          <wps:spPr>
                            <a:xfrm>
                              <a:off x="533400" y="15875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0018758" name="矩形 132"/>
                          <wps:cNvSpPr/>
                          <wps:spPr>
                            <a:xfrm>
                              <a:off x="533400" y="660400"/>
                              <a:ext cx="63427" cy="206136"/>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069812" name="直接连接符 134"/>
                          <wps:cNvCnPr/>
                          <wps:spPr>
                            <a:xfrm>
                              <a:off x="250825" y="6350"/>
                              <a:ext cx="75583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3865154" name="直接连接符 134"/>
                          <wps:cNvCnPr/>
                          <wps:spPr>
                            <a:xfrm>
                              <a:off x="247650" y="974725"/>
                              <a:ext cx="755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15682064" name="组合 137"/>
                          <wpg:cNvGrpSpPr/>
                          <wpg:grpSpPr>
                            <a:xfrm>
                              <a:off x="279400" y="355600"/>
                              <a:ext cx="241300" cy="247650"/>
                              <a:chOff x="0" y="0"/>
                              <a:chExt cx="241300" cy="247650"/>
                            </a:xfrm>
                          </wpg:grpSpPr>
                          <wps:wsp>
                            <wps:cNvPr id="257352633" name="椭圆 135"/>
                            <wps:cNvSpPr/>
                            <wps:spPr>
                              <a:xfrm>
                                <a:off x="66675" y="85725"/>
                                <a:ext cx="130175" cy="130175"/>
                              </a:xfrm>
                              <a:prstGeom prst="ellipse">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061588" name="文本框 136"/>
                            <wps:cNvSpPr txBox="1"/>
                            <wps:spPr>
                              <a:xfrm>
                                <a:off x="0" y="0"/>
                                <a:ext cx="241300" cy="247650"/>
                              </a:xfrm>
                              <a:prstGeom prst="rect">
                                <a:avLst/>
                              </a:prstGeom>
                              <a:noFill/>
                              <a:ln w="6350">
                                <a:noFill/>
                              </a:ln>
                            </wps:spPr>
                            <wps:txbx>
                              <w:txbxContent>
                                <w:p w14:paraId="3A976A4B" w14:textId="287FE172" w:rsidR="00B14FBF" w:rsidRPr="00B14FBF" w:rsidRDefault="00B14FBF">
                                  <w:pPr>
                                    <w:rPr>
                                      <w:sz w:val="15"/>
                                      <w:szCs w:val="15"/>
                                    </w:rPr>
                                  </w:pPr>
                                  <w:r w:rsidRPr="00B14FBF">
                                    <w:rPr>
                                      <w:rFonts w:hint="eastAsia"/>
                                      <w:sz w:val="15"/>
                                      <w:szCs w:val="15"/>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4348046" name="文本框 136"/>
                          <wps:cNvSpPr txBox="1"/>
                          <wps:spPr>
                            <a:xfrm>
                              <a:off x="3078" y="107952"/>
                              <a:ext cx="279400" cy="247650"/>
                            </a:xfrm>
                            <a:prstGeom prst="rect">
                              <a:avLst/>
                            </a:prstGeom>
                            <a:noFill/>
                            <a:ln w="6350">
                              <a:noFill/>
                            </a:ln>
                          </wps:spPr>
                          <wps:txb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57415" name="文本框 136"/>
                          <wps:cNvSpPr txBox="1"/>
                          <wps:spPr>
                            <a:xfrm>
                              <a:off x="533423" y="110899"/>
                              <a:ext cx="279400" cy="247650"/>
                            </a:xfrm>
                            <a:prstGeom prst="rect">
                              <a:avLst/>
                            </a:prstGeom>
                            <a:noFill/>
                            <a:ln w="6350">
                              <a:noFill/>
                            </a:ln>
                          </wps:spPr>
                          <wps:txb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6483546" name="文本框 136"/>
                          <wps:cNvSpPr txBox="1"/>
                          <wps:spPr>
                            <a:xfrm>
                              <a:off x="21128" y="580857"/>
                              <a:ext cx="279400" cy="247650"/>
                            </a:xfrm>
                            <a:prstGeom prst="rect">
                              <a:avLst/>
                            </a:prstGeom>
                            <a:noFill/>
                            <a:ln w="6350">
                              <a:noFill/>
                            </a:ln>
                          </wps:spPr>
                          <wps:txbx>
                            <w:txbxContent>
                              <w:p w14:paraId="7B98EB42" w14:textId="466B9CB1" w:rsidR="00B14FBF" w:rsidRPr="00B14FBF" w:rsidRDefault="00B14FBF" w:rsidP="00B14FBF">
                                <w:pPr>
                                  <w:rPr>
                                    <w:sz w:val="15"/>
                                    <w:szCs w:val="15"/>
                                  </w:rPr>
                                </w:pPr>
                                <w:r w:rsidRPr="00B14FBF">
                                  <w:rPr>
                                    <w:rFonts w:hint="eastAsia"/>
                                    <w:i/>
                                    <w:iCs/>
                                    <w:sz w:val="15"/>
                                    <w:szCs w:val="15"/>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459194" name="文本框 136"/>
                          <wps:cNvSpPr txBox="1"/>
                          <wps:spPr>
                            <a:xfrm>
                              <a:off x="533400" y="609583"/>
                              <a:ext cx="279400" cy="247650"/>
                            </a:xfrm>
                            <a:prstGeom prst="rect">
                              <a:avLst/>
                            </a:prstGeom>
                            <a:noFill/>
                            <a:ln w="6350">
                              <a:noFill/>
                            </a:ln>
                          </wps:spPr>
                          <wps:txb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1853620" name="直接箭头连接符 139"/>
                          <wps:cNvCnPr/>
                          <wps:spPr>
                            <a:xfrm flipV="1">
                              <a:off x="158750" y="688975"/>
                              <a:ext cx="215900" cy="136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20504350" name="组合 140"/>
                          <wpg:cNvGrpSpPr>
                            <a:grpSpLocks/>
                          </wpg:cNvGrpSpPr>
                          <wpg:grpSpPr bwMode="auto">
                            <a:xfrm rot="16200000">
                              <a:off x="967740" y="247015"/>
                              <a:ext cx="73025" cy="220980"/>
                              <a:chOff x="2322" y="1653"/>
                              <a:chExt cx="315" cy="468"/>
                            </a:xfrm>
                          </wpg:grpSpPr>
                          <wps:wsp>
                            <wps:cNvPr id="1740235924" name="Rectangle 138"/>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9265" name="Line 139"/>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0321542" name="Line 140"/>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9057300" name="直接连接符 133"/>
                          <wps:cNvCnPr/>
                          <wps:spPr>
                            <a:xfrm>
                              <a:off x="1003300" y="3175"/>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5046385" name="直接连接符 133"/>
                          <wps:cNvCnPr/>
                          <wps:spPr>
                            <a:xfrm>
                              <a:off x="1003300" y="654050"/>
                              <a:ext cx="0" cy="324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5934865" name="直接连接符 141"/>
                          <wps:cNvCnPr/>
                          <wps:spPr>
                            <a:xfrm flipV="1">
                              <a:off x="1003300" y="561975"/>
                              <a:ext cx="92075" cy="95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3168958" name="直接连接符 142"/>
                          <wps:cNvCnPr/>
                          <wps:spPr>
                            <a:xfrm>
                              <a:off x="1003300" y="390525"/>
                              <a:ext cx="0" cy="146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2355914" name="椭圆 143"/>
                          <wps:cNvSpPr/>
                          <wps:spPr>
                            <a:xfrm>
                              <a:off x="558800" y="0"/>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123074" name="椭圆 143"/>
                          <wps:cNvSpPr/>
                          <wps:spPr>
                            <a:xfrm>
                              <a:off x="244475"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283873" name="椭圆 143"/>
                          <wps:cNvSpPr/>
                          <wps:spPr>
                            <a:xfrm>
                              <a:off x="558800" y="50482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658322" name="椭圆 143"/>
                          <wps:cNvSpPr/>
                          <wps:spPr>
                            <a:xfrm>
                              <a:off x="558800" y="968375"/>
                              <a:ext cx="13970" cy="13970"/>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88256579" name="文本框 136"/>
                        <wps:cNvSpPr txBox="1"/>
                        <wps:spPr>
                          <a:xfrm>
                            <a:off x="300556" y="973175"/>
                            <a:ext cx="544412" cy="247650"/>
                          </a:xfrm>
                          <a:prstGeom prst="rect">
                            <a:avLst/>
                          </a:prstGeom>
                          <a:noFill/>
                          <a:ln w="6350">
                            <a:noFill/>
                          </a:ln>
                        </wps:spPr>
                        <wps:txb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62A4EB" id="组合 145" o:spid="_x0000_s1858" style="position:absolute;left:0;text-align:left;margin-left:30.3pt;margin-top:9.1pt;width:87.55pt;height:96.15pt;z-index:252057600;mso-position-horizontal-relative:text;mso-position-vertical-relative:text;mso-width-relative:margin;mso-height-relative:margin" coordorigin="30" coordsize="11116,1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">
                <v:group id="组合 144" o:spid="_x0000_s1859" style="position:absolute;left:30;width:11117;height:9823" coordorigin="30" coordsize="11116,9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">
                  <v:line id="直接连接符 138" o:spid="_x0000_s1860" style="position:absolute;visibility:visible;mso-wrap-style:square" from="2476,5111" to="5619,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" strokecolor="black [3213]" strokeweight=".5pt">
                    <v:stroke joinstyle="miter"/>
                  </v:line>
                  <v:line id="直接连接符 133" o:spid="_x0000_s1861" style="position:absolute;visibility:visible;mso-wrap-style:square" from="5651,31" to="5651,9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" strokecolor="black [3213]" strokeweight=".5pt">
                    <v:stroke joinstyle="miter"/>
                  </v:line>
                  <v:line id="直接连接符 133" o:spid="_x0000_s1862" style="position:absolute;visibility:visible;mso-wrap-style:square" from="2508,63" to="2508,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" strokecolor="black [3213]" strokeweight=".5pt">
                    <v:stroke joinstyle="miter"/>
                  </v:line>
                  <v:rect id="矩形 132" o:spid="_x0000_s1863" style="position:absolute;left:2190;top:1587;width:635;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" fillcolor="white [3212]" strokecolor="black [3213]" strokeweight="1pt"/>
                  <v:rect id="矩形 132" o:spid="_x0000_s1864" style="position:absolute;left:2159;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" fillcolor="white [3212]" strokecolor="black [3213]" strokeweight="1pt"/>
                  <v:rect id="矩形 132" o:spid="_x0000_s1865" style="position:absolute;left:5334;top:1587;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" fillcolor="white [3212]" strokecolor="black [3213]" strokeweight="1pt"/>
                  <v:rect id="矩形 132" o:spid="_x0000_s1866" style="position:absolute;left:5334;top:6604;width:634;height:2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" fillcolor="white [3212]" strokecolor="black [3213]" strokeweight="1pt"/>
                  <v:line id="直接连接符 134" o:spid="_x0000_s1867" style="position:absolute;visibility:visible;mso-wrap-style:square" from="2508,63" to="1006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" strokecolor="black [3213]" strokeweight=".5pt">
                    <v:stroke joinstyle="miter"/>
                  </v:line>
                  <v:line id="直接连接符 134" o:spid="_x0000_s1868" style="position:absolute;visibility:visible;mso-wrap-style:square" from="2476,9747" to="1003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" strokecolor="black [3213]" strokeweight=".5pt">
                    <v:stroke joinstyle="miter"/>
                  </v:line>
                  <v:group id="组合 137" o:spid="_x0000_s1869" style="position:absolute;left:2794;top:3556;width:2413;height:2476" coordsize="241300,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">
                    <v:oval id="椭圆 135" o:spid="_x0000_s1870" style="position:absolute;left:66675;top:85725;width:130175;height:130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" fillcolor="white [3212]" strokecolor="black [3213]" strokeweight=".5pt">
                      <v:stroke joinstyle="miter"/>
                    </v:oval>
                    <v:shape id="文本框 136" o:spid="_x0000_s1871" type="#_x0000_t202" style="position:absolute;width:241300;height:247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" filled="f" stroked="f" strokeweight=".5pt">
                      <v:textbox>
                        <w:txbxContent>
                          <w:p w14:paraId="3A976A4B" w14:textId="287FE172" w:rsidR="00B14FBF" w:rsidRPr="00B14FBF" w:rsidRDefault="00B14FBF">
                            <w:pPr>
                              <w:rPr>
                                <w:sz w:val="15"/>
                                <w:szCs w:val="15"/>
                              </w:rPr>
                            </w:pPr>
                            <w:r w:rsidRPr="00B14FBF">
                              <w:rPr>
                                <w:rFonts w:hint="eastAsia"/>
                                <w:sz w:val="15"/>
                                <w:szCs w:val="15"/>
                              </w:rPr>
                              <w:t>G</w:t>
                            </w:r>
                          </w:p>
                        </w:txbxContent>
                      </v:textbox>
                    </v:shape>
                  </v:group>
                  <v:shape id="文本框 136" o:spid="_x0000_s1872" type="#_x0000_t202" style="position:absolute;left:30;top:1079;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" filled="f" stroked="f" strokeweight=".5pt">
                    <v:textbox>
                      <w:txbxContent>
                        <w:p w14:paraId="47082321" w14:textId="1A02078D" w:rsidR="00B14FBF" w:rsidRPr="00B14FBF" w:rsidRDefault="00B14FBF" w:rsidP="00B14FBF">
                          <w:pPr>
                            <w:rPr>
                              <w:sz w:val="15"/>
                              <w:szCs w:val="15"/>
                            </w:rPr>
                          </w:pPr>
                          <w:r w:rsidRPr="00B14FBF">
                            <w:rPr>
                              <w:rFonts w:hint="eastAsia"/>
                              <w:i/>
                              <w:iCs/>
                              <w:sz w:val="15"/>
                              <w:szCs w:val="15"/>
                            </w:rPr>
                            <w:t>R</w:t>
                          </w:r>
                          <w:r w:rsidRPr="00B14FBF">
                            <w:rPr>
                              <w:rFonts w:hint="eastAsia"/>
                              <w:sz w:val="15"/>
                              <w:szCs w:val="15"/>
                              <w:vertAlign w:val="subscript"/>
                            </w:rPr>
                            <w:t>x</w:t>
                          </w:r>
                        </w:p>
                      </w:txbxContent>
                    </v:textbox>
                  </v:shape>
                  <v:shape id="文本框 136" o:spid="_x0000_s1873" type="#_x0000_t202" style="position:absolute;left:5334;top:11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" filled="f" stroked="f" strokeweight=".5pt">
                    <v:textbox>
                      <w:txbxContent>
                        <w:p w14:paraId="67BC796A" w14:textId="0E70357E"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1</w:t>
                          </w:r>
                        </w:p>
                      </w:txbxContent>
                    </v:textbox>
                  </v:shape>
                  <v:shape id="文本框 136" o:spid="_x0000_s1874" type="#_x0000_t202" style="position:absolute;left:211;top:5808;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" filled="f" stroked="f" strokeweight=".5pt">
                    <v:textbox>
                      <w:txbxContent>
                        <w:p w14:paraId="7B98EB42" w14:textId="466B9CB1" w:rsidR="00B14FBF" w:rsidRPr="00B14FBF" w:rsidRDefault="00B14FBF" w:rsidP="00B14FBF">
                          <w:pPr>
                            <w:rPr>
                              <w:sz w:val="15"/>
                              <w:szCs w:val="15"/>
                            </w:rPr>
                          </w:pPr>
                          <w:r w:rsidRPr="00B14FBF">
                            <w:rPr>
                              <w:rFonts w:hint="eastAsia"/>
                              <w:i/>
                              <w:iCs/>
                              <w:sz w:val="15"/>
                              <w:szCs w:val="15"/>
                            </w:rPr>
                            <w:t>R</w:t>
                          </w:r>
                        </w:p>
                      </w:txbxContent>
                    </v:textbox>
                  </v:shape>
                  <v:shape id="文本框 136" o:spid="_x0000_s1875" type="#_x0000_t202" style="position:absolute;left:5334;top:6095;width:279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" filled="f" stroked="f" strokeweight=".5pt">
                    <v:textbox>
                      <w:txbxContent>
                        <w:p w14:paraId="56AAB70A" w14:textId="5B43E071" w:rsidR="00B14FBF" w:rsidRPr="00B14FBF" w:rsidRDefault="00B14FBF" w:rsidP="00B14FBF">
                          <w:pPr>
                            <w:rPr>
                              <w:sz w:val="15"/>
                              <w:szCs w:val="15"/>
                            </w:rPr>
                          </w:pPr>
                          <w:r w:rsidRPr="00B14FBF">
                            <w:rPr>
                              <w:rFonts w:hint="eastAsia"/>
                              <w:i/>
                              <w:iCs/>
                              <w:sz w:val="15"/>
                              <w:szCs w:val="15"/>
                            </w:rPr>
                            <w:t>R</w:t>
                          </w:r>
                          <w:r>
                            <w:rPr>
                              <w:rFonts w:hint="eastAsia"/>
                              <w:sz w:val="15"/>
                              <w:szCs w:val="15"/>
                              <w:vertAlign w:val="subscript"/>
                            </w:rPr>
                            <w:t>2</w:t>
                          </w:r>
                        </w:p>
                      </w:txbxContent>
                    </v:textbox>
                  </v:shape>
                  <v:shape id="直接箭头连接符 139" o:spid="_x0000_s1876" type="#_x0000_t32" style="position:absolute;left:1587;top:6889;width:2159;height:1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" strokecolor="black [3213]" strokeweight=".5pt">
                    <v:stroke endarrow="block" endarrowwidth="narrow" joinstyle="miter"/>
                  </v:shape>
                  <v:group id="组合 140" o:spid="_x0000_s1877" style="position:absolute;left:9676;top:2470;width:731;height:2210;rotation:-90" coordorigin="2322,1653" coordsize="315,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">
                    <v:rect id="Rectangle 138" o:spid="_x0000_s1878" style="position:absolute;left:2322;top:1653;width:315;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" stroked="f"/>
                    <v:line id="Line 139" o:spid="_x0000_s1879" style="position:absolute;visibility:visible;mso-wrap-style:square" from="2322,1733" to="2322,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" strokeweight="1.5pt"/>
                    <v:line id="Line 140" o:spid="_x0000_s1880" style="position:absolute;visibility:visible;mso-wrap-style:square" from="2637,1653" to="2637,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"/>
                  </v:group>
                  <v:line id="直接连接符 133" o:spid="_x0000_s1881" style="position:absolute;visibility:visible;mso-wrap-style:square" from="10033,31" to="10033,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" strokecolor="black [3213]" strokeweight=".5pt">
                    <v:stroke joinstyle="miter"/>
                  </v:line>
                  <v:line id="直接连接符 133" o:spid="_x0000_s1882" style="position:absolute;visibility:visible;mso-wrap-style:square" from="10033,6540" to="10033,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" strokecolor="black [3213]" strokeweight=".5pt">
                    <v:stroke joinstyle="miter"/>
                  </v:line>
                  <v:line id="直接连接符 141" o:spid="_x0000_s1883" style="position:absolute;flip:y;visibility:visible;mso-wrap-style:square" from="10033,5619" to="1095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" strokecolor="black [3213]" strokeweight=".5pt">
                    <v:stroke joinstyle="miter"/>
                  </v:line>
                  <v:line id="直接连接符 142" o:spid="_x0000_s1884" style="position:absolute;visibility:visible;mso-wrap-style:square" from="10033,3905" to="10033,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" strokecolor="black [3213]" strokeweight=".5pt">
                    <v:stroke joinstyle="miter"/>
                  </v:line>
                  <v:oval id="椭圆 143" o:spid="_x0000_s1885" style="position:absolute;left:558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" fillcolor="black [3213]" strokecolor="black [3213]" strokeweight="1pt">
                    <v:stroke joinstyle="miter"/>
                  </v:oval>
                  <v:oval id="椭圆 143" o:spid="_x0000_s1886" style="position:absolute;left:2444;top:5048;width:140;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" fillcolor="black [3213]" strokecolor="black [3213]" strokeweight="1pt">
                    <v:stroke joinstyle="miter"/>
                  </v:oval>
                  <v:oval id="椭圆 143" o:spid="_x0000_s1887" style="position:absolute;left:5588;top:5048;width:139;height: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" fillcolor="black [3213]" strokecolor="black [3213]" strokeweight="1pt">
                    <v:stroke joinstyle="miter"/>
                  </v:oval>
                  <v:oval id="椭圆 143" o:spid="_x0000_s1888" style="position:absolute;left:5588;top:9683;width:139;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" fillcolor="black [3213]" strokecolor="black [3213]" strokeweight="1pt">
                    <v:stroke joinstyle="miter"/>
                  </v:oval>
                </v:group>
                <v:shape id="文本框 136" o:spid="_x0000_s1889" type="#_x0000_t202" style="position:absolute;left:3005;top:9731;width:544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" filled="f" stroked="f" strokeweight=".5pt">
                  <v:textbox>
                    <w:txbxContent>
                      <w:p w14:paraId="3ED78546" w14:textId="21924584" w:rsidR="00153581" w:rsidRPr="00153581" w:rsidRDefault="00153581" w:rsidP="00153581">
                        <w:pPr>
                          <w:rPr>
                            <w:sz w:val="18"/>
                            <w:szCs w:val="18"/>
                          </w:rPr>
                        </w:pPr>
                        <w:r w:rsidRPr="00153581">
                          <w:rPr>
                            <w:rFonts w:hint="eastAsia"/>
                            <w:sz w:val="18"/>
                            <w:szCs w:val="18"/>
                          </w:rPr>
                          <w:t>图（</w:t>
                        </w:r>
                        <w:r w:rsidRPr="00153581">
                          <w:rPr>
                            <w:rFonts w:hint="eastAsia"/>
                            <w:sz w:val="18"/>
                            <w:szCs w:val="18"/>
                          </w:rPr>
                          <w:t>a</w:t>
                        </w:r>
                        <w:r w:rsidRPr="00153581">
                          <w:rPr>
                            <w:rFonts w:hint="eastAsia"/>
                            <w:sz w:val="18"/>
                            <w:szCs w:val="18"/>
                          </w:rPr>
                          <w:t>）</w:t>
                        </w:r>
                      </w:p>
                    </w:txbxContent>
                  </v:textbox>
                </v:shape>
              </v:group>
            </w:pict>
          </mc:Fallback>
        </mc:AlternateContent>
      </w:r>
    </w:p>
    <w:p w14:paraId="552324E3" w14:textId="6917705E" w:rsidR="00160787" w:rsidRDefault="00160787" w:rsidP="00762683">
      <w:pPr>
        <w:adjustRightInd w:val="0"/>
        <w:snapToGrid w:val="0"/>
        <w:spacing w:line="300" w:lineRule="auto"/>
        <w:ind w:left="315" w:hangingChars="150" w:hanging="315"/>
        <w:jc w:val="left"/>
        <w:rPr>
          <w:szCs w:val="21"/>
        </w:rPr>
      </w:pPr>
    </w:p>
    <w:p w14:paraId="221B29F1" w14:textId="7BA573EA" w:rsidR="00160787" w:rsidRDefault="00160787" w:rsidP="00762683">
      <w:pPr>
        <w:adjustRightInd w:val="0"/>
        <w:snapToGrid w:val="0"/>
        <w:spacing w:line="300" w:lineRule="auto"/>
        <w:ind w:left="315" w:hangingChars="150" w:hanging="315"/>
        <w:jc w:val="left"/>
        <w:rPr>
          <w:szCs w:val="21"/>
        </w:rPr>
      </w:pPr>
    </w:p>
    <w:p w14:paraId="27EEEAA1" w14:textId="13553A12" w:rsidR="00160787" w:rsidRDefault="00160787" w:rsidP="00762683">
      <w:pPr>
        <w:adjustRightInd w:val="0"/>
        <w:snapToGrid w:val="0"/>
        <w:spacing w:line="300" w:lineRule="auto"/>
        <w:ind w:left="315" w:hangingChars="150" w:hanging="315"/>
        <w:jc w:val="left"/>
        <w:rPr>
          <w:szCs w:val="21"/>
        </w:rPr>
      </w:pPr>
    </w:p>
    <w:p w14:paraId="4469DD50" w14:textId="6662B5F1" w:rsidR="00160787" w:rsidRDefault="00160787" w:rsidP="00762683">
      <w:pPr>
        <w:adjustRightInd w:val="0"/>
        <w:snapToGrid w:val="0"/>
        <w:spacing w:line="300" w:lineRule="auto"/>
        <w:ind w:left="315" w:hangingChars="150" w:hanging="315"/>
        <w:jc w:val="left"/>
        <w:rPr>
          <w:szCs w:val="21"/>
        </w:rPr>
      </w:pPr>
    </w:p>
    <w:p w14:paraId="661B28C2" w14:textId="51DA8AA0" w:rsidR="00160787" w:rsidRDefault="00160787" w:rsidP="00762683">
      <w:pPr>
        <w:adjustRightInd w:val="0"/>
        <w:snapToGrid w:val="0"/>
        <w:spacing w:line="300" w:lineRule="auto"/>
        <w:ind w:left="315" w:hangingChars="150" w:hanging="315"/>
        <w:jc w:val="left"/>
        <w:rPr>
          <w:szCs w:val="21"/>
        </w:rPr>
      </w:pPr>
    </w:p>
    <w:p w14:paraId="46F32286" w14:textId="33B3B983" w:rsidR="00160787" w:rsidRDefault="00160787" w:rsidP="00762683">
      <w:pPr>
        <w:adjustRightInd w:val="0"/>
        <w:snapToGrid w:val="0"/>
        <w:spacing w:line="300" w:lineRule="auto"/>
        <w:ind w:left="315" w:hangingChars="150" w:hanging="315"/>
        <w:jc w:val="left"/>
        <w:rPr>
          <w:szCs w:val="21"/>
        </w:rPr>
      </w:pPr>
    </w:p>
    <w:p w14:paraId="6A70FEBF" w14:textId="21C726D0" w:rsidR="00160787" w:rsidRDefault="00160787" w:rsidP="00762683">
      <w:pPr>
        <w:adjustRightInd w:val="0"/>
        <w:snapToGrid w:val="0"/>
        <w:spacing w:line="300" w:lineRule="auto"/>
        <w:ind w:left="315" w:hangingChars="150" w:hanging="315"/>
        <w:jc w:val="left"/>
        <w:rPr>
          <w:szCs w:val="21"/>
        </w:rPr>
      </w:pPr>
    </w:p>
    <w:p w14:paraId="26842A41" w14:textId="1342E59E" w:rsidR="00160787" w:rsidRDefault="00160787" w:rsidP="00762683">
      <w:pPr>
        <w:adjustRightInd w:val="0"/>
        <w:snapToGrid w:val="0"/>
        <w:spacing w:line="300" w:lineRule="auto"/>
        <w:ind w:left="315" w:hangingChars="150" w:hanging="315"/>
        <w:jc w:val="left"/>
        <w:rPr>
          <w:szCs w:val="21"/>
        </w:rPr>
      </w:pPr>
    </w:p>
    <w:p w14:paraId="71116501" w14:textId="0FDD9AC8" w:rsidR="00160787" w:rsidRDefault="00160787" w:rsidP="00762683">
      <w:pPr>
        <w:adjustRightInd w:val="0"/>
        <w:snapToGrid w:val="0"/>
        <w:spacing w:line="300" w:lineRule="auto"/>
        <w:ind w:left="315" w:hangingChars="150" w:hanging="315"/>
        <w:jc w:val="left"/>
        <w:rPr>
          <w:szCs w:val="21"/>
        </w:rPr>
      </w:pPr>
    </w:p>
    <w:p w14:paraId="51E95475" w14:textId="77777777" w:rsidR="000A11BA" w:rsidRDefault="000A11BA" w:rsidP="00762683">
      <w:pPr>
        <w:adjustRightInd w:val="0"/>
        <w:snapToGrid w:val="0"/>
        <w:spacing w:line="300" w:lineRule="auto"/>
        <w:ind w:left="315" w:hangingChars="150" w:hanging="315"/>
        <w:jc w:val="left"/>
        <w:rPr>
          <w:szCs w:val="21"/>
        </w:rPr>
      </w:pPr>
    </w:p>
    <w:p w14:paraId="333784DE" w14:textId="77777777" w:rsidR="009032AE" w:rsidRDefault="009032AE" w:rsidP="00762683">
      <w:pPr>
        <w:adjustRightInd w:val="0"/>
        <w:snapToGrid w:val="0"/>
        <w:spacing w:line="300" w:lineRule="auto"/>
        <w:ind w:left="315" w:hangingChars="150" w:hanging="315"/>
        <w:jc w:val="left"/>
        <w:rPr>
          <w:szCs w:val="21"/>
        </w:rPr>
      </w:pPr>
    </w:p>
    <w:p w14:paraId="1156C272" w14:textId="1F3FEDFA" w:rsidR="006C272B" w:rsidRDefault="006C272B" w:rsidP="000227EE">
      <w:pPr>
        <w:adjustRightInd w:val="0"/>
        <w:snapToGrid w:val="0"/>
        <w:spacing w:line="300" w:lineRule="auto"/>
        <w:ind w:leftChars="100" w:left="708" w:hangingChars="237" w:hanging="498"/>
        <w:jc w:val="left"/>
        <w:rPr>
          <w:szCs w:val="21"/>
        </w:rPr>
      </w:pPr>
      <w:r>
        <w:rPr>
          <w:rFonts w:hint="eastAsia"/>
          <w:szCs w:val="21"/>
        </w:rPr>
        <w:t>（</w:t>
      </w:r>
      <w:r w:rsidR="00181874">
        <w:rPr>
          <w:rFonts w:hint="eastAsia"/>
          <w:szCs w:val="21"/>
        </w:rPr>
        <w:t>3</w:t>
      </w:r>
      <w:r>
        <w:rPr>
          <w:rFonts w:hint="eastAsia"/>
          <w:szCs w:val="21"/>
        </w:rPr>
        <w:t>）</w:t>
      </w:r>
      <w:r w:rsidR="00440C51">
        <w:rPr>
          <w:rFonts w:hint="eastAsia"/>
          <w:szCs w:val="21"/>
        </w:rPr>
        <w:t>若</w:t>
      </w:r>
      <w:r w:rsidR="00E10C80">
        <w:rPr>
          <w:rFonts w:hint="eastAsia"/>
          <w:szCs w:val="21"/>
        </w:rPr>
        <w:t>圆柱形</w:t>
      </w:r>
      <w:r w:rsidR="00440C51">
        <w:rPr>
          <w:rFonts w:hint="eastAsia"/>
          <w:szCs w:val="21"/>
        </w:rPr>
        <w:t>金属丝的单位横截面积上允许</w:t>
      </w:r>
      <w:r w:rsidR="00C77FE6">
        <w:rPr>
          <w:rFonts w:hint="eastAsia"/>
          <w:szCs w:val="21"/>
        </w:rPr>
        <w:t>通</w:t>
      </w:r>
      <w:r w:rsidR="00440C51">
        <w:rPr>
          <w:rFonts w:hint="eastAsia"/>
          <w:szCs w:val="21"/>
        </w:rPr>
        <w:t>过的安全电流</w:t>
      </w:r>
      <w:r w:rsidR="00952F2A">
        <w:rPr>
          <w:rFonts w:hint="eastAsia"/>
          <w:szCs w:val="21"/>
        </w:rPr>
        <w:t>为</w:t>
      </w:r>
      <w:r w:rsidR="00952F2A" w:rsidRPr="00952F2A">
        <w:rPr>
          <w:rFonts w:hint="eastAsia"/>
          <w:i/>
          <w:iCs/>
          <w:szCs w:val="21"/>
        </w:rPr>
        <w:t>I</w:t>
      </w:r>
      <w:r w:rsidR="00952F2A" w:rsidRPr="00952F2A">
        <w:rPr>
          <w:rFonts w:hint="eastAsia"/>
          <w:szCs w:val="21"/>
          <w:vertAlign w:val="subscript"/>
        </w:rPr>
        <w:t>0</w:t>
      </w:r>
      <w:r w:rsidR="00952F2A">
        <w:rPr>
          <w:rFonts w:hint="eastAsia"/>
          <w:szCs w:val="21"/>
        </w:rPr>
        <w:t>，</w:t>
      </w:r>
      <w:r w:rsidR="00E10C80">
        <w:rPr>
          <w:rFonts w:hint="eastAsia"/>
          <w:szCs w:val="21"/>
        </w:rPr>
        <w:t>金属丝直径为</w:t>
      </w:r>
      <w:r w:rsidR="00E10C80" w:rsidRPr="00E10C80">
        <w:rPr>
          <w:rFonts w:hint="eastAsia"/>
          <w:i/>
          <w:iCs/>
          <w:szCs w:val="21"/>
        </w:rPr>
        <w:t>d</w:t>
      </w:r>
      <w:r w:rsidR="00E10C80">
        <w:rPr>
          <w:rFonts w:hint="eastAsia"/>
          <w:szCs w:val="21"/>
        </w:rPr>
        <w:t>，电阻率为</w:t>
      </w:r>
      <w:r w:rsidR="00E10C80" w:rsidRPr="00E10C80">
        <w:rPr>
          <w:i/>
          <w:iCs/>
          <w:szCs w:val="21"/>
        </w:rPr>
        <w:t>ρ</w:t>
      </w:r>
      <w:r w:rsidR="00E10C80">
        <w:rPr>
          <w:rFonts w:hint="eastAsia"/>
          <w:szCs w:val="21"/>
        </w:rPr>
        <w:t>，</w:t>
      </w:r>
      <w:r w:rsidR="00116DA2">
        <w:rPr>
          <w:rFonts w:hint="eastAsia"/>
          <w:szCs w:val="21"/>
        </w:rPr>
        <w:t>长度为</w:t>
      </w:r>
      <w:r w:rsidR="00116DA2" w:rsidRPr="00116DA2">
        <w:rPr>
          <w:rFonts w:hint="eastAsia"/>
          <w:i/>
          <w:iCs/>
          <w:szCs w:val="21"/>
        </w:rPr>
        <w:t>L</w:t>
      </w:r>
      <w:r w:rsidR="00116DA2">
        <w:rPr>
          <w:rFonts w:hint="eastAsia"/>
          <w:szCs w:val="21"/>
        </w:rPr>
        <w:t>，</w:t>
      </w:r>
      <w:r w:rsidR="0048565E">
        <w:rPr>
          <w:rFonts w:hint="eastAsia"/>
          <w:szCs w:val="21"/>
        </w:rPr>
        <w:t>求该金属丝两端</w:t>
      </w:r>
      <w:r w:rsidR="008C2CDB">
        <w:rPr>
          <w:rFonts w:hint="eastAsia"/>
          <w:szCs w:val="21"/>
        </w:rPr>
        <w:t>所</w:t>
      </w:r>
      <w:r w:rsidR="0048565E">
        <w:rPr>
          <w:rFonts w:hint="eastAsia"/>
          <w:szCs w:val="21"/>
        </w:rPr>
        <w:t>加</w:t>
      </w:r>
      <w:r w:rsidR="00031818">
        <w:rPr>
          <w:rFonts w:hint="eastAsia"/>
          <w:szCs w:val="21"/>
        </w:rPr>
        <w:t>的安全</w:t>
      </w:r>
      <w:r w:rsidR="0048565E">
        <w:rPr>
          <w:rFonts w:hint="eastAsia"/>
          <w:szCs w:val="21"/>
        </w:rPr>
        <w:t>电压最大</w:t>
      </w:r>
      <w:r w:rsidR="008C2CDB">
        <w:rPr>
          <w:rFonts w:hint="eastAsia"/>
          <w:szCs w:val="21"/>
        </w:rPr>
        <w:t>值。</w:t>
      </w:r>
      <w:r w:rsidR="001D248A">
        <w:rPr>
          <w:rFonts w:hint="eastAsia"/>
          <w:szCs w:val="21"/>
        </w:rPr>
        <w:t>（简答）</w:t>
      </w:r>
    </w:p>
    <w:p w14:paraId="56460DEB" w14:textId="77777777" w:rsidR="009032AE" w:rsidRDefault="009032AE" w:rsidP="000227EE">
      <w:pPr>
        <w:adjustRightInd w:val="0"/>
        <w:snapToGrid w:val="0"/>
        <w:spacing w:line="300" w:lineRule="auto"/>
        <w:ind w:leftChars="100" w:left="708" w:hangingChars="237" w:hanging="498"/>
        <w:jc w:val="left"/>
        <w:rPr>
          <w:szCs w:val="21"/>
        </w:rPr>
      </w:pPr>
    </w:p>
    <w:p w14:paraId="45BE6A62" w14:textId="77777777" w:rsidR="009032AE" w:rsidRDefault="009032AE" w:rsidP="000227EE">
      <w:pPr>
        <w:adjustRightInd w:val="0"/>
        <w:snapToGrid w:val="0"/>
        <w:spacing w:line="300" w:lineRule="auto"/>
        <w:ind w:leftChars="100" w:left="708" w:hangingChars="237" w:hanging="498"/>
        <w:jc w:val="left"/>
        <w:rPr>
          <w:szCs w:val="21"/>
        </w:rPr>
      </w:pPr>
    </w:p>
    <w:p w14:paraId="78939012" w14:textId="77777777" w:rsidR="009032AE" w:rsidRDefault="009032AE" w:rsidP="000227EE">
      <w:pPr>
        <w:adjustRightInd w:val="0"/>
        <w:snapToGrid w:val="0"/>
        <w:spacing w:line="300" w:lineRule="auto"/>
        <w:ind w:leftChars="100" w:left="708" w:hangingChars="237" w:hanging="498"/>
        <w:jc w:val="left"/>
        <w:rPr>
          <w:szCs w:val="21"/>
        </w:rPr>
      </w:pPr>
    </w:p>
    <w:p w14:paraId="5166A57E" w14:textId="77777777" w:rsidR="009032AE" w:rsidRDefault="009032AE" w:rsidP="000227EE">
      <w:pPr>
        <w:adjustRightInd w:val="0"/>
        <w:snapToGrid w:val="0"/>
        <w:spacing w:line="300" w:lineRule="auto"/>
        <w:ind w:leftChars="100" w:left="708" w:hangingChars="237" w:hanging="498"/>
        <w:jc w:val="left"/>
        <w:rPr>
          <w:szCs w:val="21"/>
        </w:rPr>
      </w:pPr>
    </w:p>
    <w:p w14:paraId="7731FC13" w14:textId="77777777" w:rsidR="009032AE" w:rsidRDefault="009032AE" w:rsidP="000227EE">
      <w:pPr>
        <w:adjustRightInd w:val="0"/>
        <w:snapToGrid w:val="0"/>
        <w:spacing w:line="300" w:lineRule="auto"/>
        <w:ind w:leftChars="100" w:left="708" w:hangingChars="237" w:hanging="498"/>
        <w:jc w:val="left"/>
        <w:rPr>
          <w:szCs w:val="21"/>
        </w:rPr>
      </w:pPr>
    </w:p>
    <w:p w14:paraId="4BF7671C" w14:textId="77777777" w:rsidR="009032AE" w:rsidRDefault="009032AE" w:rsidP="000227EE">
      <w:pPr>
        <w:adjustRightInd w:val="0"/>
        <w:snapToGrid w:val="0"/>
        <w:spacing w:line="300" w:lineRule="auto"/>
        <w:ind w:leftChars="100" w:left="708" w:hangingChars="237" w:hanging="498"/>
        <w:jc w:val="left"/>
        <w:rPr>
          <w:szCs w:val="21"/>
        </w:rPr>
      </w:pPr>
    </w:p>
    <w:p w14:paraId="1C8B28B0" w14:textId="77777777" w:rsidR="009032AE" w:rsidRDefault="009032AE" w:rsidP="000227EE">
      <w:pPr>
        <w:adjustRightInd w:val="0"/>
        <w:snapToGrid w:val="0"/>
        <w:spacing w:line="300" w:lineRule="auto"/>
        <w:ind w:leftChars="100" w:left="708" w:hangingChars="237" w:hanging="498"/>
        <w:jc w:val="left"/>
        <w:rPr>
          <w:szCs w:val="21"/>
        </w:rPr>
      </w:pPr>
    </w:p>
    <w:p w14:paraId="453B288A" w14:textId="77777777" w:rsidR="009032AE" w:rsidRDefault="009032AE" w:rsidP="000227EE">
      <w:pPr>
        <w:adjustRightInd w:val="0"/>
        <w:snapToGrid w:val="0"/>
        <w:spacing w:line="300" w:lineRule="auto"/>
        <w:ind w:leftChars="100" w:left="708" w:hangingChars="237" w:hanging="498"/>
        <w:jc w:val="left"/>
        <w:rPr>
          <w:szCs w:val="21"/>
        </w:rPr>
      </w:pPr>
    </w:p>
    <w:p w14:paraId="4F959E71" w14:textId="77777777" w:rsidR="009032AE" w:rsidRDefault="009032AE" w:rsidP="000227EE">
      <w:pPr>
        <w:adjustRightInd w:val="0"/>
        <w:snapToGrid w:val="0"/>
        <w:spacing w:line="300" w:lineRule="auto"/>
        <w:ind w:leftChars="100" w:left="708" w:hangingChars="237" w:hanging="498"/>
        <w:jc w:val="left"/>
        <w:rPr>
          <w:szCs w:val="21"/>
        </w:rPr>
      </w:pPr>
    </w:p>
    <w:p w14:paraId="4A0439F2" w14:textId="7547D4F2" w:rsidR="00234D37" w:rsidRDefault="00C85A22" w:rsidP="00234D37">
      <w:pPr>
        <w:adjustRightInd w:val="0"/>
        <w:snapToGrid w:val="0"/>
        <w:spacing w:line="300" w:lineRule="auto"/>
        <w:ind w:left="399" w:hangingChars="190" w:hanging="399"/>
        <w:jc w:val="center"/>
        <w:rPr>
          <w:rFonts w:ascii="黑体" w:eastAsia="黑体" w:hAnsi="黑体" w:hint="eastAsia"/>
          <w:szCs w:val="21"/>
        </w:rPr>
      </w:pPr>
      <w:bookmarkStart w:id="11" w:name="_Hlk214892135"/>
      <w:r>
        <w:rPr>
          <w:rFonts w:ascii="黑体" w:eastAsia="黑体" w:hAnsi="黑体" w:hint="eastAsia"/>
          <w:szCs w:val="21"/>
        </w:rPr>
        <w:lastRenderedPageBreak/>
        <w:t>四</w:t>
      </w:r>
      <w:r w:rsidR="00234D37" w:rsidRPr="00D0320F">
        <w:rPr>
          <w:rFonts w:ascii="黑体" w:eastAsia="黑体" w:hAnsi="黑体" w:hint="eastAsia"/>
          <w:szCs w:val="21"/>
        </w:rPr>
        <w:t xml:space="preserve">  </w:t>
      </w:r>
      <w:r w:rsidR="00234D37">
        <w:rPr>
          <w:rFonts w:ascii="黑体" w:eastAsia="黑体" w:hAnsi="黑体" w:hint="eastAsia"/>
          <w:szCs w:val="21"/>
        </w:rPr>
        <w:t>碰撞</w:t>
      </w:r>
      <w:r w:rsidR="00D85B4D">
        <w:rPr>
          <w:rFonts w:ascii="黑体" w:eastAsia="黑体" w:hAnsi="黑体" w:hint="eastAsia"/>
          <w:szCs w:val="21"/>
        </w:rPr>
        <w:t>现象</w:t>
      </w:r>
      <w:r w:rsidR="00234D37">
        <w:rPr>
          <w:rFonts w:ascii="黑体" w:eastAsia="黑体" w:hAnsi="黑体" w:hint="eastAsia"/>
          <w:szCs w:val="21"/>
        </w:rPr>
        <w:t>的研究</w:t>
      </w:r>
    </w:p>
    <w:bookmarkEnd w:id="11"/>
    <w:p w14:paraId="1F2FC2F2" w14:textId="57CCA6DA" w:rsidR="00234D37" w:rsidRDefault="00D85B4D" w:rsidP="00B01708">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rPr>
        <w:t>碰撞现象在自然界和生活中普遍存在，其规律也可通过类比延伸到其他物理现象</w:t>
      </w:r>
      <w:r w:rsidR="00FF1FAD">
        <w:rPr>
          <w:rFonts w:eastAsia="楷体" w:hint="eastAsia"/>
        </w:rPr>
        <w:t>中</w:t>
      </w:r>
      <w:r w:rsidR="00234D37" w:rsidRPr="00CA3413">
        <w:rPr>
          <w:rFonts w:eastAsia="楷体" w:hint="eastAsia"/>
        </w:rPr>
        <w:t>。</w:t>
      </w:r>
    </w:p>
    <w:p w14:paraId="161B1C00" w14:textId="7B9BC2B0" w:rsidR="00D51DD2" w:rsidRPr="00F7507B" w:rsidRDefault="0030017F" w:rsidP="00D51DD2">
      <w:pPr>
        <w:adjustRightInd w:val="0"/>
        <w:snapToGrid w:val="0"/>
        <w:spacing w:line="300" w:lineRule="auto"/>
        <w:ind w:left="399" w:hangingChars="190" w:hanging="399"/>
        <w:jc w:val="left"/>
        <w:rPr>
          <w:szCs w:val="21"/>
        </w:rPr>
      </w:pPr>
      <w:r>
        <w:rPr>
          <w:noProof/>
          <w:szCs w:val="21"/>
        </w:rPr>
        <w:drawing>
          <wp:anchor distT="0" distB="0" distL="114300" distR="114300" simplePos="0" relativeHeight="252083200" behindDoc="0" locked="0" layoutInCell="1" allowOverlap="1" wp14:anchorId="6D14D368" wp14:editId="4A534E02">
            <wp:simplePos x="0" y="0"/>
            <wp:positionH relativeFrom="margin">
              <wp:align>right</wp:align>
            </wp:positionH>
            <wp:positionV relativeFrom="paragraph">
              <wp:posOffset>24145</wp:posOffset>
            </wp:positionV>
            <wp:extent cx="3033395" cy="875665"/>
            <wp:effectExtent l="0" t="0" r="0" b="635"/>
            <wp:wrapSquare wrapText="bothSides"/>
            <wp:docPr id="119842194"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33395" cy="875665"/>
                    </a:xfrm>
                    <a:prstGeom prst="rect">
                      <a:avLst/>
                    </a:prstGeom>
                    <a:noFill/>
                    <a:ln>
                      <a:noFill/>
                    </a:ln>
                  </pic:spPr>
                </pic:pic>
              </a:graphicData>
            </a:graphic>
            <wp14:sizeRelH relativeFrom="page">
              <wp14:pctWidth>0</wp14:pctWidth>
            </wp14:sizeRelH>
            <wp14:sizeRelV relativeFrom="page">
              <wp14:pctHeight>0</wp14:pctHeight>
            </wp14:sizeRelV>
          </wp:anchor>
        </w:drawing>
      </w:r>
      <w:r w:rsidR="00F7507B">
        <w:rPr>
          <w:rFonts w:hint="eastAsia"/>
          <w:szCs w:val="21"/>
        </w:rPr>
        <w:t>1</w:t>
      </w:r>
      <w:r w:rsidR="00F7507B">
        <w:rPr>
          <w:rFonts w:hint="eastAsia"/>
          <w:szCs w:val="21"/>
        </w:rPr>
        <w:t>．用图示装置验证动量守恒定律。</w:t>
      </w:r>
    </w:p>
    <w:p w14:paraId="45A3A980" w14:textId="4866EDCF" w:rsidR="00124378" w:rsidRDefault="00F7507B"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7F04C8">
        <w:rPr>
          <w:rFonts w:hint="eastAsia"/>
          <w:szCs w:val="21"/>
        </w:rPr>
        <w:t>先将小车</w:t>
      </w:r>
      <w:r w:rsidR="007F04C8" w:rsidRPr="00C07C3D">
        <w:rPr>
          <w:rFonts w:hint="eastAsia"/>
          <w:i/>
          <w:iCs/>
          <w:szCs w:val="21"/>
        </w:rPr>
        <w:t>B</w:t>
      </w:r>
      <w:r w:rsidR="007F04C8">
        <w:rPr>
          <w:rFonts w:hint="eastAsia"/>
          <w:szCs w:val="21"/>
        </w:rPr>
        <w:t>从轨道上移走，</w:t>
      </w:r>
      <w:r w:rsidR="0030017F">
        <w:rPr>
          <w:rFonts w:hint="eastAsia"/>
          <w:szCs w:val="21"/>
        </w:rPr>
        <w:t>从左侧</w:t>
      </w:r>
      <w:r w:rsidR="007F04C8">
        <w:rPr>
          <w:rFonts w:hint="eastAsia"/>
          <w:szCs w:val="21"/>
        </w:rPr>
        <w:t>轻推小车</w:t>
      </w:r>
      <w:r w:rsidR="007F04C8" w:rsidRPr="00C07C3D">
        <w:rPr>
          <w:rFonts w:hint="eastAsia"/>
          <w:i/>
          <w:iCs/>
          <w:szCs w:val="21"/>
        </w:rPr>
        <w:t>A</w:t>
      </w:r>
      <w:r w:rsidR="007F04C8">
        <w:rPr>
          <w:rFonts w:hint="eastAsia"/>
          <w:szCs w:val="21"/>
        </w:rPr>
        <w:t>，测得</w:t>
      </w:r>
      <w:r w:rsidR="0030017F">
        <w:rPr>
          <w:rFonts w:hint="eastAsia"/>
          <w:szCs w:val="21"/>
        </w:rPr>
        <w:t>小车</w:t>
      </w:r>
      <w:r w:rsidR="0030017F" w:rsidRPr="00C07C3D">
        <w:rPr>
          <w:rFonts w:hint="eastAsia"/>
          <w:i/>
          <w:iCs/>
          <w:szCs w:val="21"/>
        </w:rPr>
        <w:t>A</w:t>
      </w:r>
      <w:r w:rsidR="007C4BEE">
        <w:rPr>
          <w:rFonts w:hint="eastAsia"/>
          <w:szCs w:val="21"/>
        </w:rPr>
        <w:t>在轨道上</w:t>
      </w:r>
      <w:r w:rsidR="009C0F72">
        <w:rPr>
          <w:rFonts w:hint="eastAsia"/>
          <w:szCs w:val="21"/>
        </w:rPr>
        <w:t>向右</w:t>
      </w:r>
      <w:r w:rsidR="0030017F">
        <w:rPr>
          <w:rFonts w:hAnsi="宋体"/>
          <w:szCs w:val="21"/>
        </w:rPr>
        <w:t>经过两个光电门</w:t>
      </w:r>
      <w:r w:rsidR="0030017F">
        <w:rPr>
          <w:rFonts w:hAnsi="宋体" w:hint="eastAsia"/>
          <w:szCs w:val="21"/>
        </w:rPr>
        <w:t>传感器</w:t>
      </w:r>
      <w:r w:rsidR="0030017F">
        <w:rPr>
          <w:rFonts w:hAnsi="宋体"/>
          <w:szCs w:val="21"/>
        </w:rPr>
        <w:t>的遮光时间</w:t>
      </w:r>
      <w:r w:rsidR="0030017F">
        <w:rPr>
          <w:rFonts w:hAnsi="宋体" w:hint="eastAsia"/>
          <w:szCs w:val="21"/>
        </w:rPr>
        <w:t>变长</w:t>
      </w:r>
      <w:r w:rsidR="007C4BEE">
        <w:rPr>
          <w:rFonts w:hAnsi="宋体" w:hint="eastAsia"/>
          <w:szCs w:val="21"/>
        </w:rPr>
        <w:t>，其可能原因是</w:t>
      </w:r>
      <w:r w:rsidR="007C4BEE">
        <w:rPr>
          <w:rFonts w:hint="eastAsia"/>
          <w:szCs w:val="21"/>
        </w:rPr>
        <w:t>______</w:t>
      </w:r>
      <w:r w:rsidR="00577F24">
        <w:rPr>
          <w:rFonts w:hint="eastAsia"/>
          <w:szCs w:val="21"/>
        </w:rPr>
        <w:t>（写出一条就可）</w:t>
      </w:r>
      <w:r w:rsidR="00A030C6">
        <w:rPr>
          <w:rFonts w:hint="eastAsia"/>
          <w:szCs w:val="21"/>
        </w:rPr>
        <w:t>。</w:t>
      </w:r>
    </w:p>
    <w:p w14:paraId="1F497E6E" w14:textId="77777777" w:rsidR="008F020C" w:rsidRDefault="008F020C" w:rsidP="00F7507B">
      <w:pPr>
        <w:adjustRightInd w:val="0"/>
        <w:snapToGrid w:val="0"/>
        <w:spacing w:line="300" w:lineRule="auto"/>
        <w:ind w:leftChars="100" w:left="708" w:hangingChars="237" w:hanging="498"/>
        <w:jc w:val="left"/>
        <w:rPr>
          <w:szCs w:val="21"/>
        </w:rPr>
      </w:pPr>
    </w:p>
    <w:p w14:paraId="628E5020" w14:textId="2EE19623" w:rsidR="005C0659" w:rsidRDefault="005C0659" w:rsidP="00F7507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777404">
        <w:rPr>
          <w:rFonts w:hint="eastAsia"/>
          <w:szCs w:val="21"/>
        </w:rPr>
        <w:t>消除上述影响后，</w:t>
      </w:r>
      <w:r w:rsidR="003C7A24">
        <w:rPr>
          <w:rFonts w:hint="eastAsia"/>
          <w:szCs w:val="21"/>
        </w:rPr>
        <w:t>将两小车装有弹性圈的一端相对，</w:t>
      </w:r>
      <w:r w:rsidR="003803C5">
        <w:rPr>
          <w:rFonts w:hint="eastAsia"/>
          <w:szCs w:val="21"/>
        </w:rPr>
        <w:t>小车</w:t>
      </w:r>
      <w:r w:rsidR="003803C5" w:rsidRPr="00AD0965">
        <w:rPr>
          <w:rFonts w:hint="eastAsia"/>
          <w:i/>
          <w:iCs/>
          <w:szCs w:val="21"/>
        </w:rPr>
        <w:t>A</w:t>
      </w:r>
      <w:r w:rsidR="003803C5">
        <w:rPr>
          <w:rFonts w:hint="eastAsia"/>
          <w:szCs w:val="21"/>
        </w:rPr>
        <w:t>从轨道左侧</w:t>
      </w:r>
      <w:r w:rsidR="00EF0B15">
        <w:rPr>
          <w:rFonts w:hint="eastAsia"/>
          <w:szCs w:val="21"/>
        </w:rPr>
        <w:t>向右</w:t>
      </w:r>
      <w:r w:rsidR="00AD0965">
        <w:rPr>
          <w:rFonts w:hint="eastAsia"/>
          <w:szCs w:val="21"/>
        </w:rPr>
        <w:t>碰撞静止的小车</w:t>
      </w:r>
      <w:r w:rsidR="00AD0965" w:rsidRPr="002F02E3">
        <w:rPr>
          <w:rFonts w:hint="eastAsia"/>
          <w:i/>
          <w:iCs/>
          <w:szCs w:val="21"/>
        </w:rPr>
        <w:t>B</w:t>
      </w:r>
      <w:r w:rsidR="00AD0965">
        <w:rPr>
          <w:rFonts w:hint="eastAsia"/>
          <w:szCs w:val="21"/>
        </w:rPr>
        <w:t>，</w:t>
      </w:r>
      <w:r w:rsidR="00EF0B15">
        <w:rPr>
          <w:rFonts w:hint="eastAsia"/>
          <w:szCs w:val="21"/>
        </w:rPr>
        <w:t>测量碰撞前后小车的速度，</w:t>
      </w:r>
      <w:r w:rsidR="0015102A">
        <w:rPr>
          <w:rFonts w:hint="eastAsia"/>
          <w:szCs w:val="21"/>
        </w:rPr>
        <w:t>将实验</w:t>
      </w:r>
      <w:r w:rsidR="00EF0B15">
        <w:rPr>
          <w:rFonts w:hint="eastAsia"/>
          <w:szCs w:val="21"/>
        </w:rPr>
        <w:t>数据</w:t>
      </w:r>
      <w:r w:rsidR="0015102A">
        <w:rPr>
          <w:rFonts w:hint="eastAsia"/>
          <w:szCs w:val="21"/>
        </w:rPr>
        <w:t>计入下表</w:t>
      </w:r>
      <w:r w:rsidR="00EF0B15">
        <w:rPr>
          <w:rFonts w:hint="eastAsia"/>
          <w:szCs w:val="21"/>
        </w:rPr>
        <w:t>：</w:t>
      </w:r>
    </w:p>
    <w:tbl>
      <w:tblPr>
        <w:tblStyle w:val="ab"/>
        <w:tblW w:w="7651" w:type="dxa"/>
        <w:jc w:val="center"/>
        <w:tblLook w:val="04A0" w:firstRow="1" w:lastRow="0" w:firstColumn="1" w:lastColumn="0" w:noHBand="0" w:noVBand="1"/>
      </w:tblPr>
      <w:tblGrid>
        <w:gridCol w:w="705"/>
        <w:gridCol w:w="1276"/>
        <w:gridCol w:w="1275"/>
        <w:gridCol w:w="1985"/>
        <w:gridCol w:w="1205"/>
        <w:gridCol w:w="1205"/>
      </w:tblGrid>
      <w:tr w:rsidR="00122DF8" w:rsidRPr="00D2523E" w14:paraId="51DC698F" w14:textId="77777777" w:rsidTr="003B4397">
        <w:trPr>
          <w:jc w:val="center"/>
        </w:trPr>
        <w:tc>
          <w:tcPr>
            <w:tcW w:w="705" w:type="dxa"/>
            <w:vMerge w:val="restart"/>
            <w:vAlign w:val="center"/>
          </w:tcPr>
          <w:p w14:paraId="0BE86D1E" w14:textId="473D08C5" w:rsidR="00122DF8" w:rsidRPr="00D2523E" w:rsidRDefault="00122DF8" w:rsidP="00AA42FD">
            <w:pPr>
              <w:adjustRightInd w:val="0"/>
              <w:snapToGrid w:val="0"/>
              <w:spacing w:line="300" w:lineRule="auto"/>
              <w:jc w:val="center"/>
              <w:rPr>
                <w:sz w:val="18"/>
                <w:szCs w:val="18"/>
              </w:rPr>
            </w:pPr>
            <w:r>
              <w:rPr>
                <w:rFonts w:hint="eastAsia"/>
                <w:sz w:val="18"/>
                <w:szCs w:val="18"/>
              </w:rPr>
              <w:t>实验</w:t>
            </w:r>
            <w:r w:rsidRPr="00D2523E">
              <w:rPr>
                <w:rFonts w:hint="eastAsia"/>
                <w:sz w:val="18"/>
                <w:szCs w:val="18"/>
              </w:rPr>
              <w:t>序号</w:t>
            </w:r>
          </w:p>
        </w:tc>
        <w:tc>
          <w:tcPr>
            <w:tcW w:w="1276" w:type="dxa"/>
          </w:tcPr>
          <w:p w14:paraId="6EAED39D" w14:textId="1A83B136"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D2523E">
              <w:rPr>
                <w:rFonts w:hint="eastAsia"/>
                <w:i/>
                <w:iCs/>
                <w:sz w:val="18"/>
                <w:szCs w:val="18"/>
              </w:rPr>
              <w:t>A</w:t>
            </w:r>
            <w:r w:rsidRPr="00D2523E">
              <w:rPr>
                <w:rFonts w:hint="eastAsia"/>
                <w:sz w:val="18"/>
                <w:szCs w:val="18"/>
              </w:rPr>
              <w:t>质量</w:t>
            </w:r>
          </w:p>
        </w:tc>
        <w:tc>
          <w:tcPr>
            <w:tcW w:w="1275" w:type="dxa"/>
          </w:tcPr>
          <w:p w14:paraId="43F92552" w14:textId="06133D12" w:rsidR="00122DF8" w:rsidRPr="00D2523E" w:rsidRDefault="00122DF8" w:rsidP="00AA42FD">
            <w:pPr>
              <w:adjustRightInd w:val="0"/>
              <w:snapToGrid w:val="0"/>
              <w:spacing w:line="300" w:lineRule="auto"/>
              <w:rPr>
                <w:sz w:val="18"/>
                <w:szCs w:val="18"/>
              </w:rPr>
            </w:pPr>
            <w:r w:rsidRPr="00D2523E">
              <w:rPr>
                <w:rFonts w:hint="eastAsia"/>
                <w:sz w:val="18"/>
                <w:szCs w:val="18"/>
              </w:rPr>
              <w:t>小车</w:t>
            </w:r>
            <w:r w:rsidRPr="00991F7E">
              <w:rPr>
                <w:rFonts w:hint="eastAsia"/>
                <w:i/>
                <w:iCs/>
                <w:sz w:val="18"/>
                <w:szCs w:val="18"/>
              </w:rPr>
              <w:t>B</w:t>
            </w:r>
            <w:r w:rsidRPr="00D2523E">
              <w:rPr>
                <w:rFonts w:hint="eastAsia"/>
                <w:sz w:val="18"/>
                <w:szCs w:val="18"/>
              </w:rPr>
              <w:t>质量</w:t>
            </w:r>
          </w:p>
        </w:tc>
        <w:tc>
          <w:tcPr>
            <w:tcW w:w="1985" w:type="dxa"/>
          </w:tcPr>
          <w:p w14:paraId="1964AAC8" w14:textId="2506A12C" w:rsidR="00122DF8" w:rsidRPr="00D2523E" w:rsidRDefault="00122DF8" w:rsidP="00064C23">
            <w:pPr>
              <w:adjustRightInd w:val="0"/>
              <w:snapToGrid w:val="0"/>
              <w:spacing w:line="300" w:lineRule="auto"/>
              <w:jc w:val="center"/>
              <w:rPr>
                <w:sz w:val="18"/>
                <w:szCs w:val="18"/>
              </w:rPr>
            </w:pPr>
            <w:r>
              <w:rPr>
                <w:rFonts w:hint="eastAsia"/>
                <w:sz w:val="18"/>
                <w:szCs w:val="18"/>
              </w:rPr>
              <w:t>相互作用前小车速度</w:t>
            </w:r>
          </w:p>
        </w:tc>
        <w:tc>
          <w:tcPr>
            <w:tcW w:w="2410" w:type="dxa"/>
            <w:gridSpan w:val="2"/>
          </w:tcPr>
          <w:p w14:paraId="69B97C96" w14:textId="6792E329" w:rsidR="00122DF8" w:rsidRPr="00D2523E" w:rsidRDefault="00122DF8" w:rsidP="00064C23">
            <w:pPr>
              <w:adjustRightInd w:val="0"/>
              <w:snapToGrid w:val="0"/>
              <w:spacing w:line="300" w:lineRule="auto"/>
              <w:jc w:val="center"/>
              <w:rPr>
                <w:sz w:val="18"/>
                <w:szCs w:val="18"/>
              </w:rPr>
            </w:pPr>
            <w:r>
              <w:rPr>
                <w:rFonts w:hint="eastAsia"/>
                <w:sz w:val="18"/>
                <w:szCs w:val="18"/>
              </w:rPr>
              <w:t>相互作用</w:t>
            </w:r>
            <w:r w:rsidR="00B37636">
              <w:rPr>
                <w:rFonts w:hint="eastAsia"/>
                <w:sz w:val="18"/>
                <w:szCs w:val="18"/>
              </w:rPr>
              <w:t>后</w:t>
            </w:r>
            <w:r>
              <w:rPr>
                <w:rFonts w:hint="eastAsia"/>
                <w:sz w:val="18"/>
                <w:szCs w:val="18"/>
              </w:rPr>
              <w:t>小车速度</w:t>
            </w:r>
          </w:p>
        </w:tc>
      </w:tr>
      <w:tr w:rsidR="00CB0345" w:rsidRPr="00D2523E" w14:paraId="08F9AB6C" w14:textId="77777777" w:rsidTr="003B4397">
        <w:trPr>
          <w:jc w:val="center"/>
        </w:trPr>
        <w:tc>
          <w:tcPr>
            <w:tcW w:w="705" w:type="dxa"/>
            <w:vMerge/>
          </w:tcPr>
          <w:p w14:paraId="5131D490" w14:textId="77777777" w:rsidR="00CB0345" w:rsidRPr="00D2523E" w:rsidRDefault="00CB0345" w:rsidP="00AA42FD">
            <w:pPr>
              <w:adjustRightInd w:val="0"/>
              <w:snapToGrid w:val="0"/>
              <w:spacing w:line="300" w:lineRule="auto"/>
              <w:rPr>
                <w:sz w:val="18"/>
                <w:szCs w:val="18"/>
              </w:rPr>
            </w:pPr>
          </w:p>
        </w:tc>
        <w:tc>
          <w:tcPr>
            <w:tcW w:w="1276" w:type="dxa"/>
            <w:vAlign w:val="center"/>
          </w:tcPr>
          <w:p w14:paraId="7FB48854" w14:textId="49323311"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A</w:t>
            </w:r>
            <w:r w:rsidRPr="00D2523E">
              <w:rPr>
                <w:rFonts w:hint="eastAsia"/>
                <w:sz w:val="18"/>
                <w:szCs w:val="18"/>
              </w:rPr>
              <w:t>/kg</w:t>
            </w:r>
          </w:p>
        </w:tc>
        <w:tc>
          <w:tcPr>
            <w:tcW w:w="1275" w:type="dxa"/>
            <w:vAlign w:val="center"/>
          </w:tcPr>
          <w:p w14:paraId="4BDEED8F" w14:textId="2B1A7F22" w:rsidR="00CB0345" w:rsidRPr="00D2523E" w:rsidRDefault="00CB0345" w:rsidP="00AA42FD">
            <w:pPr>
              <w:adjustRightInd w:val="0"/>
              <w:snapToGrid w:val="0"/>
              <w:spacing w:line="300" w:lineRule="auto"/>
              <w:jc w:val="center"/>
              <w:rPr>
                <w:sz w:val="18"/>
                <w:szCs w:val="18"/>
              </w:rPr>
            </w:pPr>
            <w:r w:rsidRPr="00D2523E">
              <w:rPr>
                <w:rFonts w:hint="eastAsia"/>
                <w:i/>
                <w:iCs/>
                <w:sz w:val="18"/>
                <w:szCs w:val="18"/>
              </w:rPr>
              <w:t>m</w:t>
            </w:r>
            <w:r w:rsidRPr="00D2523E">
              <w:rPr>
                <w:rFonts w:hint="eastAsia"/>
                <w:i/>
                <w:iCs/>
                <w:sz w:val="18"/>
                <w:szCs w:val="18"/>
                <w:vertAlign w:val="subscript"/>
              </w:rPr>
              <w:t>B</w:t>
            </w:r>
            <w:r w:rsidRPr="00D2523E">
              <w:rPr>
                <w:rFonts w:hint="eastAsia"/>
                <w:sz w:val="18"/>
                <w:szCs w:val="18"/>
              </w:rPr>
              <w:t>/kg</w:t>
            </w:r>
          </w:p>
        </w:tc>
        <w:tc>
          <w:tcPr>
            <w:tcW w:w="1985" w:type="dxa"/>
          </w:tcPr>
          <w:p w14:paraId="08496A20" w14:textId="3DC2DA39" w:rsidR="00CB0345" w:rsidRPr="00D2523E" w:rsidRDefault="00CB0345" w:rsidP="00064C23">
            <w:pPr>
              <w:adjustRightInd w:val="0"/>
              <w:snapToGrid w:val="0"/>
              <w:spacing w:line="300" w:lineRule="auto"/>
              <w:jc w:val="center"/>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sidRPr="00D2523E">
              <w:rPr>
                <w:rFonts w:hint="eastAsia"/>
                <w:sz w:val="18"/>
                <w:szCs w:val="18"/>
                <w:vertAlign w:val="subscript"/>
              </w:rPr>
              <w:t>0</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03790A8C" w14:textId="7931D332"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A</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c>
          <w:tcPr>
            <w:tcW w:w="1205" w:type="dxa"/>
          </w:tcPr>
          <w:p w14:paraId="559643D2" w14:textId="5A1AD969" w:rsidR="00CB0345" w:rsidRPr="00D2523E" w:rsidRDefault="00CB0345" w:rsidP="00AA42FD">
            <w:pPr>
              <w:adjustRightInd w:val="0"/>
              <w:snapToGrid w:val="0"/>
              <w:spacing w:line="300" w:lineRule="auto"/>
              <w:rPr>
                <w:sz w:val="18"/>
                <w:szCs w:val="18"/>
              </w:rPr>
            </w:pPr>
            <w:r w:rsidRPr="00D2523E">
              <w:rPr>
                <w:rFonts w:ascii="Book Antiqua" w:hAnsi="Book Antiqua"/>
                <w:i/>
                <w:iCs/>
                <w:sz w:val="18"/>
                <w:szCs w:val="18"/>
              </w:rPr>
              <w:t>v</w:t>
            </w:r>
            <w:r w:rsidRPr="00D2523E">
              <w:rPr>
                <w:rFonts w:hint="eastAsia"/>
                <w:i/>
                <w:iCs/>
                <w:sz w:val="18"/>
                <w:szCs w:val="18"/>
                <w:vertAlign w:val="subscript"/>
              </w:rPr>
              <w:t>B</w:t>
            </w:r>
            <w:r>
              <w:rPr>
                <w:rFonts w:hint="eastAsia"/>
                <w:sz w:val="18"/>
                <w:szCs w:val="18"/>
              </w:rPr>
              <w:t>/</w:t>
            </w:r>
            <w:r>
              <w:rPr>
                <w:rFonts w:hint="eastAsia"/>
                <w:sz w:val="18"/>
                <w:szCs w:val="18"/>
              </w:rPr>
              <w:t>（</w:t>
            </w:r>
            <w:r>
              <w:rPr>
                <w:rFonts w:hint="eastAsia"/>
                <w:sz w:val="18"/>
                <w:szCs w:val="18"/>
              </w:rPr>
              <w:t>m</w:t>
            </w:r>
            <w:r w:rsidRPr="001A6FCC">
              <w:rPr>
                <w:rFonts w:hint="eastAsia"/>
                <w:sz w:val="18"/>
                <w:szCs w:val="18"/>
              </w:rPr>
              <w:t>•</w:t>
            </w:r>
            <w:r>
              <w:rPr>
                <w:rFonts w:hint="eastAsia"/>
                <w:sz w:val="18"/>
                <w:szCs w:val="18"/>
              </w:rPr>
              <w:t>s</w:t>
            </w:r>
            <w:r w:rsidRPr="00D2523E">
              <w:rPr>
                <w:rFonts w:hint="eastAsia"/>
                <w:sz w:val="18"/>
                <w:szCs w:val="18"/>
                <w:vertAlign w:val="superscript"/>
              </w:rPr>
              <w:t>-1</w:t>
            </w:r>
            <w:r>
              <w:rPr>
                <w:rFonts w:hint="eastAsia"/>
                <w:sz w:val="18"/>
                <w:szCs w:val="18"/>
              </w:rPr>
              <w:t>）</w:t>
            </w:r>
          </w:p>
        </w:tc>
      </w:tr>
      <w:tr w:rsidR="00CB0345" w:rsidRPr="00D2523E" w14:paraId="14A6E1E3" w14:textId="77777777" w:rsidTr="003B4397">
        <w:trPr>
          <w:jc w:val="center"/>
        </w:trPr>
        <w:tc>
          <w:tcPr>
            <w:tcW w:w="705" w:type="dxa"/>
            <w:vAlign w:val="center"/>
          </w:tcPr>
          <w:p w14:paraId="0FCA7ED9" w14:textId="0F0E2AE1" w:rsidR="00CB0345" w:rsidRPr="00D2523E" w:rsidRDefault="00CB0345" w:rsidP="00AA42FD">
            <w:pPr>
              <w:adjustRightInd w:val="0"/>
              <w:snapToGrid w:val="0"/>
              <w:spacing w:line="300" w:lineRule="auto"/>
              <w:jc w:val="center"/>
              <w:rPr>
                <w:sz w:val="18"/>
                <w:szCs w:val="18"/>
              </w:rPr>
            </w:pPr>
            <w:r w:rsidRPr="00D2523E">
              <w:rPr>
                <w:rFonts w:hint="eastAsia"/>
                <w:sz w:val="18"/>
                <w:szCs w:val="18"/>
              </w:rPr>
              <w:t>1</w:t>
            </w:r>
          </w:p>
        </w:tc>
        <w:tc>
          <w:tcPr>
            <w:tcW w:w="1276" w:type="dxa"/>
          </w:tcPr>
          <w:p w14:paraId="667113E3" w14:textId="77777777" w:rsidR="00CB0345" w:rsidRPr="00D2523E" w:rsidRDefault="00CB0345" w:rsidP="00AA42FD">
            <w:pPr>
              <w:adjustRightInd w:val="0"/>
              <w:snapToGrid w:val="0"/>
              <w:spacing w:line="300" w:lineRule="auto"/>
              <w:rPr>
                <w:sz w:val="18"/>
                <w:szCs w:val="18"/>
              </w:rPr>
            </w:pPr>
          </w:p>
        </w:tc>
        <w:tc>
          <w:tcPr>
            <w:tcW w:w="1275" w:type="dxa"/>
          </w:tcPr>
          <w:p w14:paraId="1B14C921" w14:textId="77777777" w:rsidR="00CB0345" w:rsidRPr="00D2523E" w:rsidRDefault="00CB0345" w:rsidP="00AA42FD">
            <w:pPr>
              <w:adjustRightInd w:val="0"/>
              <w:snapToGrid w:val="0"/>
              <w:spacing w:line="300" w:lineRule="auto"/>
              <w:rPr>
                <w:sz w:val="18"/>
                <w:szCs w:val="18"/>
              </w:rPr>
            </w:pPr>
          </w:p>
        </w:tc>
        <w:tc>
          <w:tcPr>
            <w:tcW w:w="1985" w:type="dxa"/>
          </w:tcPr>
          <w:p w14:paraId="2207258B" w14:textId="5431F3A6" w:rsidR="00CB0345" w:rsidRPr="00D2523E" w:rsidRDefault="00CB0345" w:rsidP="00D1516F">
            <w:pPr>
              <w:adjustRightInd w:val="0"/>
              <w:snapToGrid w:val="0"/>
              <w:spacing w:line="300" w:lineRule="auto"/>
              <w:jc w:val="center"/>
              <w:rPr>
                <w:sz w:val="18"/>
                <w:szCs w:val="18"/>
              </w:rPr>
            </w:pPr>
          </w:p>
        </w:tc>
        <w:tc>
          <w:tcPr>
            <w:tcW w:w="1205" w:type="dxa"/>
          </w:tcPr>
          <w:p w14:paraId="07380078" w14:textId="77777777" w:rsidR="00CB0345" w:rsidRPr="00D2523E" w:rsidRDefault="00CB0345" w:rsidP="00AA42FD">
            <w:pPr>
              <w:adjustRightInd w:val="0"/>
              <w:snapToGrid w:val="0"/>
              <w:spacing w:line="300" w:lineRule="auto"/>
              <w:rPr>
                <w:sz w:val="18"/>
                <w:szCs w:val="18"/>
              </w:rPr>
            </w:pPr>
          </w:p>
        </w:tc>
        <w:tc>
          <w:tcPr>
            <w:tcW w:w="1205" w:type="dxa"/>
          </w:tcPr>
          <w:p w14:paraId="0A76AD33" w14:textId="77777777" w:rsidR="00CB0345" w:rsidRPr="00D2523E" w:rsidRDefault="00CB0345" w:rsidP="00AA42FD">
            <w:pPr>
              <w:adjustRightInd w:val="0"/>
              <w:snapToGrid w:val="0"/>
              <w:spacing w:line="300" w:lineRule="auto"/>
              <w:rPr>
                <w:sz w:val="18"/>
                <w:szCs w:val="18"/>
              </w:rPr>
            </w:pPr>
          </w:p>
        </w:tc>
      </w:tr>
      <w:tr w:rsidR="00CB0345" w:rsidRPr="00D2523E" w14:paraId="0CC2A781" w14:textId="77777777" w:rsidTr="003B4397">
        <w:trPr>
          <w:jc w:val="center"/>
        </w:trPr>
        <w:tc>
          <w:tcPr>
            <w:tcW w:w="705" w:type="dxa"/>
            <w:vAlign w:val="center"/>
          </w:tcPr>
          <w:p w14:paraId="6134722B" w14:textId="38B7F3E2" w:rsidR="00CB0345" w:rsidRPr="00D2523E" w:rsidRDefault="00CB0345" w:rsidP="00AA42FD">
            <w:pPr>
              <w:adjustRightInd w:val="0"/>
              <w:snapToGrid w:val="0"/>
              <w:spacing w:line="300" w:lineRule="auto"/>
              <w:jc w:val="center"/>
              <w:rPr>
                <w:sz w:val="18"/>
                <w:szCs w:val="18"/>
              </w:rPr>
            </w:pPr>
            <w:r w:rsidRPr="00D2523E">
              <w:rPr>
                <w:rFonts w:hint="eastAsia"/>
                <w:sz w:val="18"/>
                <w:szCs w:val="18"/>
              </w:rPr>
              <w:t>2</w:t>
            </w:r>
          </w:p>
        </w:tc>
        <w:tc>
          <w:tcPr>
            <w:tcW w:w="1276" w:type="dxa"/>
          </w:tcPr>
          <w:p w14:paraId="340CB802" w14:textId="77777777" w:rsidR="00CB0345" w:rsidRPr="00D2523E" w:rsidRDefault="00CB0345" w:rsidP="00AA42FD">
            <w:pPr>
              <w:adjustRightInd w:val="0"/>
              <w:snapToGrid w:val="0"/>
              <w:spacing w:line="300" w:lineRule="auto"/>
              <w:rPr>
                <w:sz w:val="18"/>
                <w:szCs w:val="18"/>
              </w:rPr>
            </w:pPr>
          </w:p>
        </w:tc>
        <w:tc>
          <w:tcPr>
            <w:tcW w:w="1275" w:type="dxa"/>
          </w:tcPr>
          <w:p w14:paraId="66FBFD24" w14:textId="77777777" w:rsidR="00CB0345" w:rsidRPr="00D2523E" w:rsidRDefault="00CB0345" w:rsidP="00AA42FD">
            <w:pPr>
              <w:adjustRightInd w:val="0"/>
              <w:snapToGrid w:val="0"/>
              <w:spacing w:line="300" w:lineRule="auto"/>
              <w:rPr>
                <w:sz w:val="18"/>
                <w:szCs w:val="18"/>
              </w:rPr>
            </w:pPr>
          </w:p>
        </w:tc>
        <w:tc>
          <w:tcPr>
            <w:tcW w:w="1985" w:type="dxa"/>
          </w:tcPr>
          <w:p w14:paraId="50959DCC" w14:textId="1B5D1108" w:rsidR="00CB0345" w:rsidRPr="00D2523E" w:rsidRDefault="00CB0345" w:rsidP="00D1516F">
            <w:pPr>
              <w:adjustRightInd w:val="0"/>
              <w:snapToGrid w:val="0"/>
              <w:spacing w:line="300" w:lineRule="auto"/>
              <w:jc w:val="center"/>
              <w:rPr>
                <w:sz w:val="18"/>
                <w:szCs w:val="18"/>
              </w:rPr>
            </w:pPr>
          </w:p>
        </w:tc>
        <w:tc>
          <w:tcPr>
            <w:tcW w:w="1205" w:type="dxa"/>
          </w:tcPr>
          <w:p w14:paraId="16D388BB" w14:textId="77777777" w:rsidR="00CB0345" w:rsidRPr="00D2523E" w:rsidRDefault="00CB0345" w:rsidP="00AA42FD">
            <w:pPr>
              <w:adjustRightInd w:val="0"/>
              <w:snapToGrid w:val="0"/>
              <w:spacing w:line="300" w:lineRule="auto"/>
              <w:rPr>
                <w:sz w:val="18"/>
                <w:szCs w:val="18"/>
              </w:rPr>
            </w:pPr>
          </w:p>
        </w:tc>
        <w:tc>
          <w:tcPr>
            <w:tcW w:w="1205" w:type="dxa"/>
          </w:tcPr>
          <w:p w14:paraId="4C313DCF" w14:textId="77777777" w:rsidR="00CB0345" w:rsidRPr="00D2523E" w:rsidRDefault="00CB0345" w:rsidP="00AA42FD">
            <w:pPr>
              <w:adjustRightInd w:val="0"/>
              <w:snapToGrid w:val="0"/>
              <w:spacing w:line="300" w:lineRule="auto"/>
              <w:rPr>
                <w:sz w:val="18"/>
                <w:szCs w:val="18"/>
              </w:rPr>
            </w:pPr>
          </w:p>
        </w:tc>
      </w:tr>
      <w:tr w:rsidR="00CB0345" w:rsidRPr="00D2523E" w14:paraId="78A24264" w14:textId="77777777" w:rsidTr="003B4397">
        <w:trPr>
          <w:jc w:val="center"/>
        </w:trPr>
        <w:tc>
          <w:tcPr>
            <w:tcW w:w="705" w:type="dxa"/>
            <w:vAlign w:val="center"/>
          </w:tcPr>
          <w:p w14:paraId="1901378C" w14:textId="64AA846B" w:rsidR="00CB0345" w:rsidRPr="00D2523E" w:rsidRDefault="00CB0345" w:rsidP="00AA42FD">
            <w:pPr>
              <w:adjustRightInd w:val="0"/>
              <w:snapToGrid w:val="0"/>
              <w:spacing w:line="300" w:lineRule="auto"/>
              <w:jc w:val="center"/>
              <w:rPr>
                <w:sz w:val="18"/>
                <w:szCs w:val="18"/>
              </w:rPr>
            </w:pPr>
            <w:r w:rsidRPr="00D2523E">
              <w:rPr>
                <w:rFonts w:hint="eastAsia"/>
                <w:sz w:val="18"/>
                <w:szCs w:val="18"/>
              </w:rPr>
              <w:t>3</w:t>
            </w:r>
          </w:p>
        </w:tc>
        <w:tc>
          <w:tcPr>
            <w:tcW w:w="1276" w:type="dxa"/>
          </w:tcPr>
          <w:p w14:paraId="5EBCB326" w14:textId="77777777" w:rsidR="00CB0345" w:rsidRPr="00D2523E" w:rsidRDefault="00CB0345" w:rsidP="00AA42FD">
            <w:pPr>
              <w:adjustRightInd w:val="0"/>
              <w:snapToGrid w:val="0"/>
              <w:spacing w:line="300" w:lineRule="auto"/>
              <w:rPr>
                <w:sz w:val="18"/>
                <w:szCs w:val="18"/>
              </w:rPr>
            </w:pPr>
          </w:p>
        </w:tc>
        <w:tc>
          <w:tcPr>
            <w:tcW w:w="1275" w:type="dxa"/>
          </w:tcPr>
          <w:p w14:paraId="0831A8FA" w14:textId="77777777" w:rsidR="00CB0345" w:rsidRPr="00D2523E" w:rsidRDefault="00CB0345" w:rsidP="00AA42FD">
            <w:pPr>
              <w:adjustRightInd w:val="0"/>
              <w:snapToGrid w:val="0"/>
              <w:spacing w:line="300" w:lineRule="auto"/>
              <w:rPr>
                <w:sz w:val="18"/>
                <w:szCs w:val="18"/>
              </w:rPr>
            </w:pPr>
          </w:p>
        </w:tc>
        <w:tc>
          <w:tcPr>
            <w:tcW w:w="1985" w:type="dxa"/>
          </w:tcPr>
          <w:p w14:paraId="5E16C4D7" w14:textId="5C631EB2" w:rsidR="00CB0345" w:rsidRPr="00D2523E" w:rsidRDefault="00CB0345" w:rsidP="00D1516F">
            <w:pPr>
              <w:adjustRightInd w:val="0"/>
              <w:snapToGrid w:val="0"/>
              <w:spacing w:line="300" w:lineRule="auto"/>
              <w:jc w:val="center"/>
              <w:rPr>
                <w:sz w:val="18"/>
                <w:szCs w:val="18"/>
              </w:rPr>
            </w:pPr>
          </w:p>
        </w:tc>
        <w:tc>
          <w:tcPr>
            <w:tcW w:w="1205" w:type="dxa"/>
          </w:tcPr>
          <w:p w14:paraId="2A8A5D53" w14:textId="77777777" w:rsidR="00CB0345" w:rsidRPr="00D2523E" w:rsidRDefault="00CB0345" w:rsidP="00AA42FD">
            <w:pPr>
              <w:adjustRightInd w:val="0"/>
              <w:snapToGrid w:val="0"/>
              <w:spacing w:line="300" w:lineRule="auto"/>
              <w:rPr>
                <w:sz w:val="18"/>
                <w:szCs w:val="18"/>
              </w:rPr>
            </w:pPr>
          </w:p>
        </w:tc>
        <w:tc>
          <w:tcPr>
            <w:tcW w:w="1205" w:type="dxa"/>
          </w:tcPr>
          <w:p w14:paraId="192AFE3D" w14:textId="77777777" w:rsidR="00CB0345" w:rsidRPr="00D2523E" w:rsidRDefault="00CB0345" w:rsidP="00AA42FD">
            <w:pPr>
              <w:adjustRightInd w:val="0"/>
              <w:snapToGrid w:val="0"/>
              <w:spacing w:line="300" w:lineRule="auto"/>
              <w:rPr>
                <w:sz w:val="18"/>
                <w:szCs w:val="18"/>
              </w:rPr>
            </w:pPr>
          </w:p>
        </w:tc>
      </w:tr>
    </w:tbl>
    <w:p w14:paraId="54DDC720" w14:textId="77777777" w:rsidR="0015102A" w:rsidRPr="0015102A" w:rsidRDefault="0015102A" w:rsidP="00F7507B">
      <w:pPr>
        <w:adjustRightInd w:val="0"/>
        <w:snapToGrid w:val="0"/>
        <w:spacing w:line="300" w:lineRule="auto"/>
        <w:ind w:leftChars="100" w:left="708" w:hangingChars="237" w:hanging="498"/>
        <w:jc w:val="left"/>
        <w:rPr>
          <w:szCs w:val="21"/>
        </w:rPr>
      </w:pPr>
    </w:p>
    <w:p w14:paraId="3C9CFDAE" w14:textId="51D5202F" w:rsidR="008F020C" w:rsidRDefault="00BC639F" w:rsidP="000717B7">
      <w:pPr>
        <w:adjustRightInd w:val="0"/>
        <w:snapToGrid w:val="0"/>
        <w:spacing w:line="300" w:lineRule="auto"/>
        <w:ind w:leftChars="350" w:left="955" w:hangingChars="105" w:hanging="220"/>
        <w:jc w:val="left"/>
        <w:rPr>
          <w:szCs w:val="21"/>
        </w:rPr>
      </w:pPr>
      <w:r w:rsidRPr="00BC639F">
        <w:rPr>
          <w:rFonts w:ascii="宋体" w:hAnsi="宋体" w:hint="eastAsia"/>
        </w:rPr>
        <w:fldChar w:fldCharType="begin"/>
      </w:r>
      <w:r w:rsidRPr="00BC639F">
        <w:rPr>
          <w:rFonts w:ascii="宋体" w:hAnsi="宋体" w:hint="eastAsia"/>
        </w:rPr>
        <w:instrText xml:space="preserve"> = 1 \* GB3 </w:instrText>
      </w:r>
      <w:r w:rsidRPr="00BC639F">
        <w:rPr>
          <w:rFonts w:ascii="宋体" w:hAnsi="宋体" w:hint="eastAsia"/>
        </w:rPr>
        <w:fldChar w:fldCharType="separate"/>
      </w:r>
      <w:r w:rsidRPr="00BC639F">
        <w:rPr>
          <w:rFonts w:ascii="宋体" w:hAnsi="宋体" w:hint="eastAsia"/>
          <w:noProof/>
        </w:rPr>
        <w:t>①</w:t>
      </w:r>
      <w:r w:rsidRPr="00BC639F">
        <w:rPr>
          <w:rFonts w:ascii="宋体" w:hAnsi="宋体" w:hint="eastAsia"/>
        </w:rPr>
        <w:fldChar w:fldCharType="end"/>
      </w:r>
      <w:r w:rsidR="003E2E9C">
        <w:rPr>
          <w:rFonts w:hAnsi="宋体" w:hint="eastAsia"/>
        </w:rPr>
        <w:t>如果满足</w:t>
      </w:r>
      <w:r w:rsidR="003E2E9C">
        <w:rPr>
          <w:rFonts w:hint="eastAsia"/>
          <w:szCs w:val="21"/>
        </w:rPr>
        <w:t>______</w:t>
      </w:r>
      <w:r w:rsidR="003E2E9C">
        <w:rPr>
          <w:rFonts w:hint="eastAsia"/>
          <w:szCs w:val="21"/>
        </w:rPr>
        <w:t>这一表达式，则可认为</w:t>
      </w:r>
      <w:r w:rsidR="00AA14E5">
        <w:rPr>
          <w:rFonts w:hint="eastAsia"/>
          <w:szCs w:val="21"/>
        </w:rPr>
        <w:t>在碰撞前后</w:t>
      </w:r>
      <w:r w:rsidR="00BF2279">
        <w:rPr>
          <w:rFonts w:hint="eastAsia"/>
          <w:szCs w:val="21"/>
        </w:rPr>
        <w:t>两小车组成的</w:t>
      </w:r>
      <w:r w:rsidR="000F66C3">
        <w:rPr>
          <w:rFonts w:hint="eastAsia"/>
          <w:szCs w:val="21"/>
        </w:rPr>
        <w:t>系统</w:t>
      </w:r>
      <w:r w:rsidR="003E2E9C">
        <w:rPr>
          <w:rFonts w:hint="eastAsia"/>
          <w:szCs w:val="21"/>
        </w:rPr>
        <w:t>动量守恒</w:t>
      </w:r>
      <w:r w:rsidR="001D6B7A">
        <w:rPr>
          <w:rFonts w:hint="eastAsia"/>
          <w:szCs w:val="21"/>
        </w:rPr>
        <w:t>（</w:t>
      </w:r>
      <w:r w:rsidR="001D6B7A" w:rsidRPr="001D6B7A">
        <w:rPr>
          <w:rFonts w:hint="eastAsia"/>
          <w:szCs w:val="21"/>
        </w:rPr>
        <w:t>用</w:t>
      </w:r>
      <w:r w:rsidR="001D6B7A">
        <w:rPr>
          <w:rFonts w:hint="eastAsia"/>
          <w:szCs w:val="21"/>
        </w:rPr>
        <w:t>表</w:t>
      </w:r>
      <w:r w:rsidR="001D6B7A" w:rsidRPr="001D6B7A">
        <w:rPr>
          <w:rFonts w:hint="eastAsia"/>
          <w:szCs w:val="21"/>
        </w:rPr>
        <w:t>中测量的物理量符号表示）</w:t>
      </w:r>
      <w:r w:rsidR="001311C8">
        <w:rPr>
          <w:rFonts w:hint="eastAsia"/>
          <w:szCs w:val="21"/>
        </w:rPr>
        <w:t>；</w:t>
      </w:r>
    </w:p>
    <w:p w14:paraId="141D7C6E" w14:textId="07739194" w:rsidR="00685603" w:rsidRPr="00423D3F" w:rsidRDefault="008255F7" w:rsidP="000717B7">
      <w:pPr>
        <w:adjustRightInd w:val="0"/>
        <w:snapToGrid w:val="0"/>
        <w:spacing w:line="300" w:lineRule="auto"/>
        <w:ind w:leftChars="350" w:left="955" w:hangingChars="105" w:hanging="220"/>
        <w:jc w:val="left"/>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001D6B7A">
        <w:rPr>
          <w:rFonts w:hint="eastAsia"/>
          <w:szCs w:val="21"/>
        </w:rPr>
        <w:t>若</w:t>
      </w:r>
      <w:r w:rsidR="00C07C3D" w:rsidRPr="00C07C3D">
        <w:rPr>
          <w:rFonts w:hint="eastAsia"/>
          <w:i/>
          <w:iCs/>
          <w:szCs w:val="21"/>
        </w:rPr>
        <w:t>m</w:t>
      </w:r>
      <w:r w:rsidR="00C07C3D" w:rsidRPr="00C07C3D">
        <w:rPr>
          <w:rFonts w:hint="eastAsia"/>
          <w:i/>
          <w:iCs/>
          <w:szCs w:val="21"/>
          <w:vertAlign w:val="subscript"/>
        </w:rPr>
        <w:t>A</w:t>
      </w:r>
      <w:r w:rsidR="00C07C3D">
        <w:rPr>
          <w:rFonts w:hint="eastAsia"/>
          <w:szCs w:val="21"/>
        </w:rPr>
        <w:t>=</w:t>
      </w:r>
      <w:r w:rsidR="006B6CF9">
        <w:rPr>
          <w:rFonts w:hint="eastAsia"/>
          <w:szCs w:val="21"/>
        </w:rPr>
        <w:t>0.</w:t>
      </w:r>
      <w:r w:rsidR="003803C5">
        <w:rPr>
          <w:rFonts w:hint="eastAsia"/>
          <w:szCs w:val="21"/>
        </w:rPr>
        <w:t>2</w:t>
      </w:r>
      <w:r w:rsidR="006B6CF9">
        <w:rPr>
          <w:rFonts w:hint="eastAsia"/>
          <w:szCs w:val="21"/>
        </w:rPr>
        <w:t>0</w:t>
      </w:r>
      <w:r w:rsidR="00C07C3D">
        <w:rPr>
          <w:rFonts w:hint="eastAsia"/>
          <w:szCs w:val="21"/>
        </w:rPr>
        <w:t>kg</w:t>
      </w:r>
      <w:r w:rsidR="00C07C3D">
        <w:rPr>
          <w:rFonts w:hint="eastAsia"/>
          <w:szCs w:val="21"/>
        </w:rPr>
        <w:t>，</w:t>
      </w:r>
      <w:r w:rsidR="001D6B7A" w:rsidRPr="00C07C3D">
        <w:rPr>
          <w:rFonts w:hint="eastAsia"/>
          <w:i/>
          <w:iCs/>
          <w:szCs w:val="21"/>
        </w:rPr>
        <w:t xml:space="preserve"> </w:t>
      </w:r>
      <w:r w:rsidR="006B6CF9" w:rsidRPr="00C07C3D">
        <w:rPr>
          <w:rFonts w:hint="eastAsia"/>
          <w:i/>
          <w:iCs/>
          <w:szCs w:val="21"/>
        </w:rPr>
        <w:t>m</w:t>
      </w:r>
      <w:r w:rsidR="006B6CF9">
        <w:rPr>
          <w:rFonts w:hint="eastAsia"/>
          <w:i/>
          <w:iCs/>
          <w:szCs w:val="21"/>
          <w:vertAlign w:val="subscript"/>
        </w:rPr>
        <w:t>B</w:t>
      </w:r>
      <w:r w:rsidR="006B6CF9">
        <w:rPr>
          <w:rFonts w:hint="eastAsia"/>
          <w:szCs w:val="21"/>
        </w:rPr>
        <w:t>=0.80kg</w:t>
      </w:r>
      <w:r w:rsidR="001D6B7A">
        <w:rPr>
          <w:rFonts w:hint="eastAsia"/>
          <w:szCs w:val="21"/>
        </w:rPr>
        <w:t>，</w:t>
      </w:r>
      <w:r w:rsidR="009A2089" w:rsidRPr="00423D3F">
        <w:rPr>
          <w:rFonts w:ascii="Book Antiqua" w:hAnsi="Book Antiqua"/>
          <w:i/>
          <w:iCs/>
          <w:szCs w:val="21"/>
        </w:rPr>
        <w:t>v</w:t>
      </w:r>
      <w:r w:rsidR="009A2089" w:rsidRPr="00423D3F">
        <w:rPr>
          <w:rFonts w:hint="eastAsia"/>
          <w:i/>
          <w:iCs/>
          <w:szCs w:val="21"/>
          <w:vertAlign w:val="subscript"/>
        </w:rPr>
        <w:t>A</w:t>
      </w:r>
      <w:r w:rsidR="009A2089" w:rsidRPr="00423D3F">
        <w:rPr>
          <w:rFonts w:hint="eastAsia"/>
          <w:szCs w:val="21"/>
          <w:vertAlign w:val="subscript"/>
        </w:rPr>
        <w:t>0</w:t>
      </w:r>
      <w:r w:rsidR="009A2089" w:rsidRPr="00423D3F">
        <w:rPr>
          <w:rFonts w:hint="eastAsia"/>
          <w:szCs w:val="21"/>
        </w:rPr>
        <w:t>=0.4</w:t>
      </w:r>
      <w:r w:rsidR="00654A3B">
        <w:rPr>
          <w:rFonts w:hint="eastAsia"/>
          <w:szCs w:val="21"/>
        </w:rPr>
        <w:t>0</w:t>
      </w:r>
      <w:r w:rsidR="009A2089" w:rsidRPr="00423D3F">
        <w:rPr>
          <w:rFonts w:hint="eastAsia"/>
          <w:szCs w:val="21"/>
        </w:rPr>
        <w:t>m/s</w:t>
      </w:r>
      <w:r w:rsidR="009A2089" w:rsidRPr="00423D3F">
        <w:rPr>
          <w:rFonts w:hint="eastAsia"/>
          <w:szCs w:val="21"/>
        </w:rPr>
        <w:t>，</w:t>
      </w:r>
      <w:r w:rsidR="0003063A">
        <w:rPr>
          <w:rFonts w:hint="eastAsia"/>
          <w:szCs w:val="21"/>
        </w:rPr>
        <w:t>将两小车的碰撞视作弹性碰撞，</w:t>
      </w:r>
      <w:r w:rsidR="0093057F">
        <w:rPr>
          <w:rFonts w:hint="eastAsia"/>
          <w:szCs w:val="21"/>
        </w:rPr>
        <w:t>求碰撞后小车</w:t>
      </w:r>
      <w:r w:rsidR="00706E72" w:rsidRPr="00706E72">
        <w:rPr>
          <w:rFonts w:hint="eastAsia"/>
          <w:i/>
          <w:iCs/>
          <w:szCs w:val="21"/>
        </w:rPr>
        <w:t>A</w:t>
      </w:r>
      <w:r w:rsidR="0093057F">
        <w:rPr>
          <w:rFonts w:hint="eastAsia"/>
          <w:szCs w:val="21"/>
        </w:rPr>
        <w:t>的速度。</w:t>
      </w:r>
      <w:r w:rsidR="00766632">
        <w:rPr>
          <w:rFonts w:hint="eastAsia"/>
          <w:szCs w:val="21"/>
        </w:rPr>
        <w:t>（计算）</w:t>
      </w:r>
    </w:p>
    <w:p w14:paraId="4E2A1BF1" w14:textId="5D3F1E56" w:rsidR="00685603" w:rsidRDefault="00685603" w:rsidP="00D51DD2">
      <w:pPr>
        <w:adjustRightInd w:val="0"/>
        <w:snapToGrid w:val="0"/>
        <w:spacing w:line="300" w:lineRule="auto"/>
        <w:ind w:left="399" w:hangingChars="190" w:hanging="399"/>
        <w:jc w:val="left"/>
        <w:rPr>
          <w:szCs w:val="21"/>
        </w:rPr>
      </w:pPr>
    </w:p>
    <w:p w14:paraId="589F523E" w14:textId="1856C4BE" w:rsidR="00685603" w:rsidRDefault="00B51C1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5C4ED7">
        <w:rPr>
          <w:rFonts w:hint="eastAsia"/>
          <w:szCs w:val="21"/>
        </w:rPr>
        <w:t>理想气体的分子之间以及分子与容器器壁之间的碰撞</w:t>
      </w:r>
      <w:r w:rsidR="00DD2B45">
        <w:rPr>
          <w:rFonts w:hint="eastAsia"/>
          <w:szCs w:val="21"/>
        </w:rPr>
        <w:t>视</w:t>
      </w:r>
      <w:r w:rsidR="00781376">
        <w:rPr>
          <w:rFonts w:hint="eastAsia"/>
          <w:szCs w:val="21"/>
        </w:rPr>
        <w:t>为</w:t>
      </w:r>
      <w:r w:rsidR="005C4ED7">
        <w:rPr>
          <w:rFonts w:hint="eastAsia"/>
          <w:szCs w:val="21"/>
        </w:rPr>
        <w:t>弹性碰撞</w:t>
      </w:r>
      <w:r w:rsidR="002E5FCA">
        <w:rPr>
          <w:rFonts w:hint="eastAsia"/>
          <w:szCs w:val="21"/>
        </w:rPr>
        <w:t>。</w:t>
      </w:r>
      <w:r w:rsidR="00DA3035">
        <w:rPr>
          <w:rFonts w:hint="eastAsia"/>
          <w:szCs w:val="21"/>
        </w:rPr>
        <w:t>在等温情况下将一密闭容器内的气体体积压缩为原来的</w:t>
      </w:r>
      <w:r w:rsidR="003426A8">
        <w:rPr>
          <w:rFonts w:hint="eastAsia"/>
        </w:rPr>
        <w:t>1/3</w:t>
      </w:r>
      <w:r w:rsidR="00DA3035">
        <w:rPr>
          <w:rFonts w:hint="eastAsia"/>
        </w:rPr>
        <w:t>，则</w:t>
      </w:r>
      <w:r w:rsidR="00DA3035">
        <w:rPr>
          <w:rFonts w:hint="eastAsia"/>
          <w:szCs w:val="21"/>
        </w:rPr>
        <w:t>______</w:t>
      </w:r>
      <w:r w:rsidR="00DA3035">
        <w:rPr>
          <w:rFonts w:hint="eastAsia"/>
          <w:szCs w:val="21"/>
        </w:rPr>
        <w:t>。</w:t>
      </w:r>
      <w:r w:rsidR="00CB1CEA">
        <w:rPr>
          <w:rFonts w:hint="eastAsia"/>
          <w:szCs w:val="21"/>
        </w:rPr>
        <w:t>（多选）</w:t>
      </w:r>
    </w:p>
    <w:p w14:paraId="73D6F4DD" w14:textId="3432F1AE" w:rsidR="00E318DB" w:rsidRDefault="00E318DB" w:rsidP="00DA3035">
      <w:pPr>
        <w:adjustRightInd w:val="0"/>
        <w:snapToGrid w:val="0"/>
        <w:spacing w:line="300" w:lineRule="auto"/>
        <w:ind w:leftChars="150" w:left="315"/>
        <w:jc w:val="left"/>
        <w:rPr>
          <w:szCs w:val="21"/>
        </w:rPr>
      </w:pPr>
      <w:r>
        <w:rPr>
          <w:rFonts w:hint="eastAsia"/>
          <w:szCs w:val="21"/>
        </w:rPr>
        <w:t>A</w:t>
      </w:r>
      <w:r>
        <w:rPr>
          <w:rFonts w:hint="eastAsia"/>
          <w:szCs w:val="21"/>
        </w:rPr>
        <w:t>．</w:t>
      </w:r>
      <w:r w:rsidRPr="00E318DB">
        <w:rPr>
          <w:rFonts w:hint="eastAsia"/>
          <w:szCs w:val="21"/>
        </w:rPr>
        <w:t>气体从外界吸收热量</w:t>
      </w:r>
    </w:p>
    <w:p w14:paraId="6E3BCD7A" w14:textId="426987BA" w:rsidR="00E318DB" w:rsidRDefault="00E318DB" w:rsidP="00DA3035">
      <w:pPr>
        <w:adjustRightInd w:val="0"/>
        <w:snapToGrid w:val="0"/>
        <w:spacing w:line="300" w:lineRule="auto"/>
        <w:ind w:leftChars="150" w:left="315"/>
        <w:jc w:val="left"/>
        <w:rPr>
          <w:szCs w:val="21"/>
        </w:rPr>
      </w:pPr>
      <w:r>
        <w:rPr>
          <w:rFonts w:hint="eastAsia"/>
          <w:szCs w:val="21"/>
        </w:rPr>
        <w:t>B</w:t>
      </w:r>
      <w:r>
        <w:rPr>
          <w:rFonts w:hint="eastAsia"/>
          <w:szCs w:val="21"/>
        </w:rPr>
        <w:t>．</w:t>
      </w:r>
      <w:r>
        <w:rPr>
          <w:rFonts w:hint="eastAsia"/>
        </w:rPr>
        <w:t>单位体积</w:t>
      </w:r>
      <w:r w:rsidR="00325ED8">
        <w:rPr>
          <w:rFonts w:hint="eastAsia"/>
        </w:rPr>
        <w:t>内</w:t>
      </w:r>
      <w:r>
        <w:rPr>
          <w:rFonts w:hint="eastAsia"/>
        </w:rPr>
        <w:t>的气体分子数增加为原来的</w:t>
      </w:r>
      <w:r>
        <w:rPr>
          <w:rFonts w:hint="eastAsia"/>
        </w:rPr>
        <w:t>3</w:t>
      </w:r>
      <w:r>
        <w:rPr>
          <w:rFonts w:hint="eastAsia"/>
        </w:rPr>
        <w:t>倍</w:t>
      </w:r>
    </w:p>
    <w:p w14:paraId="3814349A" w14:textId="36CDFEC4" w:rsidR="001E598B" w:rsidRDefault="00E318DB" w:rsidP="00DA3035">
      <w:pPr>
        <w:adjustRightInd w:val="0"/>
        <w:snapToGrid w:val="0"/>
        <w:spacing w:line="300" w:lineRule="auto"/>
        <w:ind w:leftChars="150" w:left="315"/>
        <w:jc w:val="left"/>
        <w:rPr>
          <w:szCs w:val="21"/>
        </w:rPr>
      </w:pPr>
      <w:r>
        <w:rPr>
          <w:rFonts w:hint="eastAsia"/>
          <w:szCs w:val="21"/>
        </w:rPr>
        <w:t>C</w:t>
      </w:r>
      <w:r w:rsidR="00DA3035">
        <w:rPr>
          <w:rFonts w:hint="eastAsia"/>
          <w:szCs w:val="21"/>
        </w:rPr>
        <w:t>．</w:t>
      </w:r>
      <w:r w:rsidR="006E309B">
        <w:rPr>
          <w:rFonts w:hint="eastAsia"/>
        </w:rPr>
        <w:t>大量</w:t>
      </w:r>
      <w:r w:rsidR="001E598B">
        <w:rPr>
          <w:rFonts w:hint="eastAsia"/>
        </w:rPr>
        <w:t>气体分子热运动的平均动能减小</w:t>
      </w:r>
      <w:r w:rsidR="007723E1">
        <w:rPr>
          <w:rFonts w:hint="eastAsia"/>
        </w:rPr>
        <w:t>为原来的</w:t>
      </w:r>
      <w:r w:rsidR="003426A8">
        <w:rPr>
          <w:rFonts w:hint="eastAsia"/>
        </w:rPr>
        <w:t>1/3</w:t>
      </w:r>
    </w:p>
    <w:p w14:paraId="51F49476" w14:textId="38C5B2AF" w:rsidR="00124378" w:rsidRDefault="00E318DB" w:rsidP="00DA3035">
      <w:pPr>
        <w:adjustRightInd w:val="0"/>
        <w:snapToGrid w:val="0"/>
        <w:spacing w:line="300" w:lineRule="auto"/>
        <w:ind w:leftChars="150" w:left="315"/>
        <w:jc w:val="left"/>
        <w:rPr>
          <w:szCs w:val="21"/>
        </w:rPr>
      </w:pPr>
      <w:r>
        <w:rPr>
          <w:rFonts w:hint="eastAsia"/>
          <w:szCs w:val="21"/>
        </w:rPr>
        <w:t>D</w:t>
      </w:r>
      <w:r w:rsidR="00DA3035">
        <w:rPr>
          <w:rFonts w:hint="eastAsia"/>
          <w:szCs w:val="21"/>
        </w:rPr>
        <w:t>．</w:t>
      </w:r>
      <w:r w:rsidR="001E598B">
        <w:rPr>
          <w:rFonts w:hint="eastAsia"/>
        </w:rPr>
        <w:t>大量气体分子作用在</w:t>
      </w:r>
      <w:r w:rsidR="00D667B1">
        <w:rPr>
          <w:rFonts w:hint="eastAsia"/>
        </w:rPr>
        <w:t>容器</w:t>
      </w:r>
      <w:r w:rsidR="001E598B">
        <w:rPr>
          <w:rFonts w:hint="eastAsia"/>
        </w:rPr>
        <w:t>器壁单位面积上的平均作用力增大为原来的</w:t>
      </w:r>
      <w:r w:rsidR="001E598B">
        <w:rPr>
          <w:rFonts w:hint="eastAsia"/>
        </w:rPr>
        <w:t>3</w:t>
      </w:r>
      <w:r w:rsidR="001E598B">
        <w:rPr>
          <w:rFonts w:hint="eastAsia"/>
        </w:rPr>
        <w:t>倍</w:t>
      </w:r>
    </w:p>
    <w:p w14:paraId="553929A0" w14:textId="77777777" w:rsidR="00124378" w:rsidRPr="0042633E" w:rsidRDefault="00124378" w:rsidP="00D51DD2">
      <w:pPr>
        <w:adjustRightInd w:val="0"/>
        <w:snapToGrid w:val="0"/>
        <w:spacing w:line="300" w:lineRule="auto"/>
        <w:ind w:left="399" w:hangingChars="190" w:hanging="399"/>
        <w:jc w:val="left"/>
        <w:rPr>
          <w:szCs w:val="21"/>
        </w:rPr>
      </w:pPr>
    </w:p>
    <w:p w14:paraId="16FABDB3" w14:textId="39688F0E" w:rsidR="00D51DD2" w:rsidRDefault="00316F0C" w:rsidP="00D51DD2">
      <w:pPr>
        <w:adjustRightInd w:val="0"/>
        <w:snapToGrid w:val="0"/>
        <w:spacing w:line="300" w:lineRule="auto"/>
        <w:ind w:left="399" w:hangingChars="190" w:hanging="399"/>
        <w:jc w:val="left"/>
        <w:rPr>
          <w:szCs w:val="21"/>
        </w:rPr>
      </w:pPr>
      <w:r>
        <w:rPr>
          <w:rFonts w:hint="eastAsia"/>
          <w:szCs w:val="21"/>
        </w:rPr>
        <w:t>3</w:t>
      </w:r>
      <w:r>
        <w:rPr>
          <w:rFonts w:hint="eastAsia"/>
          <w:szCs w:val="21"/>
        </w:rPr>
        <w:t>．</w:t>
      </w:r>
      <w:r w:rsidR="005D3FF0">
        <w:rPr>
          <w:rFonts w:hint="eastAsia"/>
          <w:szCs w:val="21"/>
        </w:rPr>
        <w:t>光的反射所遵循的规律和弹性碰撞类似。</w:t>
      </w:r>
    </w:p>
    <w:p w14:paraId="0CF1CD13" w14:textId="7B44EC37" w:rsidR="001F5CCC" w:rsidRDefault="002A59AD" w:rsidP="00534D4B">
      <w:pPr>
        <w:adjustRightInd w:val="0"/>
        <w:snapToGrid w:val="0"/>
        <w:spacing w:line="300" w:lineRule="auto"/>
        <w:ind w:leftChars="100" w:left="708" w:hangingChars="237" w:hanging="498"/>
        <w:jc w:val="left"/>
        <w:rPr>
          <w:szCs w:val="21"/>
        </w:rPr>
      </w:pPr>
      <w:r>
        <w:rPr>
          <w:rFonts w:hint="eastAsia"/>
          <w:noProof/>
          <w:szCs w:val="21"/>
        </w:rPr>
        <mc:AlternateContent>
          <mc:Choice Requires="wpg">
            <w:drawing>
              <wp:anchor distT="0" distB="0" distL="114300" distR="114300" simplePos="0" relativeHeight="252254208" behindDoc="0" locked="0" layoutInCell="1" allowOverlap="1" wp14:anchorId="07961DB9" wp14:editId="46E0325D">
                <wp:simplePos x="0" y="0"/>
                <wp:positionH relativeFrom="column">
                  <wp:posOffset>4360294</wp:posOffset>
                </wp:positionH>
                <wp:positionV relativeFrom="paragraph">
                  <wp:posOffset>8163</wp:posOffset>
                </wp:positionV>
                <wp:extent cx="678815" cy="868045"/>
                <wp:effectExtent l="0" t="57150" r="26035" b="65405"/>
                <wp:wrapSquare wrapText="bothSides"/>
                <wp:docPr id="1626106588" name="组合 282"/>
                <wp:cNvGraphicFramePr/>
                <a:graphic xmlns:a="http://schemas.openxmlformats.org/drawingml/2006/main">
                  <a:graphicData uri="http://schemas.microsoft.com/office/word/2010/wordprocessingGroup">
                    <wpg:wgp>
                      <wpg:cNvGrpSpPr/>
                      <wpg:grpSpPr>
                        <a:xfrm>
                          <a:off x="0" y="0"/>
                          <a:ext cx="678815" cy="868045"/>
                          <a:chOff x="0" y="0"/>
                          <a:chExt cx="679043" cy="868401"/>
                        </a:xfrm>
                      </wpg:grpSpPr>
                      <wpg:grpSp>
                        <wpg:cNvPr id="1654426332" name="组合 399"/>
                        <wpg:cNvGrpSpPr/>
                        <wpg:grpSpPr>
                          <a:xfrm>
                            <a:off x="169138" y="991"/>
                            <a:ext cx="509905" cy="867410"/>
                            <a:chOff x="127074" y="66675"/>
                            <a:chExt cx="511718" cy="869950"/>
                          </a:xfrm>
                        </wpg:grpSpPr>
                        <wpg:grpSp>
                          <wpg:cNvPr id="916291641" name="组合 396"/>
                          <wpg:cNvGrpSpPr>
                            <a:grpSpLocks/>
                          </wpg:cNvGrpSpPr>
                          <wpg:grpSpPr bwMode="auto">
                            <a:xfrm>
                              <a:off x="206136" y="66675"/>
                              <a:ext cx="432435" cy="869950"/>
                              <a:chOff x="7740" y="2077"/>
                              <a:chExt cx="681" cy="1370"/>
                            </a:xfrm>
                          </wpg:grpSpPr>
                          <wps:wsp>
                            <wps:cNvPr id="877871039" name="Arc 26"/>
                            <wps:cNvSpPr>
                              <a:spLocks/>
                            </wps:cNvSpPr>
                            <wps:spPr bwMode="auto">
                              <a:xfrm>
                                <a:off x="7740" y="2080"/>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314499" name="Arc 27"/>
                            <wps:cNvSpPr>
                              <a:spLocks/>
                            </wps:cNvSpPr>
                            <wps:spPr bwMode="auto">
                              <a:xfrm flipV="1">
                                <a:off x="7740" y="2762"/>
                                <a:ext cx="681" cy="6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419760" name="AutoShape 28"/>
                            <wps:cNvCnPr>
                              <a:cxnSpLocks noChangeShapeType="1"/>
                            </wps:cNvCnPr>
                            <wps:spPr bwMode="auto">
                              <a:xfrm>
                                <a:off x="7740" y="2077"/>
                                <a:ext cx="0" cy="1370"/>
                              </a:xfrm>
                              <a:prstGeom prst="straightConnector1">
                                <a:avLst/>
                              </a:prstGeom>
                              <a:noFill/>
                              <a:ln w="12700" cmpd="sng">
                                <a:solidFill>
                                  <a:schemeClr val="tx1">
                                    <a:lumMod val="100000"/>
                                    <a:lumOff val="0"/>
                                  </a:schemeClr>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1134763195" name="直接连接符 397"/>
                          <wps:cNvCnPr/>
                          <wps:spPr>
                            <a:xfrm>
                              <a:off x="206136" y="502056"/>
                              <a:ext cx="4326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71345122" name="文本框 398"/>
                          <wps:cNvSpPr txBox="1"/>
                          <wps:spPr>
                            <a:xfrm>
                              <a:off x="127074" y="301109"/>
                              <a:ext cx="290705" cy="290705"/>
                            </a:xfrm>
                            <a:prstGeom prst="rect">
                              <a:avLst/>
                            </a:prstGeom>
                            <a:noFill/>
                            <a:ln w="6350">
                              <a:noFill/>
                            </a:ln>
                          </wps:spPr>
                          <wps:txb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2272375" name="文本框 398"/>
                          <wps:cNvSpPr txBox="1"/>
                          <wps:spPr>
                            <a:xfrm>
                              <a:off x="311780" y="422847"/>
                              <a:ext cx="290195" cy="290195"/>
                            </a:xfrm>
                            <a:prstGeom prst="rect">
                              <a:avLst/>
                            </a:prstGeom>
                            <a:noFill/>
                            <a:ln w="6350">
                              <a:noFill/>
                            </a:ln>
                          </wps:spPr>
                          <wps:txbx>
                            <w:txbxContent>
                              <w:p w14:paraId="52D3EBE4" w14:textId="77777777" w:rsidR="001F42F6" w:rsidRDefault="001F42F6" w:rsidP="001F42F6">
                                <w:r>
                                  <w:rPr>
                                    <w:rFonts w:hint="eastAsia"/>
                                    <w:i/>
                                    <w:iCs/>
                                    <w:sz w:val="18"/>
                                    <w:szCs w:val="1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83991672" name="组合 403"/>
                        <wpg:cNvGrpSpPr/>
                        <wpg:grpSpPr>
                          <a:xfrm>
                            <a:off x="0" y="0"/>
                            <a:ext cx="252095" cy="862965"/>
                            <a:chOff x="0" y="0"/>
                            <a:chExt cx="406987" cy="1073957"/>
                          </a:xfrm>
                        </wpg:grpSpPr>
                        <wpg:grpSp>
                          <wpg:cNvPr id="1284513194" name="组合 402"/>
                          <wpg:cNvGrpSpPr/>
                          <wpg:grpSpPr>
                            <a:xfrm>
                              <a:off x="0" y="0"/>
                              <a:ext cx="406987" cy="991"/>
                              <a:chOff x="0" y="0"/>
                              <a:chExt cx="406987" cy="991"/>
                            </a:xfrm>
                          </wpg:grpSpPr>
                          <wps:wsp>
                            <wps:cNvPr id="4351419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972186"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299848447" name="组合 402"/>
                          <wpg:cNvGrpSpPr/>
                          <wpg:grpSpPr>
                            <a:xfrm>
                              <a:off x="0" y="153281"/>
                              <a:ext cx="406987" cy="991"/>
                              <a:chOff x="0" y="0"/>
                              <a:chExt cx="406987" cy="991"/>
                            </a:xfrm>
                          </wpg:grpSpPr>
                          <wps:wsp>
                            <wps:cNvPr id="604729383"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9671067"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37397119" name="组合 402"/>
                          <wpg:cNvGrpSpPr/>
                          <wpg:grpSpPr>
                            <a:xfrm>
                              <a:off x="0" y="306562"/>
                              <a:ext cx="406987" cy="991"/>
                              <a:chOff x="0" y="0"/>
                              <a:chExt cx="406987" cy="991"/>
                            </a:xfrm>
                          </wpg:grpSpPr>
                          <wps:wsp>
                            <wps:cNvPr id="31336710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0532664" name="直接箭头连接符 401"/>
                            <wps:cNvCnPr/>
                            <wps:spPr>
                              <a:xfrm>
                                <a:off x="137424" y="0"/>
                                <a:ext cx="13213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424815536" name="组合 402"/>
                          <wpg:cNvGrpSpPr/>
                          <wpg:grpSpPr>
                            <a:xfrm>
                              <a:off x="0" y="459843"/>
                              <a:ext cx="406987" cy="991"/>
                              <a:chOff x="0" y="0"/>
                              <a:chExt cx="406987" cy="991"/>
                            </a:xfrm>
                          </wpg:grpSpPr>
                          <wps:wsp>
                            <wps:cNvPr id="1263153372"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849661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705819983" name="组合 402"/>
                          <wpg:cNvGrpSpPr/>
                          <wpg:grpSpPr>
                            <a:xfrm>
                              <a:off x="0" y="613123"/>
                              <a:ext cx="406987" cy="991"/>
                              <a:chOff x="0" y="0"/>
                              <a:chExt cx="406987" cy="991"/>
                            </a:xfrm>
                          </wpg:grpSpPr>
                          <wps:wsp>
                            <wps:cNvPr id="76825982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90323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25857463" name="组合 402"/>
                          <wpg:cNvGrpSpPr/>
                          <wpg:grpSpPr>
                            <a:xfrm>
                              <a:off x="0" y="766404"/>
                              <a:ext cx="406987" cy="991"/>
                              <a:chOff x="0" y="0"/>
                              <a:chExt cx="406987" cy="991"/>
                            </a:xfrm>
                          </wpg:grpSpPr>
                          <wps:wsp>
                            <wps:cNvPr id="1441741811"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2487884"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125317004" name="组合 402"/>
                          <wpg:cNvGrpSpPr/>
                          <wpg:grpSpPr>
                            <a:xfrm>
                              <a:off x="0" y="919685"/>
                              <a:ext cx="406987" cy="991"/>
                              <a:chOff x="0" y="0"/>
                              <a:chExt cx="406987" cy="991"/>
                            </a:xfrm>
                          </wpg:grpSpPr>
                          <wps:wsp>
                            <wps:cNvPr id="460047206"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995215"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387065589" name="组合 402"/>
                          <wpg:cNvGrpSpPr/>
                          <wpg:grpSpPr>
                            <a:xfrm>
                              <a:off x="0" y="1072966"/>
                              <a:ext cx="406987" cy="991"/>
                              <a:chOff x="0" y="0"/>
                              <a:chExt cx="406987" cy="991"/>
                            </a:xfrm>
                          </wpg:grpSpPr>
                          <wps:wsp>
                            <wps:cNvPr id="1372613935" name="直接连接符 400"/>
                            <wps:cNvCnPr/>
                            <wps:spPr>
                              <a:xfrm>
                                <a:off x="0" y="991"/>
                                <a:ext cx="4069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9488" name="直接箭头连接符 401"/>
                            <wps:cNvCnPr/>
                            <wps:spPr>
                              <a:xfrm>
                                <a:off x="137424" y="0"/>
                                <a:ext cx="13213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07961DB9" id="_x0000_s1890" style="position:absolute;left:0;text-align:left;margin-left:343.35pt;margin-top:.65pt;width:53.45pt;height:68.35pt;z-index:252254208;mso-position-horizontal-relative:text;mso-position-vertical-relative:text" coordsize="6790,8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">
                <v:group id="组合 399" o:spid="_x0000_s1891" style="position:absolute;left:1691;top:9;width:5099;height:8675" coordorigin="1270,666" coordsize="5117,8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">
                  <v:group id="组合 396" o:spid="_x0000_s1892" style="position:absolute;left:2061;top:666;width:4324;height:8700" coordorigin="7740,2077" coordsize="681,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">
                    <v:shape id="Arc 26" o:spid="_x0000_s1893" style="position:absolute;left:7740;top:2080;width:681;height:68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" path="m,nfc11929,,21600,9670,21600,21600em,nsc11929,,21600,9670,21600,21600l,21600,,xe" filled="f" strokeweight="1pt">
                      <v:path arrowok="t" o:extrusionok="f" o:connecttype="custom" o:connectlocs="0,0;681,681;0,681" o:connectangles="0,0,0"/>
                    </v:shape>
                    <v:shape id="Arc 27" o:spid="_x0000_s1894" style="position:absolute;left:7740;top:2762;width:681;height:68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" path="m,nfc11929,,21600,9670,21600,21600em,nsc11929,,21600,9670,21600,21600l,21600,,xe" filled="f" strokeweight="1pt">
                      <v:path arrowok="t" o:extrusionok="f" o:connecttype="custom" o:connectlocs="0,0;681,681;0,681" o:connectangles="0,0,0"/>
                    </v:shape>
                    <v:shape id="AutoShape 28" o:spid="_x0000_s1895" type="#_x0000_t32" style="position:absolute;left:7740;top:2077;width:0;height:13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" strokecolor="black [3213]" strokeweight="1pt"/>
                  </v:group>
                  <v:line id="直接连接符 397" o:spid="_x0000_s1896" style="position:absolute;visibility:visible;mso-wrap-style:square" from="2061,5020" to="6387,5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" strokecolor="black [3213]" strokeweight=".5pt">
                    <v:stroke dashstyle="dash" joinstyle="miter"/>
                  </v:line>
                  <v:shape id="文本框 398" o:spid="_x0000_s1897" type="#_x0000_t202" style="position:absolute;left:1270;top:3011;width:2907;height:2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" filled="f" stroked="f" strokeweight=".5pt">
                    <v:textbox>
                      <w:txbxContent>
                        <w:p w14:paraId="7C5D3663" w14:textId="77777777" w:rsidR="001F42F6" w:rsidRPr="008E2BB7" w:rsidRDefault="001F42F6" w:rsidP="001F42F6">
                          <w:pPr>
                            <w:rPr>
                              <w:i/>
                              <w:iCs/>
                              <w:sz w:val="18"/>
                              <w:szCs w:val="18"/>
                            </w:rPr>
                          </w:pPr>
                          <w:r w:rsidRPr="008E2BB7">
                            <w:rPr>
                              <w:rFonts w:hint="eastAsia"/>
                              <w:i/>
                              <w:iCs/>
                              <w:sz w:val="18"/>
                              <w:szCs w:val="18"/>
                            </w:rPr>
                            <w:t>O</w:t>
                          </w:r>
                        </w:p>
                        <w:p w14:paraId="1EFC5EF7" w14:textId="77777777" w:rsidR="001F42F6" w:rsidRDefault="001F42F6" w:rsidP="001F42F6"/>
                      </w:txbxContent>
                    </v:textbox>
                  </v:shape>
                  <v:shape id="文本框 398" o:spid="_x0000_s1898" type="#_x0000_t202" style="position:absolute;left:3117;top:4228;width:2902;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" filled="f" stroked="f" strokeweight=".5pt">
                    <v:textbox>
                      <w:txbxContent>
                        <w:p w14:paraId="52D3EBE4" w14:textId="77777777" w:rsidR="001F42F6" w:rsidRDefault="001F42F6" w:rsidP="001F42F6">
                          <w:r>
                            <w:rPr>
                              <w:rFonts w:hint="eastAsia"/>
                              <w:i/>
                              <w:iCs/>
                              <w:sz w:val="18"/>
                              <w:szCs w:val="18"/>
                            </w:rPr>
                            <w:t>R</w:t>
                          </w:r>
                        </w:p>
                      </w:txbxContent>
                    </v:textbox>
                  </v:shape>
                </v:group>
                <v:group id="组合 403" o:spid="_x0000_s1899" style="position:absolute;width:2520;height:8629" coordsize="4069,10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">
                  <v:group id="组合 402" o:spid="_x0000_s1900" style="position:absolute;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">
                    <v:line id="直接连接符 400" o:spid="_x0000_s1901"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" strokecolor="black [3213]" strokeweight=".5pt">
                      <v:stroke joinstyle="miter"/>
                    </v:line>
                    <v:shape id="直接箭头连接符 401" o:spid="_x0000_s1902"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" strokecolor="black [3213]" strokeweight=".5pt">
                      <v:stroke endarrow="block" endarrowwidth="narrow" joinstyle="miter"/>
                    </v:shape>
                  </v:group>
                  <v:group id="组合 402" o:spid="_x0000_s1903" style="position:absolute;top:1532;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">
                    <v:line id="直接连接符 400" o:spid="_x0000_s1904"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" strokecolor="black [3213]" strokeweight=".5pt">
                      <v:stroke joinstyle="miter"/>
                    </v:line>
                    <v:shape id="直接箭头连接符 401" o:spid="_x0000_s1905"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" strokecolor="black [3213]" strokeweight=".5pt">
                      <v:stroke endarrow="block" endarrowwidth="narrow" joinstyle="miter"/>
                    </v:shape>
                  </v:group>
                  <v:group id="组合 402" o:spid="_x0000_s1906" style="position:absolute;top:3065;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">
                    <v:line id="直接连接符 400" o:spid="_x0000_s1907"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" strokecolor="black [3213]" strokeweight=".5pt">
                      <v:stroke joinstyle="miter"/>
                    </v:line>
                    <v:shape id="直接箭头连接符 401" o:spid="_x0000_s1908" type="#_x0000_t32" style="position:absolute;left:137424;width:1321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" strokecolor="black [3213]" strokeweight=".5pt">
                      <v:stroke endarrow="block" endarrowwidth="narrow" joinstyle="miter"/>
                    </v:shape>
                  </v:group>
                  <v:group id="组合 402" o:spid="_x0000_s1909" style="position:absolute;top:4598;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">
                    <v:line id="直接连接符 400" o:spid="_x0000_s1910"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" strokecolor="black [3213]" strokeweight=".5pt">
                      <v:stroke joinstyle="miter"/>
                    </v:line>
                    <v:shape id="直接箭头连接符 401" o:spid="_x0000_s1911"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" strokecolor="black [3213]" strokeweight=".5pt">
                      <v:stroke endarrow="block" endarrowwidth="narrow" joinstyle="miter"/>
                    </v:shape>
                  </v:group>
                  <v:group id="组合 402" o:spid="_x0000_s1912" style="position:absolute;top:6131;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">
                    <v:line id="直接连接符 400" o:spid="_x0000_s1913"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" strokecolor="black [3213]" strokeweight=".5pt">
                      <v:stroke joinstyle="miter"/>
                    </v:line>
                    <v:shape id="直接箭头连接符 401" o:spid="_x0000_s1914"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" strokecolor="black [3213]" strokeweight=".5pt">
                      <v:stroke endarrow="block" endarrowwidth="narrow" joinstyle="miter"/>
                    </v:shape>
                  </v:group>
                  <v:group id="组合 402" o:spid="_x0000_s1915" style="position:absolute;top:7664;width:4069;height:9"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">
                    <v:line id="直接连接符 400" o:spid="_x0000_s1916"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" strokecolor="black [3213]" strokeweight=".5pt">
                      <v:stroke joinstyle="miter"/>
                    </v:line>
                    <v:shape id="直接箭头连接符 401" o:spid="_x0000_s1917"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" strokecolor="black [3213]" strokeweight=".5pt">
                      <v:stroke endarrow="block" endarrowwidth="narrow" joinstyle="miter"/>
                    </v:shape>
                  </v:group>
                  <v:group id="组合 402" o:spid="_x0000_s1918" style="position:absolute;top:9196;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">
                    <v:line id="直接连接符 400" o:spid="_x0000_s1919"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" strokecolor="black [3213]" strokeweight=".5pt">
                      <v:stroke joinstyle="miter"/>
                    </v:line>
                    <v:shape id="直接箭头连接符 401" o:spid="_x0000_s1920"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" strokecolor="black [3213]" strokeweight=".5pt">
                      <v:stroke endarrow="block" endarrowwidth="narrow" joinstyle="miter"/>
                    </v:shape>
                  </v:group>
                  <v:group id="组合 402" o:spid="_x0000_s1921" style="position:absolute;top:10729;width:4069;height:10" coordsize="40698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">
                    <v:line id="直接连接符 400" o:spid="_x0000_s1922" style="position:absolute;visibility:visible;mso-wrap-style:square" from="0,991" to="4069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" strokecolor="black [3213]" strokeweight=".5pt">
                      <v:stroke joinstyle="miter"/>
                    </v:line>
                    <v:shape id="直接箭头连接符 401" o:spid="_x0000_s1923" type="#_x0000_t32" style="position:absolute;left:137424;width:1321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" strokecolor="black [3213]" strokeweight=".5pt">
                      <v:stroke endarrow="block" endarrowwidth="narrow" joinstyle="miter"/>
                    </v:shape>
                  </v:group>
                </v:group>
                <w10:wrap type="square"/>
              </v:group>
            </w:pict>
          </mc:Fallback>
        </mc:AlternateContent>
      </w:r>
      <w:r w:rsidR="00534D4B">
        <w:rPr>
          <w:rFonts w:hint="eastAsia"/>
          <w:szCs w:val="21"/>
        </w:rPr>
        <w:t>（</w:t>
      </w:r>
      <w:r w:rsidR="00534D4B">
        <w:rPr>
          <w:rFonts w:hint="eastAsia"/>
          <w:szCs w:val="21"/>
        </w:rPr>
        <w:t>1</w:t>
      </w:r>
      <w:r w:rsidR="00534D4B">
        <w:rPr>
          <w:rFonts w:hint="eastAsia"/>
          <w:szCs w:val="21"/>
        </w:rPr>
        <w:t>）如图，一束平行光</w:t>
      </w:r>
      <w:r w:rsidR="00201AE7">
        <w:rPr>
          <w:rFonts w:hint="eastAsia"/>
          <w:szCs w:val="21"/>
        </w:rPr>
        <w:t>垂直</w:t>
      </w:r>
      <w:r w:rsidR="0074789F">
        <w:rPr>
          <w:rFonts w:hint="eastAsia"/>
          <w:szCs w:val="21"/>
        </w:rPr>
        <w:t>入</w:t>
      </w:r>
      <w:r w:rsidR="00534D4B">
        <w:rPr>
          <w:rFonts w:hint="eastAsia"/>
          <w:szCs w:val="21"/>
        </w:rPr>
        <w:t>射到一</w:t>
      </w:r>
      <w:r w:rsidR="00A135BC">
        <w:rPr>
          <w:rFonts w:hint="eastAsia"/>
        </w:rPr>
        <w:t>球</w:t>
      </w:r>
      <w:r w:rsidR="00534D4B">
        <w:rPr>
          <w:rFonts w:hint="eastAsia"/>
        </w:rPr>
        <w:t>心为</w:t>
      </w:r>
      <w:r w:rsidR="00534D4B" w:rsidRPr="007549D4">
        <w:rPr>
          <w:rFonts w:hint="eastAsia"/>
          <w:i/>
          <w:iCs/>
        </w:rPr>
        <w:t>O</w:t>
      </w:r>
      <w:r w:rsidR="00534D4B">
        <w:rPr>
          <w:rFonts w:hint="eastAsia"/>
        </w:rPr>
        <w:t>、半径为</w:t>
      </w:r>
      <w:r w:rsidR="00534D4B">
        <w:rPr>
          <w:rFonts w:hint="eastAsia"/>
          <w:i/>
        </w:rPr>
        <w:t>R</w:t>
      </w:r>
      <w:r w:rsidR="00534D4B">
        <w:rPr>
          <w:rFonts w:hint="eastAsia"/>
        </w:rPr>
        <w:t>的半</w:t>
      </w:r>
      <w:r w:rsidR="00A135BC">
        <w:rPr>
          <w:rFonts w:hint="eastAsia"/>
        </w:rPr>
        <w:t>球</w:t>
      </w:r>
      <w:r w:rsidR="00534D4B">
        <w:rPr>
          <w:rFonts w:hint="eastAsia"/>
        </w:rPr>
        <w:t>形玻璃砖</w:t>
      </w:r>
      <w:r w:rsidR="005A6049">
        <w:rPr>
          <w:rFonts w:hint="eastAsia"/>
        </w:rPr>
        <w:t>的</w:t>
      </w:r>
      <w:r w:rsidR="00FB15B3">
        <w:rPr>
          <w:rFonts w:hint="eastAsia"/>
        </w:rPr>
        <w:t>整个</w:t>
      </w:r>
      <w:r w:rsidR="00201AE7">
        <w:rPr>
          <w:rFonts w:hint="eastAsia"/>
        </w:rPr>
        <w:t>前表面</w:t>
      </w:r>
      <w:r w:rsidR="007549D4">
        <w:rPr>
          <w:rFonts w:hint="eastAsia"/>
        </w:rPr>
        <w:t>上，</w:t>
      </w:r>
      <w:r w:rsidR="00757A68">
        <w:rPr>
          <w:rFonts w:hint="eastAsia"/>
        </w:rPr>
        <w:t>玻璃砖的折射率为</w:t>
      </w:r>
      <w:r w:rsidR="00280145" w:rsidRPr="00280145">
        <w:rPr>
          <w:rFonts w:hint="eastAsia"/>
          <w:position w:val="-24"/>
        </w:rPr>
        <w:object w:dxaOrig="220" w:dyaOrig="620" w14:anchorId="564D4B25">
          <v:shape id="_x0000_i1029" type="#_x0000_t75" style="width:11.8pt;height:31.15pt" o:ole="">
            <v:imagedata r:id="rId32" o:title=""/>
          </v:shape>
          <o:OLEObject Type="Embed" ProgID="Equation.DSMT4" ShapeID="_x0000_i1029" DrawAspect="Content" ObjectID="_1828267792" r:id="rId33"/>
        </w:object>
      </w:r>
      <w:r w:rsidR="00757A68">
        <w:rPr>
          <w:rFonts w:hint="eastAsia"/>
        </w:rPr>
        <w:t>。</w:t>
      </w:r>
      <w:r w:rsidR="00A74FF0">
        <w:rPr>
          <w:rFonts w:hint="eastAsia"/>
        </w:rPr>
        <w:t>能在玻璃砖</w:t>
      </w:r>
      <w:r w:rsidR="00201AE7">
        <w:rPr>
          <w:rFonts w:hint="eastAsia"/>
        </w:rPr>
        <w:t>的</w:t>
      </w:r>
      <w:r w:rsidR="00A135BC">
        <w:rPr>
          <w:rFonts w:hint="eastAsia"/>
        </w:rPr>
        <w:t>球</w:t>
      </w:r>
      <w:r w:rsidR="00A74FF0">
        <w:rPr>
          <w:rFonts w:hint="eastAsia"/>
        </w:rPr>
        <w:t>形</w:t>
      </w:r>
      <w:r w:rsidR="00201AE7">
        <w:rPr>
          <w:rFonts w:hint="eastAsia"/>
        </w:rPr>
        <w:t>后</w:t>
      </w:r>
      <w:r w:rsidR="00A74FF0">
        <w:rPr>
          <w:rFonts w:hint="eastAsia"/>
        </w:rPr>
        <w:t>表面发生全反射</w:t>
      </w:r>
      <w:r w:rsidR="00A135BC">
        <w:rPr>
          <w:rFonts w:hint="eastAsia"/>
        </w:rPr>
        <w:t>的入射光</w:t>
      </w:r>
      <w:r w:rsidR="0074789F">
        <w:rPr>
          <w:rFonts w:hint="eastAsia"/>
        </w:rPr>
        <w:t>在前表面的照射面积为</w:t>
      </w:r>
      <w:r w:rsidR="0074789F">
        <w:rPr>
          <w:rFonts w:hint="eastAsia"/>
          <w:szCs w:val="21"/>
        </w:rPr>
        <w:t>______</w:t>
      </w:r>
      <w:r w:rsidR="0074789F">
        <w:rPr>
          <w:rFonts w:hint="eastAsia"/>
          <w:szCs w:val="21"/>
        </w:rPr>
        <w:t>。</w:t>
      </w:r>
    </w:p>
    <w:p w14:paraId="1A637AB8" w14:textId="024D2C68" w:rsidR="005D3FF0" w:rsidRDefault="005D3FF0" w:rsidP="00D51DD2">
      <w:pPr>
        <w:adjustRightInd w:val="0"/>
        <w:snapToGrid w:val="0"/>
        <w:spacing w:line="300" w:lineRule="auto"/>
        <w:ind w:left="399" w:hangingChars="190" w:hanging="399"/>
        <w:jc w:val="left"/>
        <w:rPr>
          <w:szCs w:val="21"/>
        </w:rPr>
      </w:pPr>
    </w:p>
    <w:p w14:paraId="2791CDE2" w14:textId="6C77ABDD" w:rsidR="005D3FF0" w:rsidRPr="00C53724" w:rsidRDefault="007F5E61" w:rsidP="00AD2303">
      <w:pPr>
        <w:adjustRightInd w:val="0"/>
        <w:snapToGrid w:val="0"/>
        <w:spacing w:line="300" w:lineRule="auto"/>
        <w:ind w:leftChars="100" w:left="708" w:hangingChars="237" w:hanging="498"/>
        <w:jc w:val="left"/>
        <w:rPr>
          <w:szCs w:val="21"/>
        </w:rPr>
      </w:pPr>
      <w:r>
        <w:rPr>
          <w:rFonts w:hint="eastAsia"/>
          <w:noProof/>
          <w:szCs w:val="21"/>
          <w:lang w:val="zh-CN"/>
        </w:rPr>
        <mc:AlternateContent>
          <mc:Choice Requires="wpg">
            <w:drawing>
              <wp:anchor distT="0" distB="0" distL="114300" distR="114300" simplePos="0" relativeHeight="252260352" behindDoc="0" locked="0" layoutInCell="1" allowOverlap="1" wp14:anchorId="793014D8" wp14:editId="21F8F4FA">
                <wp:simplePos x="0" y="0"/>
                <wp:positionH relativeFrom="column">
                  <wp:posOffset>2882900</wp:posOffset>
                </wp:positionH>
                <wp:positionV relativeFrom="paragraph">
                  <wp:posOffset>118745</wp:posOffset>
                </wp:positionV>
                <wp:extent cx="2296160" cy="923925"/>
                <wp:effectExtent l="0" t="0" r="8890" b="9525"/>
                <wp:wrapSquare wrapText="bothSides"/>
                <wp:docPr id="1695294953" name="组合 284"/>
                <wp:cNvGraphicFramePr/>
                <a:graphic xmlns:a="http://schemas.openxmlformats.org/drawingml/2006/main">
                  <a:graphicData uri="http://schemas.microsoft.com/office/word/2010/wordprocessingGroup">
                    <wpg:wgp>
                      <wpg:cNvGrpSpPr/>
                      <wpg:grpSpPr>
                        <a:xfrm>
                          <a:off x="0" y="0"/>
                          <a:ext cx="2296160" cy="923925"/>
                          <a:chOff x="0" y="0"/>
                          <a:chExt cx="2296160" cy="923925"/>
                        </a:xfrm>
                      </wpg:grpSpPr>
                      <wpg:grpSp>
                        <wpg:cNvPr id="1356017909" name="组合 413"/>
                        <wpg:cNvGrpSpPr/>
                        <wpg:grpSpPr>
                          <a:xfrm>
                            <a:off x="0" y="0"/>
                            <a:ext cx="2296160" cy="923925"/>
                            <a:chOff x="-1" y="0"/>
                            <a:chExt cx="2296239" cy="924972"/>
                          </a:xfrm>
                        </wpg:grpSpPr>
                        <pic:pic xmlns:pic="http://schemas.openxmlformats.org/drawingml/2006/picture">
                          <pic:nvPicPr>
                            <pic:cNvPr id="945719825" name="图片 407"/>
                            <pic:cNvPicPr>
                              <a:picLocks noChangeAspect="1"/>
                            </pic:cNvPicPr>
                          </pic:nvPicPr>
                          <pic:blipFill>
                            <a:blip r:embed="rId34">
                              <a:extLst>
                                <a:ext uri="{28A0092B-C50C-407E-A947-70E740481C1C}">
                                  <a14:useLocalDpi xmlns:a14="http://schemas.microsoft.com/office/drawing/2010/main" val="0"/>
                                </a:ext>
                              </a:extLst>
                            </a:blip>
                            <a:srcRect/>
                            <a:stretch>
                              <a:fillRect/>
                            </a:stretch>
                          </pic:blipFill>
                          <pic:spPr bwMode="auto">
                            <a:xfrm>
                              <a:off x="-1" y="0"/>
                              <a:ext cx="2296239" cy="924972"/>
                            </a:xfrm>
                            <a:prstGeom prst="rect">
                              <a:avLst/>
                            </a:prstGeom>
                            <a:noFill/>
                            <a:ln>
                              <a:noFill/>
                            </a:ln>
                          </pic:spPr>
                        </pic:pic>
                        <wps:wsp>
                          <wps:cNvPr id="261716865" name="直接连接符 408"/>
                          <wps:cNvCnPr/>
                          <wps:spPr>
                            <a:xfrm>
                              <a:off x="474088" y="586287"/>
                              <a:ext cx="169205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5935977" name="直接连接符 409"/>
                          <wps:cNvCnPr/>
                          <wps:spPr>
                            <a:xfrm>
                              <a:off x="413764" y="50373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2686271" name="直接连接符 409"/>
                          <wps:cNvCnPr/>
                          <wps:spPr>
                            <a:xfrm>
                              <a:off x="410589" y="585228"/>
                              <a:ext cx="6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9685836" name="直接箭头连接符 410"/>
                          <wps:cNvCnPr/>
                          <wps:spPr>
                            <a:xfrm>
                              <a:off x="435987" y="39367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3765800" name="直接箭头连接符 410"/>
                          <wps:cNvCnPr/>
                          <wps:spPr>
                            <a:xfrm flipV="1">
                              <a:off x="435989" y="582043"/>
                              <a:ext cx="0" cy="1080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87931235" name="文本框 411"/>
                          <wps:cNvSpPr txBox="1"/>
                          <wps:spPr>
                            <a:xfrm>
                              <a:off x="299175" y="391570"/>
                              <a:ext cx="221718" cy="241685"/>
                            </a:xfrm>
                            <a:prstGeom prst="rect">
                              <a:avLst/>
                            </a:prstGeom>
                            <a:noFill/>
                            <a:ln w="6350">
                              <a:noFill/>
                            </a:ln>
                          </wps:spPr>
                          <wps:txb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267259" name="直接箭头连接符 412"/>
                          <wps:cNvCnPr/>
                          <wps:spPr>
                            <a:xfrm>
                              <a:off x="480988" y="287828"/>
                              <a:ext cx="1684858"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96886225" name="文本框 411"/>
                          <wps:cNvSpPr txBox="1"/>
                          <wps:spPr>
                            <a:xfrm>
                              <a:off x="1171578" y="76117"/>
                              <a:ext cx="228600" cy="241300"/>
                            </a:xfrm>
                            <a:prstGeom prst="rect">
                              <a:avLst/>
                            </a:prstGeom>
                            <a:noFill/>
                            <a:ln w="6350">
                              <a:noFill/>
                            </a:ln>
                          </wps:spPr>
                          <wps:txbx>
                            <w:txbxContent>
                              <w:p w14:paraId="3056DC56" w14:textId="77777777" w:rsidR="00E26D52" w:rsidRPr="00FB3629" w:rsidRDefault="00E26D52" w:rsidP="00E26D52">
                                <w:pPr>
                                  <w:rPr>
                                    <w:i/>
                                    <w:iCs/>
                                    <w:sz w:val="15"/>
                                    <w:szCs w:val="15"/>
                                  </w:rPr>
                                </w:pPr>
                                <w:r>
                                  <w:rPr>
                                    <w:rFonts w:hint="eastAsia"/>
                                    <w:i/>
                                    <w:iCs/>
                                    <w:sz w:val="15"/>
                                    <w:szCs w:val="15"/>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9074378" name="矩形 283"/>
                        <wps:cNvSpPr/>
                        <wps:spPr>
                          <a:xfrm>
                            <a:off x="479425"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066789" name="矩形 283"/>
                        <wps:cNvSpPr/>
                        <wps:spPr>
                          <a:xfrm>
                            <a:off x="2120900" y="584200"/>
                            <a:ext cx="45719" cy="45719"/>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93014D8" id="组合 284" o:spid="_x0000_s1924" style="position:absolute;left:0;text-align:left;margin-left:227pt;margin-top:9.35pt;width:180.8pt;height:72.75pt;z-index:252260352;mso-position-horizontal-relative:text;mso-position-vertical-relative:text" coordsize="22961,9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">
                <v:group id="组合 413" o:spid="_x0000_s1925" style="position:absolute;width:22961;height:9239" coordorigin="" coordsize="22962,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">
                  <v:shape id="图片 407" o:spid="_x0000_s1926" type="#_x0000_t75" style="position:absolute;width:22962;height:9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">
                    <v:imagedata r:id="rId35" o:title=""/>
                  </v:shape>
                  <v:line id="直接连接符 408" o:spid="_x0000_s1927" style="position:absolute;visibility:visible;mso-wrap-style:square" from="4740,5862" to="21661,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" strokecolor="black [3213]" strokeweight=".5pt">
                    <v:stroke dashstyle="dash" joinstyle="miter"/>
                  </v:line>
                  <v:line id="直接连接符 409" o:spid="_x0000_s1928" style="position:absolute;visibility:visible;mso-wrap-style:square" from="4137,5037" to="4772,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" strokecolor="black [3213]" strokeweight=".5pt">
                    <v:stroke joinstyle="miter"/>
                  </v:line>
                  <v:line id="直接连接符 409" o:spid="_x0000_s1929" style="position:absolute;visibility:visible;mso-wrap-style:square" from="4105,5852" to="4740,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" strokecolor="black [3213]" strokeweight=".5pt">
                    <v:stroke joinstyle="miter"/>
                  </v:line>
                  <v:shape id="直接箭头连接符 410" o:spid="_x0000_s1930" type="#_x0000_t32" style="position:absolute;left:4359;top:3936;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" strokecolor="black [3213]" strokeweight=".5pt">
                    <v:stroke endarrow="block" endarrowwidth="narrow" joinstyle="miter"/>
                  </v:shape>
                  <v:shape id="直接箭头连接符 410" o:spid="_x0000_s1931" type="#_x0000_t32" style="position:absolute;left:4359;top:5820;width: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" strokecolor="black [3213]" strokeweight=".5pt">
                    <v:stroke endarrow="block" endarrowwidth="narrow" joinstyle="miter"/>
                  </v:shape>
                  <v:shape id="文本框 411" o:spid="_x0000_s1932" type="#_x0000_t202" style="position:absolute;left:2991;top:3915;width:2217;height: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" filled="f" stroked="f" strokeweight=".5pt">
                    <v:textbox>
                      <w:txbxContent>
                        <w:p w14:paraId="6A328CF7" w14:textId="77777777" w:rsidR="00E26D52" w:rsidRPr="00FB3629" w:rsidRDefault="00E26D52" w:rsidP="00E26D52">
                          <w:pPr>
                            <w:rPr>
                              <w:i/>
                              <w:iCs/>
                              <w:sz w:val="15"/>
                              <w:szCs w:val="15"/>
                            </w:rPr>
                          </w:pPr>
                          <w:r w:rsidRPr="00FB3629">
                            <w:rPr>
                              <w:rFonts w:hint="eastAsia"/>
                              <w:i/>
                              <w:iCs/>
                              <w:sz w:val="15"/>
                              <w:szCs w:val="15"/>
                            </w:rPr>
                            <w:t>d</w:t>
                          </w:r>
                        </w:p>
                      </w:txbxContent>
                    </v:textbox>
                  </v:shape>
                  <v:shape id="直接箭头连接符 412" o:spid="_x0000_s1933" type="#_x0000_t32" style="position:absolute;left:4809;top:2878;width:168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" strokecolor="black [3213]" strokeweight=".5pt">
                    <v:stroke startarrow="block" startarrowwidth="narrow" endarrow="block" endarrowwidth="narrow" joinstyle="miter"/>
                  </v:shape>
                  <v:shape id="文本框 411" o:spid="_x0000_s1934" type="#_x0000_t202" style="position:absolute;left:11715;top:761;width:2286;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" filled="f" stroked="f" strokeweight=".5pt">
                    <v:textbox>
                      <w:txbxContent>
                        <w:p w14:paraId="3056DC56" w14:textId="77777777" w:rsidR="00E26D52" w:rsidRPr="00FB3629" w:rsidRDefault="00E26D52" w:rsidP="00E26D52">
                          <w:pPr>
                            <w:rPr>
                              <w:i/>
                              <w:iCs/>
                              <w:sz w:val="15"/>
                              <w:szCs w:val="15"/>
                            </w:rPr>
                          </w:pPr>
                          <w:r>
                            <w:rPr>
                              <w:rFonts w:hint="eastAsia"/>
                              <w:i/>
                              <w:iCs/>
                              <w:sz w:val="15"/>
                              <w:szCs w:val="15"/>
                            </w:rPr>
                            <w:t>L</w:t>
                          </w:r>
                        </w:p>
                      </w:txbxContent>
                    </v:textbox>
                  </v:shape>
                </v:group>
                <v:rect id="矩形 283" o:spid="_x0000_s1935" style="position:absolute;left:4794;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" filled="f" strokecolor="black [3213]" strokeweight=".5pt"/>
                <v:rect id="矩形 283" o:spid="_x0000_s1936" style="position:absolute;left:21209;top:584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" filled="f" strokecolor="black [3213]" strokeweight=".5pt"/>
                <w10:wrap type="square"/>
              </v:group>
            </w:pict>
          </mc:Fallback>
        </mc:AlternateContent>
      </w:r>
      <w:r w:rsidR="00AD2303">
        <w:rPr>
          <w:rFonts w:hint="eastAsia"/>
          <w:szCs w:val="21"/>
        </w:rPr>
        <w:t>（</w:t>
      </w:r>
      <w:r w:rsidR="00AD2303">
        <w:rPr>
          <w:rFonts w:hint="eastAsia"/>
          <w:szCs w:val="21"/>
        </w:rPr>
        <w:t>2</w:t>
      </w:r>
      <w:r w:rsidR="00AD2303">
        <w:rPr>
          <w:rFonts w:hint="eastAsia"/>
          <w:szCs w:val="21"/>
        </w:rPr>
        <w:t>）</w:t>
      </w:r>
      <w:r w:rsidR="00F84228">
        <w:rPr>
          <w:rFonts w:hint="eastAsia"/>
          <w:szCs w:val="21"/>
        </w:rPr>
        <w:t>如图，</w:t>
      </w:r>
      <w:r w:rsidR="00F84228" w:rsidRPr="00F84228">
        <w:rPr>
          <w:szCs w:val="21"/>
        </w:rPr>
        <w:t>单缝屏和光屏间有一平面镜</w:t>
      </w:r>
      <w:r w:rsidR="003919C8">
        <w:rPr>
          <w:rFonts w:hint="eastAsia"/>
          <w:szCs w:val="21"/>
        </w:rPr>
        <w:t>，</w:t>
      </w:r>
      <w:r w:rsidR="003919C8" w:rsidRPr="003919C8">
        <w:rPr>
          <w:szCs w:val="21"/>
        </w:rPr>
        <w:t>激光器发出的光照射单缝，在光屏上观察到明暗相间的</w:t>
      </w:r>
      <w:r w:rsidR="00745336">
        <w:rPr>
          <w:rFonts w:hint="eastAsia"/>
          <w:szCs w:val="21"/>
        </w:rPr>
        <w:t>干涉</w:t>
      </w:r>
      <w:r w:rsidR="003919C8" w:rsidRPr="003919C8">
        <w:rPr>
          <w:szCs w:val="21"/>
        </w:rPr>
        <w:t>条纹</w:t>
      </w:r>
      <w:r w:rsidR="003919C8">
        <w:rPr>
          <w:rFonts w:hint="eastAsia"/>
          <w:szCs w:val="21"/>
        </w:rPr>
        <w:t>。</w:t>
      </w:r>
      <w:r w:rsidR="00E56841" w:rsidRPr="00F361CA">
        <w:rPr>
          <w:bCs/>
          <w:kern w:val="0"/>
          <w:szCs w:val="21"/>
        </w:rPr>
        <w:t>测得单缝与镜面延长线的距离为</w:t>
      </w:r>
      <w:r w:rsidR="00E56841" w:rsidRPr="00C53724">
        <w:rPr>
          <w:rFonts w:hint="eastAsia"/>
          <w:bCs/>
          <w:i/>
          <w:iCs/>
          <w:kern w:val="0"/>
          <w:szCs w:val="21"/>
        </w:rPr>
        <w:t>d</w:t>
      </w:r>
      <w:r w:rsidR="00E56841" w:rsidRPr="00F361CA">
        <w:rPr>
          <w:bCs/>
          <w:kern w:val="0"/>
          <w:szCs w:val="21"/>
        </w:rPr>
        <w:t>，与光屏的距离为</w:t>
      </w:r>
      <w:r w:rsidR="00C53724" w:rsidRPr="00C53724">
        <w:rPr>
          <w:rFonts w:hint="eastAsia"/>
          <w:bCs/>
          <w:i/>
          <w:iCs/>
          <w:kern w:val="0"/>
          <w:szCs w:val="21"/>
        </w:rPr>
        <w:t>L</w:t>
      </w:r>
      <w:r w:rsidR="00E56841" w:rsidRPr="00F361CA">
        <w:rPr>
          <w:bCs/>
          <w:kern w:val="0"/>
          <w:szCs w:val="21"/>
        </w:rPr>
        <w:t>，</w:t>
      </w:r>
      <w:r w:rsidR="00C53724">
        <w:rPr>
          <w:rFonts w:hint="eastAsia"/>
          <w:bCs/>
          <w:kern w:val="0"/>
          <w:szCs w:val="21"/>
        </w:rPr>
        <w:t>光屏上</w:t>
      </w:r>
      <w:r w:rsidR="000702FD">
        <w:rPr>
          <w:rFonts w:hint="eastAsia"/>
          <w:bCs/>
          <w:kern w:val="0"/>
          <w:szCs w:val="21"/>
        </w:rPr>
        <w:t>相邻明</w:t>
      </w:r>
      <w:r w:rsidR="00E56841" w:rsidRPr="00F361CA">
        <w:rPr>
          <w:bCs/>
          <w:kern w:val="0"/>
          <w:szCs w:val="21"/>
        </w:rPr>
        <w:t>条纹间距</w:t>
      </w:r>
      <w:r w:rsidR="00C53724">
        <w:rPr>
          <w:rFonts w:hint="eastAsia"/>
          <w:bCs/>
          <w:kern w:val="0"/>
          <w:szCs w:val="21"/>
        </w:rPr>
        <w:t>为</w:t>
      </w:r>
      <w:r w:rsidR="00C53724" w:rsidRPr="00C53724">
        <w:rPr>
          <w:bCs/>
          <w:kern w:val="0"/>
          <w:szCs w:val="21"/>
        </w:rPr>
        <w:t>Δ</w:t>
      </w:r>
      <w:r w:rsidR="00E56841" w:rsidRPr="00C53724">
        <w:rPr>
          <w:bCs/>
          <w:i/>
          <w:iCs/>
          <w:kern w:val="0"/>
          <w:szCs w:val="21"/>
        </w:rPr>
        <w:t>x</w:t>
      </w:r>
      <w:r w:rsidR="00C53724">
        <w:rPr>
          <w:rFonts w:hint="eastAsia"/>
          <w:bCs/>
          <w:kern w:val="0"/>
          <w:szCs w:val="21"/>
        </w:rPr>
        <w:t>，则该激光的频率为</w:t>
      </w:r>
      <w:r w:rsidR="00C53724">
        <w:rPr>
          <w:rFonts w:hint="eastAsia"/>
          <w:szCs w:val="21"/>
        </w:rPr>
        <w:t>______</w:t>
      </w:r>
      <w:r w:rsidR="00C53724">
        <w:rPr>
          <w:rFonts w:hint="eastAsia"/>
          <w:szCs w:val="21"/>
        </w:rPr>
        <w:t>。</w:t>
      </w:r>
      <w:r w:rsidR="00230686">
        <w:rPr>
          <w:rFonts w:hint="eastAsia"/>
          <w:szCs w:val="21"/>
        </w:rPr>
        <w:t>（</w:t>
      </w:r>
      <w:r w:rsidR="00230686">
        <w:rPr>
          <w:rFonts w:hint="eastAsia"/>
        </w:rPr>
        <w:t>真空中光速为</w:t>
      </w:r>
      <w:r w:rsidR="00230686">
        <w:rPr>
          <w:rFonts w:ascii="Times New Roman Italic" w:hAnsi="Times New Roman Italic" w:cs="Times New Roman Italic"/>
          <w:i/>
          <w:iCs/>
        </w:rPr>
        <w:t>c</w:t>
      </w:r>
      <w:r w:rsidR="00230686">
        <w:rPr>
          <w:rFonts w:hint="eastAsia"/>
        </w:rPr>
        <w:t>）</w:t>
      </w:r>
    </w:p>
    <w:p w14:paraId="47EAF35E" w14:textId="2D879377" w:rsidR="00915108" w:rsidRDefault="00915108" w:rsidP="00D51DD2">
      <w:pPr>
        <w:adjustRightInd w:val="0"/>
        <w:snapToGrid w:val="0"/>
        <w:spacing w:line="300" w:lineRule="auto"/>
        <w:ind w:left="399" w:hangingChars="190" w:hanging="399"/>
        <w:jc w:val="left"/>
        <w:rPr>
          <w:szCs w:val="21"/>
        </w:rPr>
      </w:pPr>
    </w:p>
    <w:p w14:paraId="455442CB" w14:textId="4DC8DE3A" w:rsidR="005319F2" w:rsidRDefault="005319F2" w:rsidP="005319F2">
      <w:pPr>
        <w:adjustRightInd w:val="0"/>
        <w:snapToGrid w:val="0"/>
        <w:spacing w:line="300" w:lineRule="auto"/>
        <w:ind w:left="399" w:hangingChars="190" w:hanging="399"/>
        <w:jc w:val="center"/>
        <w:rPr>
          <w:rFonts w:ascii="黑体" w:eastAsia="黑体" w:hAnsi="黑体" w:hint="eastAsia"/>
          <w:szCs w:val="21"/>
        </w:rPr>
      </w:pPr>
      <w:bookmarkStart w:id="12" w:name="_Hlk214892354"/>
      <w:r>
        <w:rPr>
          <w:rFonts w:ascii="黑体" w:eastAsia="黑体" w:hAnsi="黑体" w:hint="eastAsia"/>
          <w:szCs w:val="21"/>
        </w:rPr>
        <w:lastRenderedPageBreak/>
        <w:t>五</w:t>
      </w:r>
      <w:r w:rsidRPr="00D0320F">
        <w:rPr>
          <w:rFonts w:ascii="黑体" w:eastAsia="黑体" w:hAnsi="黑体" w:hint="eastAsia"/>
          <w:szCs w:val="21"/>
        </w:rPr>
        <w:t xml:space="preserve">  </w:t>
      </w:r>
      <w:r w:rsidR="0010298D">
        <w:rPr>
          <w:rFonts w:ascii="黑体" w:eastAsia="黑体" w:hAnsi="黑体" w:hint="eastAsia"/>
          <w:szCs w:val="21"/>
        </w:rPr>
        <w:t>发</w:t>
      </w:r>
      <w:r>
        <w:rPr>
          <w:rFonts w:ascii="黑体" w:eastAsia="黑体" w:hAnsi="黑体" w:hint="eastAsia"/>
          <w:szCs w:val="21"/>
        </w:rPr>
        <w:t>电</w:t>
      </w:r>
      <w:r w:rsidR="0010298D">
        <w:rPr>
          <w:rFonts w:ascii="黑体" w:eastAsia="黑体" w:hAnsi="黑体" w:hint="eastAsia"/>
          <w:szCs w:val="21"/>
        </w:rPr>
        <w:t>技术</w:t>
      </w:r>
    </w:p>
    <w:bookmarkEnd w:id="12"/>
    <w:p w14:paraId="4C9333F9" w14:textId="01501756" w:rsidR="005319F2" w:rsidRDefault="00D3790E" w:rsidP="00876466">
      <w:pPr>
        <w:autoSpaceDE w:val="0"/>
        <w:autoSpaceDN w:val="0"/>
        <w:adjustRightInd w:val="0"/>
        <w:spacing w:afterLines="50" w:after="156" w:line="300" w:lineRule="auto"/>
        <w:ind w:firstLineChars="200" w:firstLine="420"/>
        <w:jc w:val="left"/>
        <w:rPr>
          <w:rFonts w:ascii="黑体" w:eastAsia="黑体" w:hAnsi="黑体" w:hint="eastAsia"/>
          <w:szCs w:val="21"/>
        </w:rPr>
      </w:pPr>
      <w:r>
        <w:rPr>
          <w:rFonts w:eastAsia="楷体" w:hint="eastAsia"/>
          <w:noProof/>
          <w:lang w:val="zh-CN"/>
        </w:rPr>
        <mc:AlternateContent>
          <mc:Choice Requires="wpg">
            <w:drawing>
              <wp:anchor distT="0" distB="0" distL="114300" distR="114300" simplePos="0" relativeHeight="252166144" behindDoc="0" locked="0" layoutInCell="1" allowOverlap="1" wp14:anchorId="012541E7" wp14:editId="78E48D32">
                <wp:simplePos x="0" y="0"/>
                <wp:positionH relativeFrom="column">
                  <wp:posOffset>2764873</wp:posOffset>
                </wp:positionH>
                <wp:positionV relativeFrom="paragraph">
                  <wp:posOffset>59083</wp:posOffset>
                </wp:positionV>
                <wp:extent cx="2449002" cy="1421765"/>
                <wp:effectExtent l="0" t="0" r="8890" b="26035"/>
                <wp:wrapSquare wrapText="bothSides"/>
                <wp:docPr id="2126201239" name="组合 423"/>
                <wp:cNvGraphicFramePr/>
                <a:graphic xmlns:a="http://schemas.openxmlformats.org/drawingml/2006/main">
                  <a:graphicData uri="http://schemas.microsoft.com/office/word/2010/wordprocessingGroup">
                    <wpg:wgp>
                      <wpg:cNvGrpSpPr/>
                      <wpg:grpSpPr>
                        <a:xfrm>
                          <a:off x="0" y="0"/>
                          <a:ext cx="2449002" cy="1421765"/>
                          <a:chOff x="0" y="0"/>
                          <a:chExt cx="2449002" cy="1421765"/>
                        </a:xfrm>
                      </wpg:grpSpPr>
                      <wpg:grpSp>
                        <wpg:cNvPr id="835496564" name="组合 422"/>
                        <wpg:cNvGrpSpPr/>
                        <wpg:grpSpPr>
                          <a:xfrm>
                            <a:off x="0" y="0"/>
                            <a:ext cx="2449002" cy="1421765"/>
                            <a:chOff x="0" y="0"/>
                            <a:chExt cx="2449002" cy="1421765"/>
                          </a:xfrm>
                        </wpg:grpSpPr>
                        <wpg:grpSp>
                          <wpg:cNvPr id="633947788" name="组合 421"/>
                          <wpg:cNvGrpSpPr/>
                          <wpg:grpSpPr>
                            <a:xfrm>
                              <a:off x="0" y="0"/>
                              <a:ext cx="2214018" cy="1421765"/>
                              <a:chOff x="0" y="0"/>
                              <a:chExt cx="2214018" cy="1421765"/>
                            </a:xfrm>
                          </wpg:grpSpPr>
                          <wpg:grpSp>
                            <wpg:cNvPr id="1080321538" name="组合 419"/>
                            <wpg:cNvGrpSpPr/>
                            <wpg:grpSpPr>
                              <a:xfrm>
                                <a:off x="745263" y="0"/>
                                <a:ext cx="1468755" cy="1421765"/>
                                <a:chOff x="0" y="0"/>
                                <a:chExt cx="1469384" cy="1421819"/>
                              </a:xfrm>
                            </wpg:grpSpPr>
                            <wps:wsp>
                              <wps:cNvPr id="145418396" name="矩形 416"/>
                              <wps:cNvSpPr/>
                              <wps:spPr>
                                <a:xfrm>
                                  <a:off x="829831" y="438700"/>
                                  <a:ext cx="633533" cy="9000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475485" name="组合 414"/>
                              <wpg:cNvGrpSpPr/>
                              <wpg:grpSpPr>
                                <a:xfrm>
                                  <a:off x="0" y="0"/>
                                  <a:ext cx="1469384" cy="1421819"/>
                                  <a:chOff x="-1" y="0"/>
                                  <a:chExt cx="1469384" cy="1421819"/>
                                </a:xfrm>
                              </wpg:grpSpPr>
                              <wpg:grpSp>
                                <wpg:cNvPr id="823442388" name="组合 410"/>
                                <wpg:cNvGrpSpPr/>
                                <wpg:grpSpPr>
                                  <a:xfrm>
                                    <a:off x="819260" y="0"/>
                                    <a:ext cx="650122" cy="1332000"/>
                                    <a:chOff x="0" y="-1"/>
                                    <a:chExt cx="650122" cy="1332000"/>
                                  </a:xfrm>
                                </wpg:grpSpPr>
                                <wps:wsp>
                                  <wps:cNvPr id="885208747" name="直接连接符 406"/>
                                  <wps:cNvCnPr/>
                                  <wps:spPr>
                                    <a:xfrm>
                                      <a:off x="0" y="-1"/>
                                      <a:ext cx="0" cy="108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3818317" name="直接连接符 406"/>
                                  <wps:cNvCnPr/>
                                  <wps:spPr>
                                    <a:xfrm>
                                      <a:off x="650122" y="-1"/>
                                      <a:ext cx="0" cy="1332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131030" name="椭圆 407"/>
                                  <wps:cNvSpPr/>
                                  <wps:spPr>
                                    <a:xfrm>
                                      <a:off x="5285" y="375274"/>
                                      <a:ext cx="639551" cy="132139"/>
                                    </a:xfrm>
                                    <a:prstGeom prst="ellipse">
                                      <a:avLst/>
                                    </a:prstGeom>
                                    <a:solidFill>
                                      <a:schemeClr val="bg1">
                                        <a:lumMod val="8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273571" name="椭圆 407"/>
                                  <wps:cNvSpPr/>
                                  <wps:spPr>
                                    <a:xfrm>
                                      <a:off x="5285" y="348847"/>
                                      <a:ext cx="639445" cy="132080"/>
                                    </a:xfrm>
                                    <a:prstGeom prst="ellipse">
                                      <a:avLst/>
                                    </a:prstGeom>
                                    <a:solidFill>
                                      <a:schemeClr val="bg1">
                                        <a:lumMod val="95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6756844" name="直接连接符 409"/>
                                  <wps:cNvCnPr/>
                                  <wps:spPr>
                                    <a:xfrm>
                                      <a:off x="0" y="410181"/>
                                      <a:ext cx="6480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84863252" name="弧形 411"/>
                                <wps:cNvSpPr/>
                                <wps:spPr>
                                  <a:xfrm flipV="1">
                                    <a:off x="591981" y="96725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150766" name="弧形 411"/>
                                <wps:cNvSpPr/>
                                <wps:spPr>
                                  <a:xfrm flipV="1">
                                    <a:off x="1242104" y="1194536"/>
                                    <a:ext cx="227279" cy="227279"/>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096405" name="直接连接符 412"/>
                                <wps:cNvCnPr/>
                                <wps:spPr>
                                  <a:xfrm>
                                    <a:off x="-1" y="1194534"/>
                                    <a:ext cx="70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824752" name="直接连接符 413"/>
                                <wps:cNvCnPr/>
                                <wps:spPr>
                                  <a:xfrm>
                                    <a:off x="0" y="1421819"/>
                                    <a:ext cx="135838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27100072" name="矩形 415"/>
                              <wps:cNvSpPr/>
                              <wps:spPr>
                                <a:xfrm>
                                  <a:off x="5285" y="1210390"/>
                                  <a:ext cx="1332000" cy="201600"/>
                                </a:xfrm>
                                <a:prstGeom prst="rect">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4387843" name="新月形 417"/>
                              <wps:cNvSpPr/>
                              <wps:spPr>
                                <a:xfrm rot="12353537">
                                  <a:off x="779178" y="1000070"/>
                                  <a:ext cx="93345" cy="252095"/>
                                </a:xfrm>
                                <a:prstGeom prst="moon">
                                  <a:avLst>
                                    <a:gd name="adj" fmla="val 49637"/>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364543" name="不完整圆 418"/>
                              <wps:cNvSpPr/>
                              <wps:spPr>
                                <a:xfrm rot="16200000">
                                  <a:off x="1218318" y="1176035"/>
                                  <a:ext cx="220000" cy="257761"/>
                                </a:xfrm>
                                <a:prstGeom prst="pie">
                                  <a:avLst/>
                                </a:prstGeom>
                                <a:solidFill>
                                  <a:schemeClr val="accent5">
                                    <a:lumMod val="20000"/>
                                    <a:lumOff val="80000"/>
                                  </a:schemeClr>
                                </a:solidFill>
                                <a:ln>
                                  <a:solidFill>
                                    <a:schemeClr val="accent5">
                                      <a:lumMod val="20000"/>
                                      <a:lumOff val="8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148646" name="箭头: 右 420"/>
                            <wps:cNvSpPr/>
                            <wps:spPr>
                              <a:xfrm>
                                <a:off x="639552" y="1261154"/>
                                <a:ext cx="231004" cy="84569"/>
                              </a:xfrm>
                              <a:prstGeom prst="rightArrow">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471440" name="文本框 1"/>
                            <wps:cNvSpPr txBox="1"/>
                            <wps:spPr>
                              <a:xfrm>
                                <a:off x="0" y="1226247"/>
                                <a:ext cx="723325" cy="16577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724975389" name="文本框 1"/>
                          <wps:cNvSpPr txBox="1"/>
                          <wps:spPr>
                            <a:xfrm>
                              <a:off x="1327868" y="33395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08619937" name="文本框 1"/>
                          <wps:cNvSpPr txBox="1"/>
                          <wps:spPr>
                            <a:xfrm>
                              <a:off x="2134925" y="361785"/>
                              <a:ext cx="314077" cy="206733"/>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111162387" name="文本框 1"/>
                        <wps:cNvSpPr txBox="1"/>
                        <wps:spPr>
                          <a:xfrm>
                            <a:off x="1618091" y="159026"/>
                            <a:ext cx="508883" cy="15902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12541E7" id="_x0000_s1937" style="position:absolute;left:0;text-align:left;margin-left:217.7pt;margin-top:4.65pt;width:192.85pt;height:111.95pt;z-index:252166144;mso-position-horizontal-relative:text;mso-position-vertical-relative:text" coordsize="24490,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">
                <v:group id="组合 422" o:spid="_x0000_s1938" style="position:absolute;width:24490;height:14217" coordsize="2449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">
                  <v:group id="组合 421" o:spid="_x0000_s1939" style="position:absolute;width:22140;height:14217" coordsize="22140,14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">
                    <v:group id="组合 419" o:spid="_x0000_s1940" style="position:absolute;left:7452;width:14688;height:14217"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">
                      <v:rect id="矩形 416" o:spid="_x0000_s1941" style="position:absolute;left:8298;top:4387;width:6335;height:9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" fillcolor="#d9e2f3 [664]" strokecolor="#d9e2f3 [664]" strokeweight="1pt"/>
                      <v:group id="组合 414" o:spid="_x0000_s1942" style="position:absolute;width:14693;height:14218" coordorigin="" coordsize="14693,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">
                        <v:group id="组合 410" o:spid="_x0000_s1943" style="position:absolute;left:8192;width:6501;height:13320" coordorigin="" coordsize="6501,1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">
                          <v:line id="直接连接符 406" o:spid="_x0000_s1944" style="position:absolute;visibility:visible;mso-wrap-style:square" from="0,0" to="0,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" strokecolor="black [3213]" strokeweight="1pt">
                            <v:stroke joinstyle="miter"/>
                          </v:line>
                          <v:line id="直接连接符 406" o:spid="_x0000_s1945" style="position:absolute;visibility:visible;mso-wrap-style:square" from="6501,0" to="6501,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" strokecolor="black [3213]" strokeweight="1pt">
                            <v:stroke joinstyle="miter"/>
                          </v:line>
                          <v:oval id="椭圆 407" o:spid="_x0000_s1946" style="position:absolute;left:52;top:3752;width:6396;height:13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" fillcolor="#d8d8d8 [2732]" strokecolor="#091723 [484]" strokeweight="1pt">
                            <v:stroke joinstyle="miter"/>
                          </v:oval>
                          <v:oval id="椭圆 407" o:spid="_x0000_s1947" style="position:absolute;left:52;top:3488;width:6395;height:13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" fillcolor="#f2f2f2 [3052]" strokecolor="#091723 [484]" strokeweight="1pt">
                            <v:stroke joinstyle="miter"/>
                          </v:oval>
                          <v:line id="直接连接符 409" o:spid="_x0000_s1948" style="position:absolute;visibility:visible;mso-wrap-style:square" from="0,4101" to="6480,4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" strokecolor="black [3213]" strokeweight="2.25pt">
                            <v:stroke joinstyle="miter"/>
                          </v:line>
                        </v:group>
                        <v:shape id="弧形 411" o:spid="_x0000_s1949" style="position:absolute;left:5919;top:9672;width:2273;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shape id="弧形 411" o:spid="_x0000_s1950" style="position:absolute;left:12421;top:11945;width:2272;height:2273;flip:y;visibility:visible;mso-wrap-style:square;v-text-anchor:middle" coordsize="227279,227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" path="m113639,nsc176401,,227279,50878,227279,113640r-113639,c113640,75760,113639,37880,113639,xem113639,nfc176401,,227279,50878,227279,113640e" filled="f" strokecolor="black [3213]">
                          <v:stroke joinstyle="miter"/>
                          <v:path arrowok="t" o:connecttype="custom" o:connectlocs="113639,0;227279,113640" o:connectangles="0,0"/>
                        </v:shape>
                        <v:line id="直接连接符 412" o:spid="_x0000_s1951" style="position:absolute;visibility:visible;mso-wrap-style:square" from="0,11945" to="7019,1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" strokecolor="black [3213]">
                          <v:stroke joinstyle="miter"/>
                        </v:line>
                        <v:line id="直接连接符 413" o:spid="_x0000_s1952" style="position:absolute;visibility:visible;mso-wrap-style:square" from="0,14218" to="13583,14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" strokecolor="black [3213]">
                          <v:stroke joinstyle="miter"/>
                        </v:line>
                      </v:group>
                      <v:rect id="矩形 415" o:spid="_x0000_s1953" style="position:absolute;left:52;top:12103;width:13320;height:20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" fillcolor="#d9e2f3 [664]" strokecolor="#d9e2f3 [664]" strokeweight="1pt"/>
                      <v:shape id="新月形 417" o:spid="_x0000_s1954" type="#_x0000_t184" style="position:absolute;left:7791;top:10000;width:934;height:2521;rotation:-1009960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" adj="10722" fillcolor="#d9e2f3 [664]" strokecolor="#d9e2f3 [664]" strokeweight="1pt"/>
                      <v:shape id="不完整圆 418" o:spid="_x0000_s1955" style="position:absolute;left:12183;top:11760;width:2200;height:2577;rotation:-90;visibility:visible;mso-wrap-style:square;v-text-anchor:middle" coordsize="220000,257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" path="m220000,128881v,71179,-49249,128881,-110000,128881c49249,257762,,200060,,128881,,57702,49249,,110000,r,128881l220000,128881xe" fillcolor="#d9e2f3 [664]" strokecolor="#d9e2f3 [664]" strokeweight="1pt">
                        <v:stroke joinstyle="miter"/>
                        <v:path arrowok="t" o:connecttype="custom" o:connectlocs="220000,128881;110000,257762;0,128881;110000,0;110000,128881;220000,128881" o:connectangles="0,0,0,0,0,0"/>
                      </v:shape>
                    </v:group>
                    <v:shape id="箭头: 右 420" o:spid="_x0000_s1956" type="#_x0000_t13" style="position:absolute;left:6395;top:12611;width:2310;height: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" adj="17646" fillcolor="black [3213]" strokecolor="black [3213]" strokeweight="1pt"/>
                    <v:shape id="文本框 1" o:spid="_x0000_s1957" type="#_x0000_t202" style="position:absolute;top:12262;width:7233;height:1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" filled="f" stroked="f" strokeweight=".5pt">
                      <v:textbox inset="0,0,0,0">
                        <w:txbxContent>
                          <w:p w14:paraId="24E5B703" w14:textId="1881A248" w:rsidR="007F7B60" w:rsidRPr="00B33FA6" w:rsidRDefault="007F7B60" w:rsidP="007F7B60">
                            <w:pPr>
                              <w:adjustRightInd w:val="0"/>
                              <w:snapToGrid w:val="0"/>
                              <w:jc w:val="center"/>
                              <w:rPr>
                                <w:rFonts w:ascii="宋体" w:hAnsi="宋体" w:hint="eastAsia"/>
                                <w:sz w:val="18"/>
                              </w:rPr>
                            </w:pPr>
                            <w:r>
                              <w:rPr>
                                <w:rFonts w:ascii="宋体" w:hAnsi="宋体" w:hint="eastAsia"/>
                                <w:sz w:val="18"/>
                              </w:rPr>
                              <w:t>模拟海浪</w:t>
                            </w:r>
                          </w:p>
                        </w:txbxContent>
                      </v:textbox>
                    </v:shape>
                  </v:group>
                  <v:shape id="文本框 1" o:spid="_x0000_s1958" type="#_x0000_t202" style="position:absolute;left:13278;top:3339;width:314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" filled="f" stroked="f" strokeweight=".5pt">
                    <v:textbox inset="0,0,0,0">
                      <w:txbxContent>
                        <w:p w14:paraId="4C7CD219" w14:textId="3C97F2A1" w:rsidR="001F414A" w:rsidRPr="001F414A" w:rsidRDefault="001F414A" w:rsidP="001F414A">
                          <w:pPr>
                            <w:adjustRightInd w:val="0"/>
                            <w:snapToGrid w:val="0"/>
                            <w:jc w:val="center"/>
                            <w:rPr>
                              <w:i/>
                              <w:iCs/>
                              <w:sz w:val="18"/>
                            </w:rPr>
                          </w:pPr>
                          <w:r w:rsidRPr="001F414A">
                            <w:rPr>
                              <w:i/>
                              <w:iCs/>
                              <w:sz w:val="18"/>
                            </w:rPr>
                            <w:t>a</w:t>
                          </w:r>
                        </w:p>
                      </w:txbxContent>
                    </v:textbox>
                  </v:shape>
                  <v:shape id="文本框 1" o:spid="_x0000_s1959" type="#_x0000_t202" style="position:absolute;left:21349;top:3617;width:3141;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" filled="f" stroked="f" strokeweight=".5pt">
                    <v:textbox inset="0,0,0,0">
                      <w:txbxContent>
                        <w:p w14:paraId="58BE2A3A" w14:textId="36085AD4" w:rsidR="001F414A" w:rsidRPr="001F414A" w:rsidRDefault="001F414A" w:rsidP="001F414A">
                          <w:pPr>
                            <w:adjustRightInd w:val="0"/>
                            <w:snapToGrid w:val="0"/>
                            <w:jc w:val="center"/>
                            <w:rPr>
                              <w:i/>
                              <w:iCs/>
                              <w:sz w:val="18"/>
                            </w:rPr>
                          </w:pPr>
                          <w:r>
                            <w:rPr>
                              <w:rFonts w:hint="eastAsia"/>
                              <w:i/>
                              <w:iCs/>
                              <w:sz w:val="18"/>
                            </w:rPr>
                            <w:t>b</w:t>
                          </w:r>
                        </w:p>
                      </w:txbxContent>
                    </v:textbox>
                  </v:shape>
                </v:group>
                <v:shape id="文本框 1" o:spid="_x0000_s1960" type="#_x0000_t202" style="position:absolute;left:16180;top:1590;width:5089;height:1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" filled="f" stroked="f" strokeweight=".5pt">
                  <v:textbox inset="0,0,0,0">
                    <w:txbxContent>
                      <w:p w14:paraId="5EAD43FD" w14:textId="3A47A8D0" w:rsidR="00D3790E" w:rsidRPr="00B33FA6" w:rsidRDefault="00D3790E" w:rsidP="00D3790E">
                        <w:pPr>
                          <w:adjustRightInd w:val="0"/>
                          <w:snapToGrid w:val="0"/>
                          <w:jc w:val="center"/>
                          <w:rPr>
                            <w:rFonts w:ascii="宋体" w:hAnsi="宋体" w:hint="eastAsia"/>
                            <w:sz w:val="18"/>
                          </w:rPr>
                        </w:pPr>
                        <w:r>
                          <w:rPr>
                            <w:rFonts w:ascii="宋体" w:hAnsi="宋体" w:hint="eastAsia"/>
                            <w:sz w:val="18"/>
                          </w:rPr>
                          <w:t>活塞</w:t>
                        </w:r>
                      </w:p>
                    </w:txbxContent>
                  </v:textbox>
                </v:shape>
                <w10:wrap type="square"/>
              </v:group>
            </w:pict>
          </mc:Fallback>
        </mc:AlternateContent>
      </w:r>
      <w:r w:rsidR="0010298D">
        <w:rPr>
          <w:rFonts w:eastAsia="楷体" w:hint="eastAsia"/>
        </w:rPr>
        <w:t>除传统的火力发电外，还可以利用</w:t>
      </w:r>
      <w:r w:rsidR="000A330B">
        <w:rPr>
          <w:rFonts w:eastAsia="楷体" w:hint="eastAsia"/>
        </w:rPr>
        <w:t>海洋里的</w:t>
      </w:r>
      <w:r w:rsidR="0010298D">
        <w:rPr>
          <w:rFonts w:eastAsia="楷体" w:hint="eastAsia"/>
        </w:rPr>
        <w:t>波浪</w:t>
      </w:r>
      <w:r w:rsidR="00125740">
        <w:rPr>
          <w:rFonts w:eastAsia="楷体" w:hint="eastAsia"/>
        </w:rPr>
        <w:t>能</w:t>
      </w:r>
      <w:r w:rsidR="000A330B">
        <w:rPr>
          <w:rFonts w:eastAsia="楷体" w:hint="eastAsia"/>
        </w:rPr>
        <w:t>发电</w:t>
      </w:r>
      <w:r w:rsidR="005319F2" w:rsidRPr="00CA3413">
        <w:rPr>
          <w:rFonts w:eastAsia="楷体" w:hint="eastAsia"/>
        </w:rPr>
        <w:t>。</w:t>
      </w:r>
      <w:r w:rsidR="00386180">
        <w:rPr>
          <w:rFonts w:eastAsia="楷体" w:hint="eastAsia"/>
        </w:rPr>
        <w:t>某科技小组的同学们在实验室里搭建了如图的研究装置</w:t>
      </w:r>
      <w:r w:rsidR="00760FAA">
        <w:rPr>
          <w:rFonts w:eastAsia="楷体" w:hint="eastAsia"/>
        </w:rPr>
        <w:t>，</w:t>
      </w:r>
      <w:r w:rsidR="006E44C1">
        <w:rPr>
          <w:rFonts w:eastAsia="楷体" w:hint="eastAsia"/>
        </w:rPr>
        <w:t>模拟海浪从下管中涌入，使竖直筒</w:t>
      </w:r>
      <w:r w:rsidR="00137023">
        <w:rPr>
          <w:rFonts w:eastAsia="楷体" w:hint="eastAsia"/>
        </w:rPr>
        <w:t>内</w:t>
      </w:r>
      <w:r w:rsidR="004C39B2">
        <w:rPr>
          <w:rFonts w:eastAsia="楷体" w:hint="eastAsia"/>
        </w:rPr>
        <w:t>水平放置</w:t>
      </w:r>
      <w:r w:rsidR="00137023">
        <w:rPr>
          <w:rFonts w:eastAsia="楷体" w:hint="eastAsia"/>
        </w:rPr>
        <w:t>的绝缘活塞上下做简谐运动</w:t>
      </w:r>
      <w:r w:rsidR="004038B2">
        <w:rPr>
          <w:rFonts w:eastAsia="楷体" w:hint="eastAsia"/>
        </w:rPr>
        <w:t>。</w:t>
      </w:r>
      <w:r w:rsidR="0078523B">
        <w:rPr>
          <w:rFonts w:eastAsia="楷体" w:hint="eastAsia"/>
        </w:rPr>
        <w:t>在活塞上</w:t>
      </w:r>
      <w:r w:rsidR="003245A0">
        <w:rPr>
          <w:rFonts w:eastAsia="楷体" w:hint="eastAsia"/>
        </w:rPr>
        <w:t>表面固定一根长度为</w:t>
      </w:r>
      <w:r w:rsidR="003245A0" w:rsidRPr="003245A0">
        <w:rPr>
          <w:rFonts w:eastAsia="楷体" w:hint="eastAsia"/>
          <w:i/>
          <w:iCs/>
        </w:rPr>
        <w:t>d</w:t>
      </w:r>
      <w:r w:rsidR="003245A0">
        <w:rPr>
          <w:rFonts w:eastAsia="楷体" w:hint="eastAsia"/>
        </w:rPr>
        <w:t>的金属棒</w:t>
      </w:r>
      <w:r w:rsidR="004C39B2" w:rsidRPr="004C39B2">
        <w:rPr>
          <w:rFonts w:eastAsia="楷体" w:hint="eastAsia"/>
          <w:i/>
          <w:iCs/>
        </w:rPr>
        <w:t>ab</w:t>
      </w:r>
      <w:r w:rsidR="004038B2">
        <w:rPr>
          <w:rFonts w:eastAsia="楷体" w:hint="eastAsia"/>
        </w:rPr>
        <w:t>，</w:t>
      </w:r>
      <w:r w:rsidR="00D65736" w:rsidRPr="00B322AF">
        <w:rPr>
          <w:rFonts w:eastAsia="楷体" w:hint="eastAsia"/>
        </w:rPr>
        <w:t>空间存在方向</w:t>
      </w:r>
      <w:r w:rsidR="004D0910">
        <w:rPr>
          <w:rFonts w:eastAsia="楷体" w:hint="eastAsia"/>
        </w:rPr>
        <w:t>水平且垂直于</w:t>
      </w:r>
      <w:r w:rsidR="004D0910" w:rsidRPr="004D0910">
        <w:rPr>
          <w:rFonts w:eastAsia="楷体" w:hint="eastAsia"/>
          <w:i/>
          <w:iCs/>
        </w:rPr>
        <w:t>ab</w:t>
      </w:r>
      <w:r w:rsidR="00D65736" w:rsidRPr="00B322AF">
        <w:rPr>
          <w:rFonts w:eastAsia="楷体" w:hint="eastAsia"/>
        </w:rPr>
        <w:t>、磁感应强度大小为</w:t>
      </w:r>
      <w:r w:rsidR="00D65736" w:rsidRPr="00B322AF">
        <w:rPr>
          <w:rFonts w:eastAsia="楷体" w:hint="eastAsia"/>
          <w:i/>
          <w:iCs/>
        </w:rPr>
        <w:t>B</w:t>
      </w:r>
      <w:r w:rsidR="00D65736" w:rsidRPr="00B322AF">
        <w:rPr>
          <w:rFonts w:eastAsia="楷体" w:hint="eastAsia"/>
        </w:rPr>
        <w:t>的匀强磁场。</w:t>
      </w:r>
      <w:r w:rsidR="006F4584">
        <w:rPr>
          <w:rFonts w:eastAsia="楷体" w:hint="eastAsia"/>
        </w:rPr>
        <w:t>已知活塞质量为</w:t>
      </w:r>
      <w:r w:rsidR="006F4584" w:rsidRPr="008D5781">
        <w:rPr>
          <w:rFonts w:eastAsia="楷体" w:hint="eastAsia"/>
          <w:i/>
          <w:iCs/>
        </w:rPr>
        <w:t>M</w:t>
      </w:r>
      <w:r w:rsidR="006F4584">
        <w:rPr>
          <w:rFonts w:eastAsia="楷体" w:hint="eastAsia"/>
        </w:rPr>
        <w:t>，金属</w:t>
      </w:r>
      <w:r w:rsidR="008D5781">
        <w:rPr>
          <w:rFonts w:eastAsia="楷体" w:hint="eastAsia"/>
        </w:rPr>
        <w:t>棒</w:t>
      </w:r>
      <w:r w:rsidR="006F4584">
        <w:rPr>
          <w:rFonts w:eastAsia="楷体" w:hint="eastAsia"/>
        </w:rPr>
        <w:t>的质量为</w:t>
      </w:r>
      <w:r w:rsidR="006F4584" w:rsidRPr="008D5781">
        <w:rPr>
          <w:rFonts w:eastAsia="楷体" w:hint="eastAsia"/>
          <w:i/>
          <w:iCs/>
        </w:rPr>
        <w:t>m</w:t>
      </w:r>
      <w:r w:rsidR="004F716E" w:rsidRPr="00296975">
        <w:rPr>
          <w:rFonts w:eastAsia="楷体" w:hint="eastAsia"/>
        </w:rPr>
        <w:t>，</w:t>
      </w:r>
      <w:r w:rsidR="004F716E" w:rsidRPr="004F716E">
        <w:rPr>
          <w:rFonts w:eastAsia="楷体" w:hint="eastAsia"/>
        </w:rPr>
        <w:t>重力加速度大小为</w:t>
      </w:r>
      <w:r w:rsidR="004F716E" w:rsidRPr="004A7753">
        <w:rPr>
          <w:rFonts w:hint="eastAsia"/>
          <w:i/>
          <w:iCs/>
          <w:szCs w:val="21"/>
        </w:rPr>
        <w:t>g</w:t>
      </w:r>
      <w:r w:rsidR="006F4584">
        <w:rPr>
          <w:rFonts w:eastAsia="楷体" w:hint="eastAsia"/>
        </w:rPr>
        <w:t>。</w:t>
      </w:r>
    </w:p>
    <w:p w14:paraId="304677B3" w14:textId="3C33E473" w:rsidR="00915108" w:rsidRPr="005319F2" w:rsidRDefault="00DC4847" w:rsidP="00E54F3D">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2177408" behindDoc="0" locked="0" layoutInCell="1" allowOverlap="1" wp14:anchorId="19A5091C" wp14:editId="7309BBA2">
                <wp:simplePos x="0" y="0"/>
                <wp:positionH relativeFrom="margin">
                  <wp:posOffset>3599180</wp:posOffset>
                </wp:positionH>
                <wp:positionV relativeFrom="paragraph">
                  <wp:posOffset>266065</wp:posOffset>
                </wp:positionV>
                <wp:extent cx="1605916" cy="1059202"/>
                <wp:effectExtent l="0" t="0" r="13335" b="7620"/>
                <wp:wrapSquare wrapText="bothSides"/>
                <wp:docPr id="1251953116" name="组合 426"/>
                <wp:cNvGraphicFramePr/>
                <a:graphic xmlns:a="http://schemas.openxmlformats.org/drawingml/2006/main">
                  <a:graphicData uri="http://schemas.microsoft.com/office/word/2010/wordprocessingGroup">
                    <wpg:wgp>
                      <wpg:cNvGrpSpPr/>
                      <wpg:grpSpPr>
                        <a:xfrm>
                          <a:off x="0" y="0"/>
                          <a:ext cx="1605916" cy="1059202"/>
                          <a:chOff x="0" y="0"/>
                          <a:chExt cx="1606427" cy="1059682"/>
                        </a:xfrm>
                      </wpg:grpSpPr>
                      <wpg:grpSp>
                        <wpg:cNvPr id="363303731" name="组合 363303731"/>
                        <wpg:cNvGrpSpPr/>
                        <wpg:grpSpPr>
                          <a:xfrm>
                            <a:off x="50677" y="0"/>
                            <a:ext cx="1555750" cy="1052830"/>
                            <a:chOff x="7673" y="81448"/>
                            <a:chExt cx="2450" cy="1658"/>
                          </a:xfrm>
                        </wpg:grpSpPr>
                        <wpg:grpSp>
                          <wpg:cNvPr id="39613915" name="组合 3"/>
                          <wpg:cNvGrpSpPr/>
                          <wpg:grpSpPr>
                            <a:xfrm>
                              <a:off x="7673" y="81448"/>
                              <a:ext cx="2450" cy="1658"/>
                              <a:chOff x="-108997" y="-144240"/>
                              <a:chExt cx="2200775" cy="1175932"/>
                            </a:xfrm>
                          </wpg:grpSpPr>
                          <wpg:grpSp>
                            <wpg:cNvPr id="1871161818" name="组合 64"/>
                            <wpg:cNvGrpSpPr/>
                            <wpg:grpSpPr>
                              <a:xfrm>
                                <a:off x="109824" y="6840"/>
                                <a:ext cx="1935202" cy="1024852"/>
                                <a:chOff x="0" y="0"/>
                                <a:chExt cx="1935712" cy="1025338"/>
                              </a:xfrm>
                            </wpg:grpSpPr>
                            <wps:wsp>
                              <wps:cNvPr id="1928143600" name="直接箭头连接符 1928143600"/>
                              <wps:cNvCnPr/>
                              <wps:spPr>
                                <a:xfrm flipV="1">
                                  <a:off x="0" y="0"/>
                                  <a:ext cx="0" cy="102533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4177674" name="直接箭头连接符 1264177674"/>
                              <wps:cNvCnPr/>
                              <wps:spPr>
                                <a:xfrm flipV="1">
                                  <a:off x="0" y="589603"/>
                                  <a:ext cx="1935712" cy="419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65532255" name="Text Box 2134"/>
                            <wps:cNvSpPr txBox="1">
                              <a:spLocks noChangeArrowheads="1"/>
                            </wps:cNvSpPr>
                            <wps:spPr bwMode="auto">
                              <a:xfrm>
                                <a:off x="-108997" y="488680"/>
                                <a:ext cx="218682" cy="221385"/>
                              </a:xfrm>
                              <a:prstGeom prst="rect">
                                <a:avLst/>
                              </a:prstGeom>
                              <a:noFill/>
                              <a:ln>
                                <a:noFill/>
                              </a:ln>
                            </wps:spPr>
                            <wps:txbx>
                              <w:txbxContent>
                                <w:p w14:paraId="19A28FB1" w14:textId="77777777" w:rsidR="008D4C89" w:rsidRDefault="008D4C89" w:rsidP="008D4C89">
                                  <w:pPr>
                                    <w:rPr>
                                      <w:i/>
                                      <w:iCs/>
                                      <w:sz w:val="18"/>
                                    </w:rPr>
                                  </w:pPr>
                                  <w:r>
                                    <w:rPr>
                                      <w:i/>
                                      <w:iCs/>
                                      <w:sz w:val="18"/>
                                    </w:rPr>
                                    <w:t>O</w:t>
                                  </w:r>
                                </w:p>
                              </w:txbxContent>
                            </wps:txbx>
                            <wps:bodyPr rot="0" vert="horz" wrap="none" lIns="36000" tIns="0" rIns="36000" bIns="0" anchor="t" anchorCtr="0" upright="1">
                              <a:spAutoFit/>
                            </wps:bodyPr>
                          </wps:wsp>
                          <wps:wsp>
                            <wps:cNvPr id="1301390745" name="Text Box 2134"/>
                            <wps:cNvSpPr txBox="1">
                              <a:spLocks noChangeArrowheads="1"/>
                            </wps:cNvSpPr>
                            <wps:spPr bwMode="auto">
                              <a:xfrm>
                                <a:off x="-38337" y="-144240"/>
                                <a:ext cx="272490" cy="221309"/>
                              </a:xfrm>
                              <a:prstGeom prst="rect">
                                <a:avLst/>
                              </a:prstGeom>
                              <a:noFill/>
                              <a:ln>
                                <a:noFill/>
                              </a:ln>
                            </wps:spPr>
                            <wps:txbx>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wps:txbx>
                            <wps:bodyPr rot="0" vert="horz" wrap="square" lIns="36000" tIns="0" rIns="36000" bIns="0" anchor="t" anchorCtr="0" upright="1">
                              <a:spAutoFit/>
                            </wps:bodyPr>
                          </wps:wsp>
                          <wps:wsp>
                            <wps:cNvPr id="1869425589" name="Text Box 2134"/>
                            <wps:cNvSpPr txBox="1">
                              <a:spLocks noChangeArrowheads="1"/>
                            </wps:cNvSpPr>
                            <wps:spPr bwMode="auto">
                              <a:xfrm>
                                <a:off x="1944076" y="582282"/>
                                <a:ext cx="147702" cy="221385"/>
                              </a:xfrm>
                              <a:prstGeom prst="rect">
                                <a:avLst/>
                              </a:prstGeom>
                              <a:noFill/>
                              <a:ln>
                                <a:noFill/>
                              </a:ln>
                            </wps:spPr>
                            <wps:txbx>
                              <w:txbxContent>
                                <w:p w14:paraId="501604F6" w14:textId="6B1A31BE" w:rsidR="008D4C89" w:rsidRDefault="008D4C89" w:rsidP="008D4C89">
                                  <w:pPr>
                                    <w:rPr>
                                      <w:i/>
                                      <w:iCs/>
                                      <w:sz w:val="18"/>
                                    </w:rPr>
                                  </w:pPr>
                                  <w:r>
                                    <w:rPr>
                                      <w:rFonts w:hint="eastAsia"/>
                                      <w:i/>
                                      <w:iCs/>
                                      <w:sz w:val="18"/>
                                    </w:rPr>
                                    <w:t>t</w:t>
                                  </w:r>
                                </w:p>
                              </w:txbxContent>
                            </wps:txbx>
                            <wps:bodyPr rot="0" vert="horz" wrap="none" lIns="36000" tIns="0" rIns="36000" bIns="0" anchor="t" anchorCtr="0" upright="1">
                              <a:spAutoFit/>
                            </wps:bodyPr>
                          </wps:wsp>
                        </wpg:grpSp>
                        <wps:wsp>
                          <wps:cNvPr id="228388846" name="Freeform 5"/>
                          <wps:cNvSpPr/>
                          <wps:spPr bwMode="auto">
                            <a:xfrm flipH="1">
                              <a:off x="7921" y="81999"/>
                              <a:ext cx="1839" cy="996"/>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ln>
                          </wps:spPr>
                          <wps:bodyPr rot="0" vert="horz" wrap="square" lIns="91440" tIns="45720" rIns="91440" bIns="45720" anchor="t" anchorCtr="0" upright="1">
                            <a:noAutofit/>
                          </wps:bodyPr>
                        </wps:wsp>
                      </wpg:grpSp>
                      <wps:wsp>
                        <wps:cNvPr id="211491163" name="Text Box 2134"/>
                        <wps:cNvSpPr txBox="1">
                          <a:spLocks noChangeArrowheads="1"/>
                        </wps:cNvSpPr>
                        <wps:spPr bwMode="auto">
                          <a:xfrm>
                            <a:off x="35242" y="182870"/>
                            <a:ext cx="266395" cy="198210"/>
                          </a:xfrm>
                          <a:prstGeom prst="rect">
                            <a:avLst/>
                          </a:prstGeom>
                          <a:noFill/>
                          <a:ln>
                            <a:noFill/>
                          </a:ln>
                        </wps:spPr>
                        <wps:txbx>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785032378" name="Text Box 2134"/>
                        <wps:cNvSpPr txBox="1">
                          <a:spLocks noChangeArrowheads="1"/>
                        </wps:cNvSpPr>
                        <wps:spPr bwMode="auto">
                          <a:xfrm>
                            <a:off x="0" y="861472"/>
                            <a:ext cx="266395" cy="198210"/>
                          </a:xfrm>
                          <a:prstGeom prst="rect">
                            <a:avLst/>
                          </a:prstGeom>
                          <a:noFill/>
                          <a:ln>
                            <a:noFill/>
                          </a:ln>
                        </wps:spPr>
                        <wps:txbx>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wps:txbx>
                        <wps:bodyPr rot="0" vert="horz" wrap="square" lIns="36000" tIns="0" rIns="36000" bIns="0" anchor="t" anchorCtr="0" upright="1">
                          <a:spAutoFit/>
                        </wps:bodyPr>
                      </wps:wsp>
                      <wps:wsp>
                        <wps:cNvPr id="1807333889" name="Text Box 2134"/>
                        <wps:cNvSpPr txBox="1">
                          <a:spLocks noChangeArrowheads="1"/>
                        </wps:cNvSpPr>
                        <wps:spPr bwMode="auto">
                          <a:xfrm>
                            <a:off x="1059822" y="493555"/>
                            <a:ext cx="169659" cy="198141"/>
                          </a:xfrm>
                          <a:prstGeom prst="rect">
                            <a:avLst/>
                          </a:prstGeom>
                          <a:noFill/>
                          <a:ln>
                            <a:noFill/>
                          </a:ln>
                        </wps:spPr>
                        <wps:txbx>
                          <w:txbxContent>
                            <w:p w14:paraId="06CB7120" w14:textId="022291BC" w:rsidR="00D24E32" w:rsidRDefault="00D24E32" w:rsidP="00D24E32">
                              <w:pPr>
                                <w:rPr>
                                  <w:i/>
                                  <w:iCs/>
                                  <w:sz w:val="18"/>
                                </w:rPr>
                              </w:pPr>
                              <w:r>
                                <w:rPr>
                                  <w:rFonts w:hint="eastAsia"/>
                                  <w:i/>
                                  <w:iCs/>
                                  <w:sz w:val="18"/>
                                </w:rPr>
                                <w:t>T</w:t>
                              </w:r>
                            </w:p>
                          </w:txbxContent>
                        </wps:txbx>
                        <wps:bodyPr rot="0" vert="horz" wrap="square" lIns="36000" tIns="0" rIns="36000" bIns="0" anchor="t" anchorCtr="0" upright="1">
                          <a:spAutoFit/>
                        </wps:bodyPr>
                      </wps:wsp>
                      <wps:wsp>
                        <wps:cNvPr id="1140162282" name="直接连接符 424"/>
                        <wps:cNvCnPr/>
                        <wps:spPr>
                          <a:xfrm>
                            <a:off x="207117" y="343726"/>
                            <a:ext cx="23692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88506121" name="直接连接符 425"/>
                        <wps:cNvCnPr/>
                        <wps:spPr>
                          <a:xfrm>
                            <a:off x="204913" y="984907"/>
                            <a:ext cx="69405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9A5091C" id="_x0000_s1961" style="position:absolute;left:0;text-align:left;margin-left:283.4pt;margin-top:20.95pt;width:126.45pt;height:83.4pt;z-index:252177408;mso-position-horizontal-relative:margin;mso-position-vertical-relative:text;mso-width-relative:margin;mso-height-relative:margin" coordsize="16064,10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">
                <v:group id="组合 363303731" o:spid="_x0000_s1962" style="position:absolute;left:506;width:15558;height:10528" coordorigin="7673,81448" coordsize="2450,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">
                  <v:group id="组合 3" o:spid="_x0000_s1963" style="position:absolute;left:7673;top:81448;width:2450;height:1658" coordorigin="-1089,-1442" coordsize="22007,1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">
                    <v:group id="组合 64" o:spid="_x0000_s1964" style="position:absolute;left:1098;top:68;width:19352;height:10248" coordsize="19357,1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">
                      <v:shape id="直接箭头连接符 1928143600" o:spid="_x0000_s1965" type="#_x0000_t32" style="position:absolute;width:0;height:10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" strokecolor="black [3213]" strokeweight=".5pt">
                        <v:stroke endarrow="block" endarrowwidth="narrow" joinstyle="miter"/>
                      </v:shape>
                      <v:shape id="直接箭头连接符 1264177674" o:spid="_x0000_s1966" type="#_x0000_t32" style="position:absolute;top:5896;width:19357;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" strokecolor="black [3213]" strokeweight=".5pt">
                        <v:stroke endarrow="block" endarrowwidth="narrow" joinstyle="miter"/>
                      </v:shape>
                    </v:group>
                    <v:shape id="Text Box 2134" o:spid="_x0000_s1967" type="#_x0000_t202" style="position:absolute;left:-1089;top:4886;width:2185;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" filled="f" stroked="f">
                      <v:textbox style="mso-fit-shape-to-text:t" inset="1mm,0,1mm,0">
                        <w:txbxContent>
                          <w:p w14:paraId="19A28FB1" w14:textId="77777777" w:rsidR="008D4C89" w:rsidRDefault="008D4C89" w:rsidP="008D4C89">
                            <w:pPr>
                              <w:rPr>
                                <w:i/>
                                <w:iCs/>
                                <w:sz w:val="18"/>
                              </w:rPr>
                            </w:pPr>
                            <w:r>
                              <w:rPr>
                                <w:i/>
                                <w:iCs/>
                                <w:sz w:val="18"/>
                              </w:rPr>
                              <w:t>O</w:t>
                            </w:r>
                          </w:p>
                        </w:txbxContent>
                      </v:textbox>
                    </v:shape>
                    <v:shape id="Text Box 2134" o:spid="_x0000_s1968" type="#_x0000_t202" style="position:absolute;left:-383;top:-1442;width:2724;height:2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" filled="f" stroked="f">
                      <v:textbox style="mso-fit-shape-to-text:t" inset="1mm,0,1mm,0">
                        <w:txbxContent>
                          <w:p w14:paraId="22D30069" w14:textId="0E3E5D37" w:rsidR="008D4C89" w:rsidRPr="008D4C89" w:rsidRDefault="008D4C89" w:rsidP="008D4C89">
                            <w:pPr>
                              <w:rPr>
                                <w:rFonts w:ascii="Book Antiqua" w:hAnsi="Book Antiqua"/>
                                <w:i/>
                                <w:iCs/>
                                <w:sz w:val="18"/>
                              </w:rPr>
                            </w:pPr>
                            <w:r w:rsidRPr="008D4C89">
                              <w:rPr>
                                <w:rFonts w:ascii="Book Antiqua" w:hAnsi="Book Antiqua"/>
                                <w:i/>
                                <w:iCs/>
                                <w:sz w:val="18"/>
                              </w:rPr>
                              <w:t>v</w:t>
                            </w:r>
                          </w:p>
                        </w:txbxContent>
                      </v:textbox>
                    </v:shape>
                    <v:shape id="Text Box 2134" o:spid="_x0000_s1969" type="#_x0000_t202" style="position:absolute;left:19440;top:5822;width:1477;height:22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" filled="f" stroked="f">
                      <v:textbox style="mso-fit-shape-to-text:t" inset="1mm,0,1mm,0">
                        <w:txbxContent>
                          <w:p w14:paraId="501604F6" w14:textId="6B1A31BE" w:rsidR="008D4C89" w:rsidRDefault="008D4C89" w:rsidP="008D4C89">
                            <w:pPr>
                              <w:rPr>
                                <w:i/>
                                <w:iCs/>
                                <w:sz w:val="18"/>
                              </w:rPr>
                            </w:pPr>
                            <w:r>
                              <w:rPr>
                                <w:rFonts w:hint="eastAsia"/>
                                <w:i/>
                                <w:iCs/>
                                <w:sz w:val="18"/>
                              </w:rPr>
                              <w:t>t</w:t>
                            </w:r>
                          </w:p>
                        </w:txbxContent>
                      </v:textbox>
                    </v:shape>
                  </v:group>
                  <v:shape id="Freeform 5" o:spid="_x0000_s1970" style="position:absolute;left:7921;top:81999;width:1839;height:996;flip:x;visibility:visible;mso-wrap-style:squar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41,7;81,30;122,67;163,117;204,178;244,249;285,328;326,412;366,498;407,584;448,668;489,747;529,818;570,879;611,929;651,966;692,989;733,996;774,989;814,966;855,929;896,879;936,818;977,747;1018,668;1059,585;1099,498;1140,412;1181,328;1222,249;1262,178;1303,117;1344,67;1384,30;1425,7;1466,0;1507,7;1547,30;1588,67;1629,117;1669,178;1710,249;1751,327;1792,411;1832,498;1832,498" o:connectangles="0,0,0,0,0,0,0,0,0,0,0,0,0,0,0,0,0,0,0,0,0,0,0,0,0,0,0,0,0,0,0,0,0,0,0,0,0,0,0,0,0,0,0,0,0,0,0"/>
                  </v:shape>
                </v:group>
                <v:shape id="Text Box 2134" o:spid="_x0000_s1971" type="#_x0000_t202" style="position:absolute;left:352;top:1828;width:266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" filled="f" stroked="f">
                  <v:textbox style="mso-fit-shape-to-text:t" inset="1mm,0,1mm,0">
                    <w:txbxContent>
                      <w:p w14:paraId="2BFCE326" w14:textId="7E648A53" w:rsidR="00D24E32" w:rsidRPr="008D4C89" w:rsidRDefault="00D24E32" w:rsidP="00D24E32">
                        <w:pPr>
                          <w:rPr>
                            <w:rFonts w:ascii="Book Antiqua" w:hAnsi="Book Antiqua"/>
                            <w:i/>
                            <w:iCs/>
                            <w:sz w:val="18"/>
                          </w:rPr>
                        </w:pP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2" type="#_x0000_t202" style="position:absolute;top:8614;width:2663;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" filled="f" stroked="f">
                  <v:textbox style="mso-fit-shape-to-text:t" inset="1mm,0,1mm,0">
                    <w:txbxContent>
                      <w:p w14:paraId="66FF63FC" w14:textId="43D89BE1" w:rsidR="00D24E32" w:rsidRPr="008D4C89" w:rsidRDefault="00D24E32" w:rsidP="00D24E32">
                        <w:pPr>
                          <w:rPr>
                            <w:rFonts w:ascii="Book Antiqua" w:hAnsi="Book Antiqua"/>
                            <w:i/>
                            <w:iCs/>
                            <w:sz w:val="18"/>
                          </w:rPr>
                        </w:pPr>
                        <w:r>
                          <w:rPr>
                            <w:rFonts w:ascii="Book Antiqua" w:hAnsi="Book Antiqua" w:hint="eastAsia"/>
                            <w:sz w:val="18"/>
                          </w:rPr>
                          <w:t>-</w:t>
                        </w:r>
                        <w:r>
                          <w:rPr>
                            <w:rFonts w:ascii="Book Antiqua" w:hAnsi="Book Antiqua" w:hint="eastAsia"/>
                            <w:i/>
                            <w:iCs/>
                            <w:sz w:val="18"/>
                          </w:rPr>
                          <w:t>v</w:t>
                        </w:r>
                        <w:r w:rsidRPr="00D24E32">
                          <w:rPr>
                            <w:rFonts w:ascii="Book Antiqua" w:hAnsi="Book Antiqua" w:hint="eastAsia"/>
                            <w:sz w:val="18"/>
                            <w:vertAlign w:val="subscript"/>
                          </w:rPr>
                          <w:t>m</w:t>
                        </w:r>
                      </w:p>
                    </w:txbxContent>
                  </v:textbox>
                </v:shape>
                <v:shape id="Text Box 2134" o:spid="_x0000_s1973" type="#_x0000_t202" style="position:absolute;left:10598;top:4935;width:169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" filled="f" stroked="f">
                  <v:textbox style="mso-fit-shape-to-text:t" inset="1mm,0,1mm,0">
                    <w:txbxContent>
                      <w:p w14:paraId="06CB7120" w14:textId="022291BC" w:rsidR="00D24E32" w:rsidRDefault="00D24E32" w:rsidP="00D24E32">
                        <w:pPr>
                          <w:rPr>
                            <w:i/>
                            <w:iCs/>
                            <w:sz w:val="18"/>
                          </w:rPr>
                        </w:pPr>
                        <w:r>
                          <w:rPr>
                            <w:rFonts w:hint="eastAsia"/>
                            <w:i/>
                            <w:iCs/>
                            <w:sz w:val="18"/>
                          </w:rPr>
                          <w:t>T</w:t>
                        </w:r>
                      </w:p>
                    </w:txbxContent>
                  </v:textbox>
                </v:shape>
                <v:line id="直接连接符 424" o:spid="_x0000_s1974" style="position:absolute;visibility:visible;mso-wrap-style:square" from="2071,3437" to="4440,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" strokecolor="black [3213]" strokeweight=".5pt">
                  <v:stroke dashstyle="dash" joinstyle="miter"/>
                </v:line>
                <v:line id="直接连接符 425" o:spid="_x0000_s1975" style="position:absolute;visibility:visible;mso-wrap-style:square" from="2049,9849" to="898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" strokecolor="black [3213]" strokeweight=".5pt">
                  <v:stroke dashstyle="dash" joinstyle="miter"/>
                </v:line>
                <w10:wrap type="square" anchorx="margin"/>
              </v:group>
            </w:pict>
          </mc:Fallback>
        </mc:AlternateContent>
      </w:r>
      <w:r w:rsidR="00137023">
        <w:rPr>
          <w:rFonts w:hint="eastAsia"/>
          <w:szCs w:val="21"/>
        </w:rPr>
        <w:t>1</w:t>
      </w:r>
      <w:r w:rsidR="00137023">
        <w:rPr>
          <w:rFonts w:hint="eastAsia"/>
          <w:szCs w:val="21"/>
        </w:rPr>
        <w:t>．</w:t>
      </w:r>
      <w:r w:rsidR="00322889">
        <w:rPr>
          <w:rFonts w:hint="eastAsia"/>
          <w:szCs w:val="21"/>
        </w:rPr>
        <w:t>若海浪把</w:t>
      </w:r>
      <w:r w:rsidR="00137023">
        <w:rPr>
          <w:rFonts w:hint="eastAsia"/>
          <w:szCs w:val="21"/>
        </w:rPr>
        <w:t>活塞</w:t>
      </w:r>
      <w:r w:rsidR="00322889">
        <w:rPr>
          <w:rFonts w:hint="eastAsia"/>
          <w:szCs w:val="21"/>
        </w:rPr>
        <w:t>推到</w:t>
      </w:r>
      <w:r w:rsidR="00137023">
        <w:rPr>
          <w:rFonts w:hint="eastAsia"/>
          <w:szCs w:val="21"/>
        </w:rPr>
        <w:t>最高点时</w:t>
      </w:r>
      <w:r w:rsidR="00322889">
        <w:rPr>
          <w:rFonts w:hint="eastAsia"/>
          <w:szCs w:val="21"/>
        </w:rPr>
        <w:t>，</w:t>
      </w:r>
      <w:r w:rsidR="00137023">
        <w:rPr>
          <w:rFonts w:hint="eastAsia"/>
          <w:szCs w:val="21"/>
        </w:rPr>
        <w:t>海浪对其作用力为零</w:t>
      </w:r>
      <w:r w:rsidR="00322889">
        <w:rPr>
          <w:rFonts w:hint="eastAsia"/>
          <w:szCs w:val="21"/>
        </w:rPr>
        <w:t>，则</w:t>
      </w:r>
      <w:r w:rsidR="004D6F72">
        <w:rPr>
          <w:rFonts w:hint="eastAsia"/>
          <w:szCs w:val="21"/>
        </w:rPr>
        <w:t>活塞在最低点时受到海浪对其作用力大小为</w:t>
      </w:r>
      <w:r w:rsidR="004D6F72">
        <w:rPr>
          <w:rFonts w:hint="eastAsia"/>
          <w:szCs w:val="21"/>
        </w:rPr>
        <w:t>______</w:t>
      </w:r>
      <w:r w:rsidR="004D6F72">
        <w:rPr>
          <w:rFonts w:hint="eastAsia"/>
          <w:szCs w:val="21"/>
        </w:rPr>
        <w:t>。</w:t>
      </w:r>
    </w:p>
    <w:p w14:paraId="11680BAB" w14:textId="04012D4F" w:rsidR="00915108" w:rsidRDefault="00915108" w:rsidP="00D51DD2">
      <w:pPr>
        <w:adjustRightInd w:val="0"/>
        <w:snapToGrid w:val="0"/>
        <w:spacing w:line="300" w:lineRule="auto"/>
        <w:ind w:left="399" w:hangingChars="190" w:hanging="399"/>
        <w:jc w:val="left"/>
        <w:rPr>
          <w:szCs w:val="21"/>
        </w:rPr>
      </w:pPr>
    </w:p>
    <w:p w14:paraId="5B8A22B7" w14:textId="21C5D02D" w:rsidR="00915108" w:rsidRDefault="004527C7" w:rsidP="00E54F3D">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F7160D">
        <w:rPr>
          <w:rFonts w:hint="eastAsia"/>
          <w:szCs w:val="21"/>
        </w:rPr>
        <w:t>金属棒</w:t>
      </w:r>
      <w:r w:rsidR="008C182D" w:rsidRPr="008C182D">
        <w:rPr>
          <w:rFonts w:hint="eastAsia"/>
          <w:i/>
          <w:iCs/>
          <w:szCs w:val="21"/>
        </w:rPr>
        <w:t>ab</w:t>
      </w:r>
      <w:r w:rsidR="008C182D">
        <w:rPr>
          <w:rFonts w:hint="eastAsia"/>
          <w:szCs w:val="21"/>
        </w:rPr>
        <w:t>的</w:t>
      </w:r>
      <w:r w:rsidR="00F7160D">
        <w:rPr>
          <w:rFonts w:hint="eastAsia"/>
          <w:szCs w:val="21"/>
        </w:rPr>
        <w:t>速度</w:t>
      </w:r>
      <w:r w:rsidR="00252CEF" w:rsidRPr="00252CEF">
        <w:rPr>
          <w:rFonts w:ascii="Book Antiqua" w:hAnsi="Book Antiqua"/>
          <w:i/>
          <w:iCs/>
          <w:szCs w:val="21"/>
        </w:rPr>
        <w:t>v</w:t>
      </w:r>
      <w:r w:rsidR="00F7160D">
        <w:rPr>
          <w:rFonts w:hint="eastAsia"/>
          <w:szCs w:val="21"/>
        </w:rPr>
        <w:t>随时间</w:t>
      </w:r>
      <w:r w:rsidR="00252CEF" w:rsidRPr="00252CEF">
        <w:rPr>
          <w:rFonts w:hint="eastAsia"/>
          <w:i/>
          <w:iCs/>
          <w:szCs w:val="21"/>
        </w:rPr>
        <w:t>t</w:t>
      </w:r>
      <w:r w:rsidR="008C182D" w:rsidRPr="008C182D">
        <w:rPr>
          <w:rFonts w:hint="eastAsia"/>
          <w:szCs w:val="21"/>
        </w:rPr>
        <w:t>的</w:t>
      </w:r>
      <w:r w:rsidR="008C182D">
        <w:rPr>
          <w:rFonts w:hint="eastAsia"/>
          <w:szCs w:val="21"/>
        </w:rPr>
        <w:t>周期性</w:t>
      </w:r>
      <w:r w:rsidR="00F7160D">
        <w:rPr>
          <w:rFonts w:hint="eastAsia"/>
          <w:szCs w:val="21"/>
        </w:rPr>
        <w:t>变化</w:t>
      </w:r>
      <w:r w:rsidR="008D4C89">
        <w:rPr>
          <w:rFonts w:hint="eastAsia"/>
          <w:szCs w:val="21"/>
        </w:rPr>
        <w:t>规律如图所示。</w:t>
      </w:r>
      <w:r w:rsidR="008C182D">
        <w:rPr>
          <w:rFonts w:hint="eastAsia"/>
          <w:szCs w:val="21"/>
        </w:rPr>
        <w:t>金属棒两端产生的电</w:t>
      </w:r>
      <w:r w:rsidR="008D1EBA">
        <w:rPr>
          <w:rFonts w:hint="eastAsia"/>
          <w:szCs w:val="21"/>
        </w:rPr>
        <w:t>压</w:t>
      </w:r>
      <w:r w:rsidR="008C182D">
        <w:rPr>
          <w:rFonts w:hint="eastAsia"/>
          <w:szCs w:val="21"/>
        </w:rPr>
        <w:t>能使电阻为</w:t>
      </w:r>
      <w:r w:rsidR="008C182D" w:rsidRPr="008C182D">
        <w:rPr>
          <w:rFonts w:hint="eastAsia"/>
          <w:i/>
          <w:iCs/>
          <w:szCs w:val="21"/>
        </w:rPr>
        <w:t>R</w:t>
      </w:r>
      <w:r w:rsidR="008C182D">
        <w:rPr>
          <w:rFonts w:hint="eastAsia"/>
          <w:szCs w:val="21"/>
        </w:rPr>
        <w:t>的</w:t>
      </w:r>
      <w:r w:rsidR="005A0EFC">
        <w:rPr>
          <w:rFonts w:hint="eastAsia"/>
          <w:szCs w:val="21"/>
        </w:rPr>
        <w:t>小</w:t>
      </w:r>
      <w:r w:rsidR="008C182D">
        <w:rPr>
          <w:rFonts w:hint="eastAsia"/>
          <w:szCs w:val="21"/>
        </w:rPr>
        <w:t>灯泡正常发光，</w:t>
      </w:r>
      <w:r w:rsidR="005A0EFC">
        <w:rPr>
          <w:rFonts w:hint="eastAsia"/>
          <w:szCs w:val="21"/>
        </w:rPr>
        <w:t>该小</w:t>
      </w:r>
      <w:r w:rsidR="00EE2025">
        <w:rPr>
          <w:rFonts w:hint="eastAsia"/>
          <w:szCs w:val="21"/>
        </w:rPr>
        <w:t>灯泡的额定功率为</w:t>
      </w:r>
      <w:r w:rsidR="00EE2025">
        <w:rPr>
          <w:rFonts w:hint="eastAsia"/>
          <w:szCs w:val="21"/>
        </w:rPr>
        <w:t>______</w:t>
      </w:r>
      <w:r w:rsidR="00EE2025">
        <w:rPr>
          <w:rFonts w:hint="eastAsia"/>
          <w:szCs w:val="21"/>
        </w:rPr>
        <w:t>。</w:t>
      </w:r>
    </w:p>
    <w:p w14:paraId="2B8ABD04" w14:textId="164A0853" w:rsidR="00915108" w:rsidRDefault="00915108" w:rsidP="00D51DD2">
      <w:pPr>
        <w:adjustRightInd w:val="0"/>
        <w:snapToGrid w:val="0"/>
        <w:spacing w:line="300" w:lineRule="auto"/>
        <w:ind w:left="399" w:hangingChars="190" w:hanging="399"/>
        <w:jc w:val="left"/>
        <w:rPr>
          <w:szCs w:val="21"/>
        </w:rPr>
      </w:pPr>
    </w:p>
    <w:p w14:paraId="5403FC0B" w14:textId="2FD98A4C" w:rsidR="004D6F72" w:rsidRDefault="006B2497" w:rsidP="00143B7F">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2244992" behindDoc="0" locked="0" layoutInCell="1" allowOverlap="1" wp14:anchorId="35D7958D" wp14:editId="07A57F86">
                <wp:simplePos x="0" y="0"/>
                <wp:positionH relativeFrom="margin">
                  <wp:posOffset>3073639</wp:posOffset>
                </wp:positionH>
                <wp:positionV relativeFrom="paragraph">
                  <wp:posOffset>159667</wp:posOffset>
                </wp:positionV>
                <wp:extent cx="2199640" cy="1062355"/>
                <wp:effectExtent l="0" t="0" r="0" b="23495"/>
                <wp:wrapSquare wrapText="bothSides"/>
                <wp:docPr id="418507636" name="组合 438"/>
                <wp:cNvGraphicFramePr/>
                <a:graphic xmlns:a="http://schemas.openxmlformats.org/drawingml/2006/main">
                  <a:graphicData uri="http://schemas.microsoft.com/office/word/2010/wordprocessingGroup">
                    <wpg:wgp>
                      <wpg:cNvGrpSpPr/>
                      <wpg:grpSpPr>
                        <a:xfrm>
                          <a:off x="0" y="0"/>
                          <a:ext cx="2199640" cy="1062355"/>
                          <a:chOff x="0" y="0"/>
                          <a:chExt cx="2200032" cy="1062355"/>
                        </a:xfrm>
                      </wpg:grpSpPr>
                      <wpg:grpSp>
                        <wpg:cNvPr id="353869621" name="组合 466"/>
                        <wpg:cNvGrpSpPr/>
                        <wpg:grpSpPr>
                          <a:xfrm>
                            <a:off x="26427" y="0"/>
                            <a:ext cx="2173605" cy="1062355"/>
                            <a:chOff x="0" y="0"/>
                            <a:chExt cx="2173943" cy="1062383"/>
                          </a:xfrm>
                        </wpg:grpSpPr>
                        <wpg:grpSp>
                          <wpg:cNvPr id="1858280495" name="组合 465"/>
                          <wpg:cNvGrpSpPr/>
                          <wpg:grpSpPr>
                            <a:xfrm>
                              <a:off x="0" y="0"/>
                              <a:ext cx="2108819" cy="1062383"/>
                              <a:chOff x="0" y="0"/>
                              <a:chExt cx="2108819" cy="1062383"/>
                            </a:xfrm>
                          </wpg:grpSpPr>
                          <wps:wsp>
                            <wps:cNvPr id="2036031208" name="直接连接符 464"/>
                            <wps:cNvCnPr/>
                            <wps:spPr>
                              <a:xfrm>
                                <a:off x="1886491" y="314416"/>
                                <a:ext cx="0" cy="5740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37890793" name="组合 435"/>
                            <wpg:cNvGrpSpPr/>
                            <wpg:grpSpPr>
                              <a:xfrm>
                                <a:off x="0" y="0"/>
                                <a:ext cx="1048464" cy="1062383"/>
                                <a:chOff x="0" y="0"/>
                                <a:chExt cx="1048464" cy="1062383"/>
                              </a:xfrm>
                            </wpg:grpSpPr>
                            <wpg:grpSp>
                              <wpg:cNvPr id="1501818984" name="组合 430"/>
                              <wpg:cNvGrpSpPr/>
                              <wpg:grpSpPr>
                                <a:xfrm>
                                  <a:off x="750014" y="106166"/>
                                  <a:ext cx="298450" cy="954405"/>
                                  <a:chOff x="0" y="0"/>
                                  <a:chExt cx="298450" cy="954627"/>
                                </a:xfrm>
                              </wpg:grpSpPr>
                              <wpg:grpSp>
                                <wpg:cNvPr id="871027637" name="Group 37"/>
                                <wpg:cNvGrpSpPr>
                                  <a:grpSpLocks/>
                                </wpg:cNvGrpSpPr>
                                <wpg:grpSpPr bwMode="auto">
                                  <a:xfrm>
                                    <a:off x="0" y="0"/>
                                    <a:ext cx="93127" cy="954627"/>
                                    <a:chOff x="2649" y="2436"/>
                                    <a:chExt cx="546" cy="5069"/>
                                  </a:xfrm>
                                </wpg:grpSpPr>
                                <wps:wsp>
                                  <wps:cNvPr id="228832306" name="Arc 38"/>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866910" name="Arc 39"/>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048168" name="Arc 40"/>
                                  <wps:cNvSpPr>
                                    <a:spLocks/>
                                  </wps:cNvSpPr>
                                  <wps:spPr bwMode="auto">
                                    <a:xfrm>
                                      <a:off x="2649" y="650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698956" name="Arc 41"/>
                                  <wps:cNvSpPr>
                                    <a:spLocks/>
                                  </wps:cNvSpPr>
                                  <wps:spPr bwMode="auto">
                                    <a:xfrm>
                                      <a:off x="2649" y="548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587687" name="Arc 42"/>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4080109" name="Group 43"/>
                                <wpg:cNvGrpSpPr>
                                  <a:grpSpLocks/>
                                </wpg:cNvGrpSpPr>
                                <wpg:grpSpPr bwMode="auto">
                                  <a:xfrm flipH="1">
                                    <a:off x="205740" y="213360"/>
                                    <a:ext cx="92710" cy="569595"/>
                                    <a:chOff x="2649" y="2436"/>
                                    <a:chExt cx="546" cy="3029"/>
                                  </a:xfrm>
                                </wpg:grpSpPr>
                                <wps:wsp>
                                  <wps:cNvPr id="713832540" name="Arc 44"/>
                                  <wps:cNvSpPr>
                                    <a:spLocks/>
                                  </wps:cNvSpPr>
                                  <wps:spPr bwMode="auto">
                                    <a:xfrm>
                                      <a:off x="2649" y="2436"/>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008456" name="Arc 45"/>
                                  <wps:cNvSpPr>
                                    <a:spLocks/>
                                  </wps:cNvSpPr>
                                  <wps:spPr bwMode="auto">
                                    <a:xfrm>
                                      <a:off x="2649" y="344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564616" name="Arc 48"/>
                                  <wps:cNvSpPr>
                                    <a:spLocks/>
                                  </wps:cNvSpPr>
                                  <wps:spPr bwMode="auto">
                                    <a:xfrm>
                                      <a:off x="2664" y="4461"/>
                                      <a:ext cx="531" cy="1004"/>
                                    </a:xfrm>
                                    <a:custGeom>
                                      <a:avLst/>
                                      <a:gdLst>
                                        <a:gd name="G0" fmla="+- 1230 0 0"/>
                                        <a:gd name="G1" fmla="+- 21600 0 0"/>
                                        <a:gd name="G2" fmla="+- 21600 0 0"/>
                                        <a:gd name="T0" fmla="*/ 1230 w 22830"/>
                                        <a:gd name="T1" fmla="*/ 0 h 43200"/>
                                        <a:gd name="T2" fmla="*/ 0 w 22830"/>
                                        <a:gd name="T3" fmla="*/ 43165 h 43200"/>
                                        <a:gd name="T4" fmla="*/ 1230 w 22830"/>
                                        <a:gd name="T5" fmla="*/ 21600 h 43200"/>
                                      </a:gdLst>
                                      <a:ahLst/>
                                      <a:cxnLst>
                                        <a:cxn ang="0">
                                          <a:pos x="T0" y="T1"/>
                                        </a:cxn>
                                        <a:cxn ang="0">
                                          <a:pos x="T2" y="T3"/>
                                        </a:cxn>
                                        <a:cxn ang="0">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50840917" name="Line 49"/>
                                <wps:cNvCnPr>
                                  <a:cxnSpLocks noChangeShapeType="1"/>
                                </wps:cNvCnPr>
                                <wps:spPr bwMode="auto">
                                  <a:xfrm>
                                    <a:off x="152400" y="140970"/>
                                    <a:ext cx="0" cy="7194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427996936" name="直接连接符 431"/>
                              <wps:cNvCnPr/>
                              <wps:spPr>
                                <a:xfrm>
                                  <a:off x="99317" y="106166"/>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87716185" name="组合 432"/>
                              <wpg:cNvGrpSpPr>
                                <a:grpSpLocks/>
                              </wpg:cNvGrpSpPr>
                              <wpg:grpSpPr bwMode="auto">
                                <a:xfrm>
                                  <a:off x="308225" y="0"/>
                                  <a:ext cx="273050" cy="257810"/>
                                  <a:chOff x="4860" y="2844"/>
                                  <a:chExt cx="430" cy="406"/>
                                </a:xfrm>
                              </wpg:grpSpPr>
                              <wps:wsp>
                                <wps:cNvPr id="1119418663" name="Oval 5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528848" name="Text Box 52"/>
                                <wps:cNvSpPr txBox="1">
                                  <a:spLocks noChangeArrowheads="1"/>
                                </wps:cNvSpPr>
                                <wps:spPr bwMode="auto">
                                  <a:xfrm>
                                    <a:off x="4990" y="2863"/>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6D79D" w14:textId="584250D5" w:rsidR="00374C21" w:rsidRDefault="00374C21" w:rsidP="00374C21">
                                      <w:r>
                                        <w:t>A</w:t>
                                      </w:r>
                                    </w:p>
                                  </w:txbxContent>
                                </wps:txbx>
                                <wps:bodyPr rot="0" vert="horz" wrap="square" lIns="0" tIns="0" rIns="0" bIns="0" anchor="t" anchorCtr="0">
                                  <a:noAutofit/>
                                </wps:bodyPr>
                              </wps:wsp>
                            </wpg:grpSp>
                            <wps:wsp>
                              <wps:cNvPr id="463477249" name="直接连接符 431"/>
                              <wps:cNvCnPr/>
                              <wps:spPr>
                                <a:xfrm>
                                  <a:off x="95892" y="1061663"/>
                                  <a:ext cx="666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9230186" name="直接连接符 433"/>
                              <wps:cNvCnPr/>
                              <wps:spPr>
                                <a:xfrm>
                                  <a:off x="102742" y="106166"/>
                                  <a:ext cx="0" cy="37407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8684575" name="直接连接符 433"/>
                              <wps:cNvCnPr/>
                              <wps:spPr>
                                <a:xfrm>
                                  <a:off x="99317" y="688368"/>
                                  <a:ext cx="0" cy="3740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619311" name="椭圆 434"/>
                              <wps:cNvSpPr/>
                              <wps:spPr>
                                <a:xfrm>
                                  <a:off x="85618" y="482885"/>
                                  <a:ext cx="36000" cy="3600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923379" name="椭圆 434"/>
                              <wps:cNvSpPr/>
                              <wps:spPr>
                                <a:xfrm>
                                  <a:off x="82193" y="657546"/>
                                  <a:ext cx="35560" cy="35560"/>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9305455" name="Text Box 2134"/>
                              <wps:cNvSpPr txBox="1">
                                <a:spLocks noChangeArrowheads="1"/>
                              </wps:cNvSpPr>
                              <wps:spPr bwMode="auto">
                                <a:xfrm>
                                  <a:off x="0" y="369859"/>
                                  <a:ext cx="180645" cy="307983"/>
                                </a:xfrm>
                                <a:prstGeom prst="rect">
                                  <a:avLst/>
                                </a:prstGeom>
                                <a:noFill/>
                                <a:ln>
                                  <a:noFill/>
                                </a:ln>
                              </wps:spPr>
                              <wps:txbx>
                                <w:txbxContent>
                                  <w:p w14:paraId="4A7B73ED" w14:textId="79E002EA" w:rsidR="00374C21" w:rsidRPr="00374C21" w:rsidRDefault="00374C21" w:rsidP="00374C21">
                                    <w:pPr>
                                      <w:rPr>
                                        <w:b/>
                                        <w:bCs/>
                                        <w:i/>
                                        <w:iCs/>
                                        <w:sz w:val="30"/>
                                        <w:szCs w:val="30"/>
                                      </w:rPr>
                                    </w:pPr>
                                    <w:r w:rsidRPr="00374C21">
                                      <w:rPr>
                                        <w:b/>
                                        <w:bCs/>
                                        <w:i/>
                                        <w:iCs/>
                                        <w:sz w:val="30"/>
                                        <w:szCs w:val="30"/>
                                      </w:rPr>
                                      <w:t>~</w:t>
                                    </w:r>
                                  </w:p>
                                </w:txbxContent>
                              </wps:txbx>
                              <wps:bodyPr rot="0" vert="horz" wrap="none" lIns="36000" tIns="0" rIns="36000" bIns="0" anchor="t" anchorCtr="0" upright="1">
                                <a:noAutofit/>
                              </wps:bodyPr>
                            </wps:wsp>
                          </wpg:grpSp>
                          <wps:wsp>
                            <wps:cNvPr id="1306104640" name="直接连接符 436"/>
                            <wps:cNvCnPr/>
                            <wps:spPr>
                              <a:xfrm>
                                <a:off x="1035551" y="314899"/>
                                <a:ext cx="84899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3959451" name="直接连接符 436"/>
                            <wps:cNvCnPr/>
                            <wps:spPr>
                              <a:xfrm>
                                <a:off x="1047089" y="888440"/>
                                <a:ext cx="8424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4101947" name="直接连接符 456"/>
                            <wps:cNvCnPr/>
                            <wps:spPr>
                              <a:xfrm>
                                <a:off x="1551884" y="320185"/>
                                <a:ext cx="0" cy="56587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944767" name="Oval 51"/>
                            <wps:cNvSpPr>
                              <a:spLocks noChangeArrowheads="1"/>
                            </wps:cNvSpPr>
                            <wps:spPr bwMode="auto">
                              <a:xfrm>
                                <a:off x="1419195" y="444220"/>
                                <a:ext cx="257791" cy="2578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720682" name="Text Box 52"/>
                            <wps:cNvSpPr txBox="1">
                              <a:spLocks noChangeArrowheads="1"/>
                            </wps:cNvSpPr>
                            <wps:spPr bwMode="auto">
                              <a:xfrm>
                                <a:off x="1499964" y="470181"/>
                                <a:ext cx="190486" cy="19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B1C04" w14:textId="0323DCDD" w:rsidR="003E60D6" w:rsidRDefault="003E60D6" w:rsidP="003E60D6">
                                  <w:r w:rsidRPr="003E60D6">
                                    <w:rPr>
                                      <w:rFonts w:hint="eastAsia"/>
                                    </w:rPr>
                                    <w:t>V</w:t>
                                  </w:r>
                                </w:p>
                              </w:txbxContent>
                            </wps:txbx>
                            <wps:bodyPr rot="0" vert="horz" wrap="square" lIns="0" tIns="0" rIns="0" bIns="0" anchor="t" anchorCtr="0">
                              <a:noAutofit/>
                            </wps:bodyPr>
                          </wps:wsp>
                          <wps:wsp>
                            <wps:cNvPr id="2027119721" name="Text Box 2134"/>
                            <wps:cNvSpPr txBox="1">
                              <a:spLocks noChangeArrowheads="1"/>
                            </wps:cNvSpPr>
                            <wps:spPr bwMode="auto">
                              <a:xfrm>
                                <a:off x="1223046" y="98075"/>
                                <a:ext cx="224058" cy="223418"/>
                              </a:xfrm>
                              <a:prstGeom prst="rect">
                                <a:avLst/>
                              </a:prstGeom>
                              <a:noFill/>
                              <a:ln>
                                <a:noFill/>
                              </a:ln>
                            </wps:spPr>
                            <wps:txbx>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wps:txbx>
                            <wps:bodyPr rot="0" vert="horz" wrap="square" lIns="36000" tIns="0" rIns="36000" bIns="0" anchor="t" anchorCtr="0" upright="1">
                              <a:noAutofit/>
                            </wps:bodyPr>
                          </wps:wsp>
                          <wpg:grpSp>
                            <wpg:cNvPr id="1258642092" name="组合 457"/>
                            <wpg:cNvGrpSpPr/>
                            <wpg:grpSpPr>
                              <a:xfrm rot="5400000">
                                <a:off x="1834951" y="527726"/>
                                <a:ext cx="301852" cy="245885"/>
                                <a:chOff x="0" y="0"/>
                                <a:chExt cx="435421" cy="320931"/>
                              </a:xfrm>
                            </wpg:grpSpPr>
                            <wps:wsp>
                              <wps:cNvPr id="1353276478" name="Rectangle 83">
                                <a:extLst>
                                  <a:ext uri="{FF2B5EF4-FFF2-40B4-BE49-F238E27FC236}">
                                    <a16:creationId xmlns:a16="http://schemas.microsoft.com/office/drawing/2014/main" id="{E8D8611C-F8E4-5998-2B16-9198AAD8626C}"/>
                                  </a:ext>
                                </a:extLst>
                              </wps:cNvPr>
                              <wps:cNvSpPr>
                                <a:spLocks noChangeArrowheads="1"/>
                              </wps:cNvSpPr>
                              <wps:spPr bwMode="auto">
                                <a:xfrm rot="10800000">
                                  <a:off x="0" y="259336"/>
                                  <a:ext cx="249555" cy="6159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1183732198" name="任意多边形: 形状 5789">
                                <a:extLst>
                                  <a:ext uri="{FF2B5EF4-FFF2-40B4-BE49-F238E27FC236}">
                                    <a16:creationId xmlns:a16="http://schemas.microsoft.com/office/drawing/2014/main" id="{B3CB83F8-1C95-B755-6E16-9E4E781CCCFB}"/>
                                  </a:ext>
                                </a:extLst>
                              </wps:cNvPr>
                              <wps:cNvSpPr/>
                              <wps:spPr>
                                <a:xfrm rot="5400000">
                                  <a:off x="214754" y="69680"/>
                                  <a:ext cx="132415" cy="308918"/>
                                </a:xfrm>
                                <a:custGeom>
                                  <a:avLst/>
                                  <a:gdLst>
                                    <a:gd name="connsiteX0" fmla="*/ 153398 w 153398"/>
                                    <a:gd name="connsiteY0" fmla="*/ 0 h 340354"/>
                                    <a:gd name="connsiteX1" fmla="*/ 0 w 153398"/>
                                    <a:gd name="connsiteY1" fmla="*/ 0 h 340354"/>
                                    <a:gd name="connsiteX2" fmla="*/ 0 w 153398"/>
                                    <a:gd name="connsiteY2" fmla="*/ 340354 h 340354"/>
                                  </a:gdLst>
                                  <a:ahLst/>
                                  <a:cxnLst>
                                    <a:cxn ang="0">
                                      <a:pos x="connsiteX0" y="connsiteY0"/>
                                    </a:cxn>
                                    <a:cxn ang="0">
                                      <a:pos x="connsiteX1" y="connsiteY1"/>
                                    </a:cxn>
                                    <a:cxn ang="0">
                                      <a:pos x="connsiteX2" y="connsiteY2"/>
                                    </a:cxn>
                                  </a:cxnLst>
                                  <a:rect l="l" t="t" r="r" b="b"/>
                                  <a:pathLst>
                                    <a:path w="153398" h="340354">
                                      <a:moveTo>
                                        <a:pt x="153398" y="0"/>
                                      </a:moveTo>
                                      <a:lnTo>
                                        <a:pt x="0" y="0"/>
                                      </a:lnTo>
                                      <a:lnTo>
                                        <a:pt x="0" y="340354"/>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2129770587" name="Text Box 76">
                                <a:extLst>
                                  <a:ext uri="{FF2B5EF4-FFF2-40B4-BE49-F238E27FC236}">
                                    <a16:creationId xmlns:a16="http://schemas.microsoft.com/office/drawing/2014/main" id="{D4A70304-2F56-B6FF-5A50-E38C78BD5CAB}"/>
                                  </a:ext>
                                </a:extLst>
                              </wps:cNvPr>
                              <wps:cNvSpPr txBox="1">
                                <a:spLocks noChangeArrowheads="1"/>
                              </wps:cNvSpPr>
                              <wps:spPr bwMode="auto">
                                <a:xfrm>
                                  <a:off x="211311" y="0"/>
                                  <a:ext cx="158268" cy="273735"/>
                                </a:xfrm>
                                <a:prstGeom prst="rect">
                                  <a:avLst/>
                                </a:prstGeom>
                                <a:noFill/>
                                <a:ln>
                                  <a:noFill/>
                                </a:ln>
                              </wps:spPr>
                              <wps:txbx>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wps:txbx>
                              <wps:bodyPr rot="0" vert="horz" wrap="square" lIns="36000" tIns="0" rIns="36000" bIns="0" anchor="t" anchorCtr="0" upright="1">
                                <a:noAutofit/>
                              </wps:bodyPr>
                            </wps:wsp>
                            <wps:wsp>
                              <wps:cNvPr id="2085931247" name="AutoShape 82">
                                <a:extLst>
                                  <a:ext uri="{FF2B5EF4-FFF2-40B4-BE49-F238E27FC236}">
                                    <a16:creationId xmlns:a16="http://schemas.microsoft.com/office/drawing/2014/main" id="{14301195-EDDC-64A7-4595-59B455EC77AE}"/>
                                  </a:ext>
                                </a:extLst>
                              </wps:cNvPr>
                              <wps:cNvCnPr>
                                <a:cxnSpLocks noChangeShapeType="1"/>
                              </wps:cNvCnPr>
                              <wps:spPr bwMode="auto">
                                <a:xfrm>
                                  <a:off x="122945" y="153681"/>
                                  <a:ext cx="0" cy="99668"/>
                                </a:xfrm>
                                <a:prstGeom prst="straightConnector1">
                                  <a:avLst/>
                                </a:prstGeom>
                                <a:noFill/>
                                <a:ln w="9525" cap="flat" cmpd="sng">
                                  <a:solidFill>
                                    <a:schemeClr val="tx1"/>
                                  </a:solidFill>
                                  <a:prstDash val="solid"/>
                                  <a:round/>
                                  <a:headEnd type="none" w="sm" len="sm"/>
                                  <a:tailEnd type="triangle" w="sm" len="sm"/>
                                </a:ln>
                              </wps:spPr>
                              <wps:bodyPr/>
                            </wps:wsp>
                          </wpg:grpSp>
                          <wps:wsp>
                            <wps:cNvPr id="894890581" name="Rectangle 83"/>
                            <wps:cNvSpPr>
                              <a:spLocks noChangeArrowheads="1"/>
                            </wps:cNvSpPr>
                            <wps:spPr bwMode="auto">
                              <a:xfrm rot="10800000">
                                <a:off x="1205739" y="294224"/>
                                <a:ext cx="172852" cy="47165"/>
                              </a:xfrm>
                              <a:prstGeom prst="rect">
                                <a:avLst/>
                              </a:prstGeom>
                              <a:solidFill>
                                <a:srgbClr val="FFFFFF"/>
                              </a:solidFill>
                              <a:ln w="9525">
                                <a:solidFill>
                                  <a:srgbClr val="000000"/>
                                </a:solidFill>
                                <a:miter lim="800000"/>
                              </a:ln>
                            </wps:spPr>
                            <wps:bodyPr rot="0" vert="horz" wrap="square" lIns="36000" tIns="0" rIns="36000" bIns="0" anchor="t" anchorCtr="0" upright="1">
                              <a:noAutofit/>
                            </wps:bodyPr>
                          </wps:wsp>
                          <wps:wsp>
                            <wps:cNvPr id="662722401" name="Text Box 2134"/>
                            <wps:cNvSpPr txBox="1">
                              <a:spLocks noChangeArrowheads="1"/>
                            </wps:cNvSpPr>
                            <wps:spPr bwMode="auto">
                              <a:xfrm>
                                <a:off x="1705601" y="496041"/>
                                <a:ext cx="224058" cy="223418"/>
                              </a:xfrm>
                              <a:prstGeom prst="rect">
                                <a:avLst/>
                              </a:prstGeom>
                              <a:noFill/>
                              <a:ln>
                                <a:noFill/>
                              </a:ln>
                            </wps:spPr>
                            <wps:txbx>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wps:txbx>
                            <wps:bodyPr rot="0" vert="horz" wrap="square" lIns="36000" tIns="0" rIns="36000" bIns="0" anchor="t" anchorCtr="0" upright="1">
                              <a:noAutofit/>
                            </wps:bodyPr>
                          </wps:wsp>
                        </wpg:grpSp>
                        <wps:wsp>
                          <wps:cNvPr id="1062013390" name="Text Box 2134"/>
                          <wps:cNvSpPr txBox="1">
                            <a:spLocks noChangeArrowheads="1"/>
                          </wps:cNvSpPr>
                          <wps:spPr bwMode="auto">
                            <a:xfrm>
                              <a:off x="1949951" y="412490"/>
                              <a:ext cx="223992" cy="223412"/>
                            </a:xfrm>
                            <a:prstGeom prst="rect">
                              <a:avLst/>
                            </a:prstGeom>
                            <a:noFill/>
                            <a:ln>
                              <a:noFill/>
                            </a:ln>
                          </wps:spPr>
                          <wps:txbx>
                            <w:txbxContent>
                              <w:p w14:paraId="2D4108BF" w14:textId="0FF80B28" w:rsidR="008C2FA8" w:rsidRDefault="008C2FA8" w:rsidP="008C2FA8">
                                <w:pPr>
                                  <w:rPr>
                                    <w:i/>
                                    <w:iCs/>
                                    <w:sz w:val="18"/>
                                  </w:rPr>
                                </w:pPr>
                                <w:r>
                                  <w:rPr>
                                    <w:rFonts w:hint="eastAsia"/>
                                    <w:i/>
                                    <w:iCs/>
                                    <w:sz w:val="18"/>
                                  </w:rPr>
                                  <w:t>P</w:t>
                                </w:r>
                              </w:p>
                            </w:txbxContent>
                          </wps:txbx>
                          <wps:bodyPr rot="0" vert="horz" wrap="square" lIns="36000" tIns="0" rIns="36000" bIns="0" anchor="t" anchorCtr="0" upright="1">
                            <a:noAutofit/>
                          </wps:bodyPr>
                        </wps:wsp>
                      </wpg:grpSp>
                      <wps:wsp>
                        <wps:cNvPr id="1296185590" name="椭圆 437"/>
                        <wps:cNvSpPr/>
                        <wps:spPr>
                          <a:xfrm>
                            <a:off x="1902797" y="792833"/>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7269203" name="椭圆 437"/>
                        <wps:cNvSpPr/>
                        <wps:spPr>
                          <a:xfrm>
                            <a:off x="1575093" y="306562"/>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888230" name="椭圆 437"/>
                        <wps:cNvSpPr/>
                        <wps:spPr>
                          <a:xfrm>
                            <a:off x="1569808" y="882687"/>
                            <a:ext cx="17780" cy="1778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9799583" name="Text Box 2134"/>
                        <wps:cNvSpPr txBox="1">
                          <a:spLocks noChangeArrowheads="1"/>
                        </wps:cNvSpPr>
                        <wps:spPr bwMode="auto">
                          <a:xfrm>
                            <a:off x="0" y="338276"/>
                            <a:ext cx="224023" cy="223412"/>
                          </a:xfrm>
                          <a:prstGeom prst="rect">
                            <a:avLst/>
                          </a:prstGeom>
                          <a:noFill/>
                          <a:ln>
                            <a:noFill/>
                          </a:ln>
                        </wps:spPr>
                        <wps:txbx>
                          <w:txbxContent>
                            <w:p w14:paraId="5D580C41" w14:textId="3070A256" w:rsidR="006B2497" w:rsidRDefault="006B2497" w:rsidP="006B2497">
                              <w:pPr>
                                <w:rPr>
                                  <w:i/>
                                  <w:iCs/>
                                  <w:sz w:val="18"/>
                                </w:rPr>
                              </w:pPr>
                              <w:r>
                                <w:rPr>
                                  <w:rFonts w:hint="eastAsia"/>
                                  <w:i/>
                                  <w:iCs/>
                                  <w:sz w:val="18"/>
                                </w:rPr>
                                <w:t>a</w:t>
                              </w:r>
                            </w:p>
                          </w:txbxContent>
                        </wps:txbx>
                        <wps:bodyPr rot="0" vert="horz" wrap="square" lIns="36000" tIns="0" rIns="36000" bIns="0" anchor="t" anchorCtr="0" upright="1">
                          <a:noAutofit/>
                        </wps:bodyPr>
                      </wps:wsp>
                      <wps:wsp>
                        <wps:cNvPr id="490075229" name="Text Box 2134"/>
                        <wps:cNvSpPr txBox="1">
                          <a:spLocks noChangeArrowheads="1"/>
                        </wps:cNvSpPr>
                        <wps:spPr bwMode="auto">
                          <a:xfrm>
                            <a:off x="0" y="634266"/>
                            <a:ext cx="224023" cy="223412"/>
                          </a:xfrm>
                          <a:prstGeom prst="rect">
                            <a:avLst/>
                          </a:prstGeom>
                          <a:noFill/>
                          <a:ln>
                            <a:noFill/>
                          </a:ln>
                        </wps:spPr>
                        <wps:txbx>
                          <w:txbxContent>
                            <w:p w14:paraId="608FD749" w14:textId="71D9A02E" w:rsidR="006B2497" w:rsidRDefault="006B2497" w:rsidP="006B2497">
                              <w:pPr>
                                <w:rPr>
                                  <w:i/>
                                  <w:iCs/>
                                  <w:sz w:val="18"/>
                                </w:rPr>
                              </w:pPr>
                              <w:r>
                                <w:rPr>
                                  <w:rFonts w:hint="eastAsia"/>
                                  <w:i/>
                                  <w:iCs/>
                                  <w:sz w:val="18"/>
                                </w:rPr>
                                <w:t>b</w:t>
                              </w:r>
                            </w:p>
                          </w:txbxContent>
                        </wps:txbx>
                        <wps:bodyPr rot="0" vert="horz" wrap="square" lIns="36000" tIns="0" rIns="36000" bIns="0" anchor="t" anchorCtr="0" upright="1">
                          <a:noAutofit/>
                        </wps:bodyPr>
                      </wps:wsp>
                    </wpg:wgp>
                  </a:graphicData>
                </a:graphic>
              </wp:anchor>
            </w:drawing>
          </mc:Choice>
          <mc:Fallback>
            <w:pict>
              <v:group w14:anchorId="35D7958D" id="_x0000_s1976" style="position:absolute;left:0;text-align:left;margin-left:242pt;margin-top:12.55pt;width:173.2pt;height:83.65pt;z-index:252244992;mso-position-horizontal-relative:margin;mso-position-vertical-relative:text" coordsize="22000,10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">
                <v:group id="组合 466" o:spid="_x0000_s1977" style="position:absolute;left:264;width:21736;height:10623" coordsize="21739,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">
                  <v:group id="组合 465" o:spid="_x0000_s1978" style="position:absolute;width:21088;height:10623" coordsize="21088,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">
                    <v:line id="直接连接符 464" o:spid="_x0000_s1979" style="position:absolute;visibility:visible;mso-wrap-style:square" from="18864,3144" to="1886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" strokecolor="black [3213]">
                      <v:stroke joinstyle="miter"/>
                    </v:line>
                    <v:group id="组合 435" o:spid="_x0000_s1980" style="position:absolute;width:10484;height:10623" coordsize="10484,10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">
                      <v:group id="组合 430" o:spid="_x0000_s1981" style="position:absolute;left:7500;top:1061;width:2984;height:9544" coordsize="2984,9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">
                        <v:group id="Group 37" o:spid="_x0000_s1982" style="position:absolute;width:931;height:9546" coordorigin="2649,2436" coordsize="546,5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">
                          <v:shape id="Arc 38" o:spid="_x0000_s1983"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39" o:spid="_x0000_s1984"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0" o:spid="_x0000_s1985" style="position:absolute;left:2649;top:650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1" o:spid="_x0000_s1986" style="position:absolute;left:2649;top:548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2" o:spid="_x0000_s1987"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group id="Group 43" o:spid="_x0000_s1988" style="position:absolute;left:2057;top:2133;width:927;height:5696;flip:x" coordorigin="2649,2436" coordsize="546,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">
                          <v:shape id="Arc 44" o:spid="_x0000_s1989" style="position:absolute;left:2649;top:2436;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5" o:spid="_x0000_s1990" style="position:absolute;left:2649;top:344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shape id="Arc 48" o:spid="_x0000_s1991" style="position:absolute;left:2664;top:4461;width:531;height:1004;visibility:visible;mso-wrap-style:square;v-text-anchor:top" coordsize="2283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" path="m1230,nfc13159,,22830,9670,22830,21600v,11929,-9671,21600,-21600,21600c819,43199,409,43188,,43164em1230,nsc13159,,22830,9670,22830,21600v,11929,-9671,21600,-21600,21600c819,43199,409,43188,,43164l1230,21600,1230,xe" filled="f">
                            <v:path arrowok="t" o:extrusionok="f" o:connecttype="custom" o:connectlocs="29,0;0,1003;29,502" o:connectangles="0,0,0"/>
                          </v:shape>
                        </v:group>
                        <v:line id="Line 49" o:spid="_x0000_s1992" style="position:absolute;visibility:visible;mso-wrap-style:square" from="1524,1409" to="1524,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" strokeweight="2.25pt"/>
                      </v:group>
                      <v:line id="直接连接符 431" o:spid="_x0000_s1993" style="position:absolute;visibility:visible;mso-wrap-style:square" from="993,1061" to="7660,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" strokecolor="black [3213]">
                        <v:stroke joinstyle="miter"/>
                      </v:line>
                      <v:group id="组合 432" o:spid="_x0000_s1994" style="position:absolute;left:3082;width:2730;height:2578" coordorigin="4860,2844" coordsize="43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">
                        <v:oval id="Oval 51" o:spid="_x0000_s1995"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"/>
                        <v:shape id="Text Box 52" o:spid="_x0000_s1996" type="#_x0000_t202" style="position:absolute;left:4990;top:2863;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" filled="f" stroked="f">
                          <v:textbox inset="0,0,0,0">
                            <w:txbxContent>
                              <w:p w14:paraId="24E6D79D" w14:textId="584250D5" w:rsidR="00374C21" w:rsidRDefault="00374C21" w:rsidP="00374C21">
                                <w:r>
                                  <w:t>A</w:t>
                                </w:r>
                              </w:p>
                            </w:txbxContent>
                          </v:textbox>
                        </v:shape>
                      </v:group>
                      <v:line id="直接连接符 431" o:spid="_x0000_s1997" style="position:absolute;visibility:visible;mso-wrap-style:square" from="958,10616" to="7626,10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" strokecolor="black [3213]">
                        <v:stroke joinstyle="miter"/>
                      </v:line>
                      <v:line id="直接连接符 433" o:spid="_x0000_s1998" style="position:absolute;visibility:visible;mso-wrap-style:square" from="1027,1061" to="1027,4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" strokecolor="black [3213]">
                        <v:stroke joinstyle="miter"/>
                      </v:line>
                      <v:line id="直接连接符 433" o:spid="_x0000_s1999" style="position:absolute;visibility:visible;mso-wrap-style:square" from="993,6883" to="993,10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" strokecolor="black [3213]">
                        <v:stroke joinstyle="miter"/>
                      </v:line>
                      <v:oval id="椭圆 434" o:spid="_x0000_s2000" style="position:absolute;left:856;top:48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" fillcolor="white [3212]" strokecolor="black [3213]">
                        <v:stroke joinstyle="miter"/>
                      </v:oval>
                      <v:oval id="椭圆 434" o:spid="_x0000_s2001" style="position:absolute;left:821;top:6575;width:356;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" fillcolor="white [3212]" strokecolor="black [3213]">
                        <v:stroke joinstyle="miter"/>
                      </v:oval>
                      <v:shape id="Text Box 2134" o:spid="_x0000_s2002" type="#_x0000_t202" style="position:absolute;top:3698;width:1806;height:3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" filled="f" stroked="f">
                        <v:textbox inset="1mm,0,1mm,0">
                          <w:txbxContent>
                            <w:p w14:paraId="4A7B73ED" w14:textId="79E002EA" w:rsidR="00374C21" w:rsidRPr="00374C21" w:rsidRDefault="00374C21" w:rsidP="00374C21">
                              <w:pPr>
                                <w:rPr>
                                  <w:b/>
                                  <w:bCs/>
                                  <w:i/>
                                  <w:iCs/>
                                  <w:sz w:val="30"/>
                                  <w:szCs w:val="30"/>
                                </w:rPr>
                              </w:pPr>
                              <w:r w:rsidRPr="00374C21">
                                <w:rPr>
                                  <w:b/>
                                  <w:bCs/>
                                  <w:i/>
                                  <w:iCs/>
                                  <w:sz w:val="30"/>
                                  <w:szCs w:val="30"/>
                                </w:rPr>
                                <w:t>~</w:t>
                              </w:r>
                            </w:p>
                          </w:txbxContent>
                        </v:textbox>
                      </v:shape>
                    </v:group>
                    <v:line id="直接连接符 436" o:spid="_x0000_s2003" style="position:absolute;visibility:visible;mso-wrap-style:square" from="10355,3148" to="18845,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" strokecolor="black [3213]">
                      <v:stroke joinstyle="miter"/>
                    </v:line>
                    <v:line id="直接连接符 436" o:spid="_x0000_s2004" style="position:absolute;visibility:visible;mso-wrap-style:square" from="10470,8884" to="18894,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" strokecolor="black [3213]">
                      <v:stroke joinstyle="miter"/>
                    </v:line>
                    <v:line id="直接连接符 456" o:spid="_x0000_s2005" style="position:absolute;visibility:visible;mso-wrap-style:square" from="15518,3201" to="15518,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" strokecolor="black [3213]">
                      <v:stroke joinstyle="miter"/>
                    </v:line>
                    <v:oval id="Oval 51" o:spid="_x0000_s2006" style="position:absolute;left:14191;top:4442;width:257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"/>
                    <v:shape id="Text Box 52" o:spid="_x0000_s2007" type="#_x0000_t202" style="position:absolute;left:14999;top:4701;width:19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" filled="f" stroked="f">
                      <v:textbox inset="0,0,0,0">
                        <w:txbxContent>
                          <w:p w14:paraId="018B1C04" w14:textId="0323DCDD" w:rsidR="003E60D6" w:rsidRDefault="003E60D6" w:rsidP="003E60D6">
                            <w:r w:rsidRPr="003E60D6">
                              <w:rPr>
                                <w:rFonts w:hint="eastAsia"/>
                              </w:rPr>
                              <w:t>V</w:t>
                            </w:r>
                          </w:p>
                        </w:txbxContent>
                      </v:textbox>
                    </v:shape>
                    <v:shape id="Text Box 2134" o:spid="_x0000_s2008" type="#_x0000_t202" style="position:absolute;left:12230;top:980;width:2241;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" filled="f" stroked="f">
                      <v:textbox inset="1mm,0,1mm,0">
                        <w:txbxContent>
                          <w:p w14:paraId="3004C283" w14:textId="1B087EEF" w:rsidR="00056993" w:rsidRDefault="00056993" w:rsidP="00056993">
                            <w:pPr>
                              <w:rPr>
                                <w:i/>
                                <w:iCs/>
                                <w:sz w:val="18"/>
                              </w:rPr>
                            </w:pPr>
                            <w:r>
                              <w:rPr>
                                <w:rFonts w:hint="eastAsia"/>
                                <w:i/>
                                <w:iCs/>
                                <w:sz w:val="18"/>
                              </w:rPr>
                              <w:t>R</w:t>
                            </w:r>
                            <w:r w:rsidRPr="00056993">
                              <w:rPr>
                                <w:rFonts w:hint="eastAsia"/>
                                <w:sz w:val="18"/>
                                <w:vertAlign w:val="subscript"/>
                              </w:rPr>
                              <w:t>1</w:t>
                            </w:r>
                          </w:p>
                        </w:txbxContent>
                      </v:textbox>
                    </v:shape>
                    <v:group id="组合 457" o:spid="_x0000_s2009" style="position:absolute;left:18350;top:5276;width:3018;height:2459;rotation:90" coordsize="435421,320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">
                      <v:rect id="Rectangle 83" o:spid="_x0000_s2010" style="position:absolute;top:259336;width:249555;height:6159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">
                        <v:textbox inset="1mm,0,1mm,0"/>
                      </v:rect>
                      <v:shape id="任意多边形: 形状 5789" o:spid="_x0000_s2011" style="position:absolute;left:214754;top:69680;width:132415;height:308918;rotation:90;visibility:visible;mso-wrap-style:square;v-text-anchor:middle" coordsize="153398,34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" path="m153398,l,,,340354e" filled="f" strokecolor="black [3213]">
                        <v:stroke joinstyle="miter"/>
                        <v:path arrowok="t" o:connecttype="custom" o:connectlocs="132415,0;0,0;0,308918" o:connectangles="0,0,0"/>
                      </v:shape>
                      <v:shape id="Text Box 76" o:spid="_x0000_s2012" type="#_x0000_t202" style="position:absolute;left:211311;width:158268;height:27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" filled="f" stroked="f">
                        <v:textbox inset="1mm,0,1mm,0">
                          <w:txbxContent>
                            <w:p w14:paraId="153BA213" w14:textId="77777777" w:rsidR="00FC294B" w:rsidRDefault="00FC294B" w:rsidP="00FC294B">
                              <w:pPr>
                                <w:rPr>
                                  <w:rFonts w:cs="Arial"/>
                                  <w:i/>
                                  <w:iCs/>
                                  <w:color w:val="000000" w:themeColor="text1"/>
                                  <w:sz w:val="18"/>
                                  <w:szCs w:val="18"/>
                                </w:rPr>
                              </w:pPr>
                              <w:r>
                                <w:rPr>
                                  <w:rFonts w:cs="Arial"/>
                                  <w:i/>
                                  <w:iCs/>
                                  <w:color w:val="000000" w:themeColor="text1"/>
                                  <w:sz w:val="18"/>
                                  <w:szCs w:val="18"/>
                                </w:rPr>
                                <w:t>P</w:t>
                              </w:r>
                            </w:p>
                          </w:txbxContent>
                        </v:textbox>
                      </v:shape>
                      <v:shape id="AutoShape 82" o:spid="_x0000_s2013" type="#_x0000_t32" style="position:absolute;left:122945;top:153681;width:0;height:99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" strokecolor="black [3213]">
                        <v:stroke startarrowwidth="narrow" startarrowlength="short" endarrow="block" endarrowwidth="narrow" endarrowlength="short"/>
                      </v:shape>
                    </v:group>
                    <v:rect id="Rectangle 83" o:spid="_x0000_s2014" style="position:absolute;left:12057;top:2942;width:1728;height:47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">
                      <v:textbox inset="1mm,0,1mm,0"/>
                    </v:rect>
                    <v:shape id="Text Box 2134" o:spid="_x0000_s2015" type="#_x0000_t202" style="position:absolute;left:17056;top:4960;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" filled="f" stroked="f">
                      <v:textbox inset="1mm,0,1mm,0">
                        <w:txbxContent>
                          <w:p w14:paraId="01E4779C" w14:textId="591194CB" w:rsidR="008C2FA8" w:rsidRDefault="008C2FA8" w:rsidP="008C2FA8">
                            <w:pPr>
                              <w:rPr>
                                <w:i/>
                                <w:iCs/>
                                <w:sz w:val="18"/>
                              </w:rPr>
                            </w:pPr>
                            <w:r>
                              <w:rPr>
                                <w:rFonts w:hint="eastAsia"/>
                                <w:i/>
                                <w:iCs/>
                                <w:sz w:val="18"/>
                              </w:rPr>
                              <w:t>R</w:t>
                            </w:r>
                            <w:r>
                              <w:rPr>
                                <w:rFonts w:hint="eastAsia"/>
                                <w:sz w:val="18"/>
                                <w:vertAlign w:val="subscript"/>
                              </w:rPr>
                              <w:t>2</w:t>
                            </w:r>
                          </w:p>
                        </w:txbxContent>
                      </v:textbox>
                    </v:shape>
                  </v:group>
                  <v:shape id="Text Box 2134" o:spid="_x0000_s2016" type="#_x0000_t202" style="position:absolute;left:19499;top:4124;width:2240;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" filled="f" stroked="f">
                    <v:textbox inset="1mm,0,1mm,0">
                      <w:txbxContent>
                        <w:p w14:paraId="2D4108BF" w14:textId="0FF80B28" w:rsidR="008C2FA8" w:rsidRDefault="008C2FA8" w:rsidP="008C2FA8">
                          <w:pPr>
                            <w:rPr>
                              <w:i/>
                              <w:iCs/>
                              <w:sz w:val="18"/>
                            </w:rPr>
                          </w:pPr>
                          <w:r>
                            <w:rPr>
                              <w:rFonts w:hint="eastAsia"/>
                              <w:i/>
                              <w:iCs/>
                              <w:sz w:val="18"/>
                            </w:rPr>
                            <w:t>P</w:t>
                          </w:r>
                        </w:p>
                      </w:txbxContent>
                    </v:textbox>
                  </v:shape>
                </v:group>
                <v:oval id="椭圆 437" o:spid="_x0000_s2017" style="position:absolute;left:19027;top:7928;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" fillcolor="black [3213]" strokecolor="#091723 [484]" strokeweight="1pt">
                  <v:stroke joinstyle="miter"/>
                </v:oval>
                <v:oval id="椭圆 437" o:spid="_x0000_s2018" style="position:absolute;left:15750;top:3065;width:178;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" fillcolor="black [3213]" strokecolor="#091723 [484]" strokeweight="1pt">
                  <v:stroke joinstyle="miter"/>
                </v:oval>
                <v:oval id="椭圆 437" o:spid="_x0000_s2019" style="position:absolute;left:15698;top:8826;width:177;height: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" fillcolor="black [3213]" strokecolor="#091723 [484]" strokeweight="1pt">
                  <v:stroke joinstyle="miter"/>
                </v:oval>
                <v:shape id="Text Box 2134" o:spid="_x0000_s2020" type="#_x0000_t202" style="position:absolute;top:338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" filled="f" stroked="f">
                  <v:textbox inset="1mm,0,1mm,0">
                    <w:txbxContent>
                      <w:p w14:paraId="5D580C41" w14:textId="3070A256" w:rsidR="006B2497" w:rsidRDefault="006B2497" w:rsidP="006B2497">
                        <w:pPr>
                          <w:rPr>
                            <w:i/>
                            <w:iCs/>
                            <w:sz w:val="18"/>
                          </w:rPr>
                        </w:pPr>
                        <w:r>
                          <w:rPr>
                            <w:rFonts w:hint="eastAsia"/>
                            <w:i/>
                            <w:iCs/>
                            <w:sz w:val="18"/>
                          </w:rPr>
                          <w:t>a</w:t>
                        </w:r>
                      </w:p>
                    </w:txbxContent>
                  </v:textbox>
                </v:shape>
                <v:shape id="Text Box 2134" o:spid="_x0000_s2021" type="#_x0000_t202" style="position:absolute;top:6342;width:2240;height:2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" filled="f" stroked="f">
                  <v:textbox inset="1mm,0,1mm,0">
                    <w:txbxContent>
                      <w:p w14:paraId="608FD749" w14:textId="71D9A02E" w:rsidR="006B2497" w:rsidRDefault="006B2497" w:rsidP="006B2497">
                        <w:pPr>
                          <w:rPr>
                            <w:i/>
                            <w:iCs/>
                            <w:sz w:val="18"/>
                          </w:rPr>
                        </w:pPr>
                        <w:r>
                          <w:rPr>
                            <w:rFonts w:hint="eastAsia"/>
                            <w:i/>
                            <w:iCs/>
                            <w:sz w:val="18"/>
                          </w:rPr>
                          <w:t>b</w:t>
                        </w:r>
                      </w:p>
                    </w:txbxContent>
                  </v:textbox>
                </v:shape>
                <w10:wrap type="square" anchorx="margin"/>
              </v:group>
            </w:pict>
          </mc:Fallback>
        </mc:AlternateContent>
      </w:r>
      <w:r w:rsidR="00E56C74">
        <w:rPr>
          <w:rFonts w:hint="eastAsia"/>
          <w:szCs w:val="21"/>
        </w:rPr>
        <w:t>3</w:t>
      </w:r>
      <w:r w:rsidR="00143B7F">
        <w:rPr>
          <w:rFonts w:hint="eastAsia"/>
          <w:szCs w:val="21"/>
        </w:rPr>
        <w:t>．</w:t>
      </w:r>
      <w:r w:rsidR="008C2530">
        <w:rPr>
          <w:rFonts w:hint="eastAsia"/>
          <w:szCs w:val="21"/>
        </w:rPr>
        <w:t>如图，理想变压器原线圈</w:t>
      </w:r>
      <w:r w:rsidR="0053413C">
        <w:rPr>
          <w:rFonts w:hint="eastAsia"/>
          <w:szCs w:val="21"/>
        </w:rPr>
        <w:t>的输入端</w:t>
      </w:r>
      <w:r w:rsidR="008C2530">
        <w:rPr>
          <w:rFonts w:hint="eastAsia"/>
          <w:szCs w:val="21"/>
        </w:rPr>
        <w:t>接在金属棒</w:t>
      </w:r>
      <w:r w:rsidR="008C2530" w:rsidRPr="008C182D">
        <w:rPr>
          <w:rFonts w:hint="eastAsia"/>
          <w:i/>
          <w:iCs/>
          <w:szCs w:val="21"/>
        </w:rPr>
        <w:t>ab</w:t>
      </w:r>
      <w:r w:rsidR="008C2530">
        <w:rPr>
          <w:rFonts w:hint="eastAsia"/>
          <w:szCs w:val="21"/>
        </w:rPr>
        <w:t>两端，且</w:t>
      </w:r>
      <w:r w:rsidR="008C2530" w:rsidRPr="00076F21">
        <w:rPr>
          <w:rFonts w:hint="eastAsia"/>
          <w:i/>
          <w:iCs/>
          <w:szCs w:val="21"/>
        </w:rPr>
        <w:t>ab</w:t>
      </w:r>
      <w:r w:rsidR="008C2530">
        <w:rPr>
          <w:rFonts w:hint="eastAsia"/>
          <w:szCs w:val="21"/>
        </w:rPr>
        <w:t>做简谐</w:t>
      </w:r>
      <w:r w:rsidR="00B33BD1">
        <w:rPr>
          <w:rFonts w:hint="eastAsia"/>
          <w:szCs w:val="21"/>
        </w:rPr>
        <w:t>运</w:t>
      </w:r>
      <w:r w:rsidR="008C2530">
        <w:rPr>
          <w:rFonts w:hint="eastAsia"/>
          <w:szCs w:val="21"/>
        </w:rPr>
        <w:t>动的振幅不随时间改变。副线圈的电路中</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为定值电阻，</w:t>
      </w:r>
      <w:r w:rsidR="008C2530" w:rsidRPr="008B6370">
        <w:rPr>
          <w:rFonts w:hint="eastAsia"/>
          <w:i/>
          <w:iCs/>
          <w:szCs w:val="21"/>
        </w:rPr>
        <w:t>R</w:t>
      </w:r>
      <w:r w:rsidR="008C2530" w:rsidRPr="008B6370">
        <w:rPr>
          <w:rFonts w:hint="eastAsia"/>
          <w:szCs w:val="21"/>
          <w:vertAlign w:val="subscript"/>
        </w:rPr>
        <w:t>2</w:t>
      </w:r>
      <w:r w:rsidR="008C2530">
        <w:rPr>
          <w:rFonts w:hint="eastAsia"/>
          <w:szCs w:val="21"/>
        </w:rPr>
        <w:t>为滑动变阻器，且滑动变阻器的最大阻值小于</w:t>
      </w:r>
      <w:r w:rsidR="008C2530" w:rsidRPr="00996C18">
        <w:rPr>
          <w:rFonts w:hint="eastAsia"/>
          <w:i/>
          <w:iCs/>
          <w:szCs w:val="21"/>
        </w:rPr>
        <w:t>R</w:t>
      </w:r>
      <w:r w:rsidR="008C2530" w:rsidRPr="00996C18">
        <w:rPr>
          <w:rFonts w:hint="eastAsia"/>
          <w:szCs w:val="21"/>
          <w:vertAlign w:val="subscript"/>
        </w:rPr>
        <w:t>1</w:t>
      </w:r>
      <w:r w:rsidR="008C2530">
        <w:rPr>
          <w:rFonts w:hint="eastAsia"/>
          <w:szCs w:val="21"/>
        </w:rPr>
        <w:t>的阻值。电流表和电压表均为理想电表。</w:t>
      </w:r>
      <w:r w:rsidR="008C2530">
        <w:t>当滑动变阻器滑动触头</w:t>
      </w:r>
      <w:r w:rsidR="008C2530" w:rsidRPr="00697489">
        <w:rPr>
          <w:i/>
          <w:iCs/>
        </w:rPr>
        <w:t>P</w:t>
      </w:r>
      <w:r w:rsidR="008C2530">
        <w:t>向</w:t>
      </w:r>
      <w:r w:rsidR="008C2530">
        <w:rPr>
          <w:rFonts w:hint="eastAsia"/>
        </w:rPr>
        <w:t>下</w:t>
      </w:r>
      <w:r w:rsidR="008C2530">
        <w:t>滑动时，</w:t>
      </w:r>
      <w:r w:rsidR="008C2530">
        <w:rPr>
          <w:rFonts w:hint="eastAsia"/>
          <w:szCs w:val="21"/>
        </w:rPr>
        <w:t>______</w:t>
      </w:r>
      <w:r w:rsidR="008C2530">
        <w:rPr>
          <w:rFonts w:hint="eastAsia"/>
          <w:szCs w:val="21"/>
        </w:rPr>
        <w:t>。（多选）</w:t>
      </w:r>
    </w:p>
    <w:p w14:paraId="1F8A41A8" w14:textId="77777777" w:rsidR="00E371A3" w:rsidRDefault="00AC483B" w:rsidP="00AC483B">
      <w:pPr>
        <w:adjustRightInd w:val="0"/>
        <w:snapToGrid w:val="0"/>
        <w:spacing w:line="300" w:lineRule="auto"/>
        <w:ind w:leftChars="150" w:left="315"/>
        <w:jc w:val="left"/>
        <w:rPr>
          <w:szCs w:val="21"/>
        </w:rPr>
      </w:pPr>
      <w:r>
        <w:rPr>
          <w:rFonts w:hint="eastAsia"/>
          <w:szCs w:val="21"/>
        </w:rPr>
        <w:t>A</w:t>
      </w:r>
      <w:r>
        <w:rPr>
          <w:rFonts w:hint="eastAsia"/>
          <w:szCs w:val="21"/>
        </w:rPr>
        <w:t>．</w:t>
      </w:r>
      <w:r w:rsidR="000F29AF">
        <w:rPr>
          <w:rFonts w:hint="eastAsia"/>
          <w:szCs w:val="21"/>
        </w:rPr>
        <w:t>电流表读数变</w:t>
      </w:r>
      <w:r w:rsidR="00DD3AF9">
        <w:rPr>
          <w:rFonts w:hint="eastAsia"/>
          <w:szCs w:val="21"/>
        </w:rPr>
        <w:t>大</w:t>
      </w:r>
      <w:r w:rsidR="002D6BBB">
        <w:rPr>
          <w:rFonts w:hint="eastAsia"/>
          <w:szCs w:val="21"/>
        </w:rPr>
        <w:t xml:space="preserve">      </w:t>
      </w:r>
    </w:p>
    <w:p w14:paraId="4809C9B2" w14:textId="41DEE880" w:rsidR="00AC483B" w:rsidRDefault="00AC483B" w:rsidP="00AC483B">
      <w:pPr>
        <w:adjustRightInd w:val="0"/>
        <w:snapToGrid w:val="0"/>
        <w:spacing w:line="300" w:lineRule="auto"/>
        <w:ind w:leftChars="150" w:left="315"/>
        <w:jc w:val="left"/>
        <w:rPr>
          <w:szCs w:val="21"/>
        </w:rPr>
      </w:pPr>
      <w:r>
        <w:rPr>
          <w:rFonts w:hint="eastAsia"/>
          <w:szCs w:val="21"/>
        </w:rPr>
        <w:t>B</w:t>
      </w:r>
      <w:r>
        <w:rPr>
          <w:rFonts w:hint="eastAsia"/>
          <w:szCs w:val="21"/>
        </w:rPr>
        <w:t>．</w:t>
      </w:r>
      <w:r w:rsidR="000F29AF">
        <w:rPr>
          <w:rFonts w:hint="eastAsia"/>
          <w:szCs w:val="21"/>
        </w:rPr>
        <w:t>电压表读数变大</w:t>
      </w:r>
    </w:p>
    <w:p w14:paraId="6CBDC99C" w14:textId="77777777" w:rsidR="00E371A3" w:rsidRDefault="00AC483B" w:rsidP="00AC483B">
      <w:pPr>
        <w:adjustRightInd w:val="0"/>
        <w:snapToGrid w:val="0"/>
        <w:spacing w:line="300" w:lineRule="auto"/>
        <w:ind w:leftChars="150" w:left="315"/>
        <w:jc w:val="left"/>
        <w:rPr>
          <w:szCs w:val="21"/>
        </w:rPr>
      </w:pPr>
      <w:r>
        <w:rPr>
          <w:rFonts w:hint="eastAsia"/>
          <w:szCs w:val="21"/>
        </w:rPr>
        <w:t>C</w:t>
      </w:r>
      <w:r>
        <w:rPr>
          <w:rFonts w:hint="eastAsia"/>
          <w:szCs w:val="21"/>
        </w:rPr>
        <w:t>．</w:t>
      </w:r>
      <w:r w:rsidR="000F29AF" w:rsidRPr="000F29AF">
        <w:rPr>
          <w:rFonts w:hint="eastAsia"/>
          <w:i/>
          <w:iCs/>
          <w:szCs w:val="21"/>
        </w:rPr>
        <w:t>R</w:t>
      </w:r>
      <w:r w:rsidR="000F29AF" w:rsidRPr="000F29AF">
        <w:rPr>
          <w:rFonts w:hint="eastAsia"/>
          <w:szCs w:val="21"/>
          <w:vertAlign w:val="subscript"/>
        </w:rPr>
        <w:t>1</w:t>
      </w:r>
      <w:r w:rsidR="000F29AF">
        <w:rPr>
          <w:rFonts w:hint="eastAsia"/>
          <w:szCs w:val="21"/>
        </w:rPr>
        <w:t>消耗的功率变大</w:t>
      </w:r>
      <w:r w:rsidR="002D6BBB">
        <w:rPr>
          <w:rFonts w:hint="eastAsia"/>
          <w:szCs w:val="21"/>
        </w:rPr>
        <w:t xml:space="preserve">    </w:t>
      </w:r>
    </w:p>
    <w:p w14:paraId="181A3287" w14:textId="160584A1" w:rsidR="00AC483B" w:rsidRDefault="00AC483B" w:rsidP="00AC483B">
      <w:pPr>
        <w:adjustRightInd w:val="0"/>
        <w:snapToGrid w:val="0"/>
        <w:spacing w:line="300" w:lineRule="auto"/>
        <w:ind w:leftChars="150" w:left="315"/>
        <w:jc w:val="left"/>
        <w:rPr>
          <w:szCs w:val="21"/>
        </w:rPr>
      </w:pPr>
      <w:r>
        <w:rPr>
          <w:rFonts w:hint="eastAsia"/>
          <w:szCs w:val="21"/>
        </w:rPr>
        <w:t>D</w:t>
      </w:r>
      <w:r>
        <w:rPr>
          <w:rFonts w:hint="eastAsia"/>
          <w:szCs w:val="21"/>
        </w:rPr>
        <w:t>．</w:t>
      </w:r>
      <w:r w:rsidR="00D261ED" w:rsidRPr="000F29AF">
        <w:rPr>
          <w:rFonts w:hint="eastAsia"/>
          <w:i/>
          <w:iCs/>
          <w:szCs w:val="21"/>
        </w:rPr>
        <w:t>R</w:t>
      </w:r>
      <w:r w:rsidR="00D261ED">
        <w:rPr>
          <w:rFonts w:hint="eastAsia"/>
          <w:szCs w:val="21"/>
          <w:vertAlign w:val="subscript"/>
        </w:rPr>
        <w:t>2</w:t>
      </w:r>
      <w:r w:rsidR="00D261ED">
        <w:rPr>
          <w:rFonts w:hint="eastAsia"/>
          <w:szCs w:val="21"/>
        </w:rPr>
        <w:t>消耗的功率变大</w:t>
      </w:r>
    </w:p>
    <w:p w14:paraId="0A7FD40D" w14:textId="77777777" w:rsidR="00BF4C32" w:rsidRDefault="00BF4C32" w:rsidP="00D51DD2">
      <w:pPr>
        <w:adjustRightInd w:val="0"/>
        <w:snapToGrid w:val="0"/>
        <w:spacing w:line="300" w:lineRule="auto"/>
        <w:ind w:left="399" w:hangingChars="190" w:hanging="399"/>
        <w:jc w:val="left"/>
        <w:rPr>
          <w:szCs w:val="21"/>
        </w:rPr>
      </w:pPr>
    </w:p>
    <w:p w14:paraId="437D7B39" w14:textId="77777777" w:rsidR="00A2268D" w:rsidRDefault="00A2268D" w:rsidP="00D51DD2">
      <w:pPr>
        <w:adjustRightInd w:val="0"/>
        <w:snapToGrid w:val="0"/>
        <w:spacing w:line="300" w:lineRule="auto"/>
        <w:ind w:left="399" w:hangingChars="190" w:hanging="399"/>
        <w:jc w:val="left"/>
        <w:rPr>
          <w:szCs w:val="21"/>
        </w:rPr>
      </w:pPr>
    </w:p>
    <w:p w14:paraId="05027450" w14:textId="77777777" w:rsidR="00A2268D" w:rsidRDefault="00A2268D" w:rsidP="00D51DD2">
      <w:pPr>
        <w:adjustRightInd w:val="0"/>
        <w:snapToGrid w:val="0"/>
        <w:spacing w:line="300" w:lineRule="auto"/>
        <w:ind w:left="399" w:hangingChars="190" w:hanging="399"/>
        <w:jc w:val="left"/>
        <w:rPr>
          <w:szCs w:val="21"/>
        </w:rPr>
      </w:pPr>
    </w:p>
    <w:p w14:paraId="7D59352E" w14:textId="77777777" w:rsidR="00A2268D" w:rsidRDefault="00A2268D" w:rsidP="00D51DD2">
      <w:pPr>
        <w:adjustRightInd w:val="0"/>
        <w:snapToGrid w:val="0"/>
        <w:spacing w:line="300" w:lineRule="auto"/>
        <w:ind w:left="399" w:hangingChars="190" w:hanging="399"/>
        <w:jc w:val="left"/>
        <w:rPr>
          <w:szCs w:val="21"/>
        </w:rPr>
      </w:pPr>
    </w:p>
    <w:p w14:paraId="58D24FAF" w14:textId="77777777" w:rsidR="00A2268D" w:rsidRDefault="00A2268D" w:rsidP="00D51DD2">
      <w:pPr>
        <w:adjustRightInd w:val="0"/>
        <w:snapToGrid w:val="0"/>
        <w:spacing w:line="300" w:lineRule="auto"/>
        <w:ind w:left="399" w:hangingChars="190" w:hanging="399"/>
        <w:jc w:val="left"/>
        <w:rPr>
          <w:szCs w:val="21"/>
        </w:rPr>
      </w:pPr>
    </w:p>
    <w:p w14:paraId="15BA65CB" w14:textId="77777777" w:rsidR="00A2268D" w:rsidRDefault="00A2268D" w:rsidP="00D51DD2">
      <w:pPr>
        <w:adjustRightInd w:val="0"/>
        <w:snapToGrid w:val="0"/>
        <w:spacing w:line="300" w:lineRule="auto"/>
        <w:ind w:left="399" w:hangingChars="190" w:hanging="399"/>
        <w:jc w:val="left"/>
        <w:rPr>
          <w:szCs w:val="21"/>
        </w:rPr>
      </w:pPr>
    </w:p>
    <w:p w14:paraId="03D4EE04" w14:textId="77777777" w:rsidR="00A2268D" w:rsidRDefault="00A2268D" w:rsidP="00D51DD2">
      <w:pPr>
        <w:adjustRightInd w:val="0"/>
        <w:snapToGrid w:val="0"/>
        <w:spacing w:line="300" w:lineRule="auto"/>
        <w:ind w:left="399" w:hangingChars="190" w:hanging="399"/>
        <w:jc w:val="left"/>
        <w:rPr>
          <w:szCs w:val="21"/>
        </w:rPr>
      </w:pPr>
    </w:p>
    <w:p w14:paraId="31162CEE" w14:textId="77777777" w:rsidR="00A2268D" w:rsidRDefault="00A2268D" w:rsidP="00D51DD2">
      <w:pPr>
        <w:adjustRightInd w:val="0"/>
        <w:snapToGrid w:val="0"/>
        <w:spacing w:line="300" w:lineRule="auto"/>
        <w:ind w:left="399" w:hangingChars="190" w:hanging="399"/>
        <w:jc w:val="left"/>
        <w:rPr>
          <w:szCs w:val="21"/>
        </w:rPr>
      </w:pPr>
    </w:p>
    <w:p w14:paraId="6806457A" w14:textId="77777777" w:rsidR="00A2268D" w:rsidRDefault="00A2268D" w:rsidP="00D51DD2">
      <w:pPr>
        <w:adjustRightInd w:val="0"/>
        <w:snapToGrid w:val="0"/>
        <w:spacing w:line="300" w:lineRule="auto"/>
        <w:ind w:left="399" w:hangingChars="190" w:hanging="399"/>
        <w:jc w:val="left"/>
        <w:rPr>
          <w:szCs w:val="21"/>
        </w:rPr>
      </w:pPr>
    </w:p>
    <w:p w14:paraId="461A9000" w14:textId="77777777" w:rsidR="00A2268D" w:rsidRDefault="00A2268D" w:rsidP="00D51DD2">
      <w:pPr>
        <w:adjustRightInd w:val="0"/>
        <w:snapToGrid w:val="0"/>
        <w:spacing w:line="300" w:lineRule="auto"/>
        <w:ind w:left="399" w:hangingChars="190" w:hanging="399"/>
        <w:jc w:val="left"/>
        <w:rPr>
          <w:szCs w:val="21"/>
        </w:rPr>
      </w:pPr>
    </w:p>
    <w:p w14:paraId="6CC78332" w14:textId="77777777" w:rsidR="00A2268D" w:rsidRDefault="00A2268D" w:rsidP="00D51DD2">
      <w:pPr>
        <w:adjustRightInd w:val="0"/>
        <w:snapToGrid w:val="0"/>
        <w:spacing w:line="300" w:lineRule="auto"/>
        <w:ind w:left="399" w:hangingChars="190" w:hanging="399"/>
        <w:jc w:val="left"/>
        <w:rPr>
          <w:szCs w:val="21"/>
        </w:rPr>
      </w:pPr>
    </w:p>
    <w:p w14:paraId="64A6B2B2" w14:textId="77777777" w:rsidR="00A2268D" w:rsidRDefault="00A2268D" w:rsidP="00D51DD2">
      <w:pPr>
        <w:adjustRightInd w:val="0"/>
        <w:snapToGrid w:val="0"/>
        <w:spacing w:line="300" w:lineRule="auto"/>
        <w:ind w:left="399" w:hangingChars="190" w:hanging="399"/>
        <w:jc w:val="left"/>
        <w:rPr>
          <w:szCs w:val="21"/>
        </w:rPr>
      </w:pPr>
    </w:p>
    <w:p w14:paraId="2BC8D3EC" w14:textId="77777777" w:rsidR="00A2268D" w:rsidRDefault="00A2268D" w:rsidP="00D51DD2">
      <w:pPr>
        <w:adjustRightInd w:val="0"/>
        <w:snapToGrid w:val="0"/>
        <w:spacing w:line="300" w:lineRule="auto"/>
        <w:ind w:left="399" w:hangingChars="190" w:hanging="399"/>
        <w:jc w:val="left"/>
        <w:rPr>
          <w:szCs w:val="21"/>
        </w:rPr>
      </w:pPr>
    </w:p>
    <w:p w14:paraId="2F6BBD29" w14:textId="77777777" w:rsidR="00A2268D" w:rsidRDefault="00A2268D" w:rsidP="00D51DD2">
      <w:pPr>
        <w:adjustRightInd w:val="0"/>
        <w:snapToGrid w:val="0"/>
        <w:spacing w:line="300" w:lineRule="auto"/>
        <w:ind w:left="399" w:hangingChars="190" w:hanging="399"/>
        <w:jc w:val="left"/>
        <w:rPr>
          <w:szCs w:val="21"/>
        </w:rPr>
      </w:pPr>
    </w:p>
    <w:p w14:paraId="3363D6E5" w14:textId="77777777" w:rsidR="00A2268D" w:rsidRDefault="00A2268D" w:rsidP="00D51DD2">
      <w:pPr>
        <w:adjustRightInd w:val="0"/>
        <w:snapToGrid w:val="0"/>
        <w:spacing w:line="300" w:lineRule="auto"/>
        <w:ind w:left="399" w:hangingChars="190" w:hanging="399"/>
        <w:jc w:val="left"/>
        <w:rPr>
          <w:szCs w:val="21"/>
        </w:rPr>
      </w:pPr>
    </w:p>
    <w:p w14:paraId="27AD1414" w14:textId="22BBB0A7" w:rsidR="00BF4C32" w:rsidRPr="00BF4C32" w:rsidRDefault="00BF4C32" w:rsidP="00BF4C32">
      <w:pPr>
        <w:adjustRightInd w:val="0"/>
        <w:snapToGrid w:val="0"/>
        <w:spacing w:line="300" w:lineRule="auto"/>
        <w:ind w:left="399" w:hangingChars="190" w:hanging="399"/>
        <w:jc w:val="center"/>
        <w:rPr>
          <w:rFonts w:ascii="黑体" w:eastAsia="黑体" w:hAnsi="黑体" w:hint="eastAsia"/>
          <w:szCs w:val="21"/>
        </w:rPr>
      </w:pPr>
      <w:bookmarkStart w:id="13" w:name="_Hlk214892454"/>
      <w:r w:rsidRPr="00BF4C32">
        <w:rPr>
          <w:rFonts w:ascii="黑体" w:eastAsia="黑体" w:hAnsi="黑体" w:hint="eastAsia"/>
          <w:szCs w:val="21"/>
        </w:rPr>
        <w:lastRenderedPageBreak/>
        <w:t>六  电荷</w:t>
      </w:r>
      <w:r w:rsidR="005A1BCF">
        <w:rPr>
          <w:rFonts w:ascii="黑体" w:eastAsia="黑体" w:hAnsi="黑体" w:hint="eastAsia"/>
          <w:szCs w:val="21"/>
        </w:rPr>
        <w:t>及其</w:t>
      </w:r>
      <w:r w:rsidRPr="00BF4C32">
        <w:rPr>
          <w:rFonts w:ascii="黑体" w:eastAsia="黑体" w:hAnsi="黑体" w:hint="eastAsia"/>
          <w:szCs w:val="21"/>
        </w:rPr>
        <w:t>运动</w:t>
      </w:r>
    </w:p>
    <w:bookmarkEnd w:id="13"/>
    <w:p w14:paraId="35E80DBF" w14:textId="4C94EDDF" w:rsidR="00BF4C32" w:rsidRPr="007A3AE4" w:rsidRDefault="004C5EC6" w:rsidP="001340C1">
      <w:pPr>
        <w:autoSpaceDE w:val="0"/>
        <w:autoSpaceDN w:val="0"/>
        <w:adjustRightInd w:val="0"/>
        <w:spacing w:afterLines="50" w:after="156" w:line="300" w:lineRule="auto"/>
        <w:ind w:firstLineChars="200" w:firstLine="420"/>
        <w:jc w:val="left"/>
        <w:rPr>
          <w:rFonts w:eastAsia="楷体"/>
        </w:rPr>
      </w:pPr>
      <w:r>
        <w:rPr>
          <w:rFonts w:eastAsia="楷体" w:hint="eastAsia"/>
        </w:rPr>
        <w:t>从</w:t>
      </w:r>
      <w:r w:rsidRPr="004C5EC6">
        <w:rPr>
          <w:rFonts w:eastAsia="楷体"/>
        </w:rPr>
        <w:t>记录摩擦后</w:t>
      </w:r>
      <w:r w:rsidR="00F9383C">
        <w:rPr>
          <w:rFonts w:eastAsia="楷体" w:hint="eastAsia"/>
        </w:rPr>
        <w:t>的</w:t>
      </w:r>
      <w:r w:rsidR="00F9383C" w:rsidRPr="004C5EC6">
        <w:rPr>
          <w:rFonts w:eastAsia="楷体"/>
        </w:rPr>
        <w:t>琥珀</w:t>
      </w:r>
      <w:r w:rsidRPr="004C5EC6">
        <w:rPr>
          <w:rFonts w:eastAsia="楷体"/>
        </w:rPr>
        <w:t>可以吸引轻小物体的现象</w:t>
      </w:r>
      <w:r>
        <w:rPr>
          <w:rFonts w:eastAsia="楷体" w:hint="eastAsia"/>
        </w:rPr>
        <w:t>起，人类对电荷及其运动的研究延续了几千年</w:t>
      </w:r>
      <w:r w:rsidR="00BF4C32" w:rsidRPr="00BF4C32">
        <w:rPr>
          <w:rFonts w:eastAsia="楷体" w:hint="eastAsia"/>
        </w:rPr>
        <w:t>。</w:t>
      </w:r>
    </w:p>
    <w:p w14:paraId="1949B842" w14:textId="59858DB0" w:rsidR="00990630" w:rsidRDefault="006E07A3" w:rsidP="00E54F3D">
      <w:pPr>
        <w:adjustRightInd w:val="0"/>
        <w:snapToGrid w:val="0"/>
        <w:spacing w:line="300" w:lineRule="auto"/>
        <w:ind w:left="315" w:hangingChars="150" w:hanging="315"/>
        <w:jc w:val="left"/>
        <w:rPr>
          <w:szCs w:val="21"/>
        </w:rPr>
      </w:pPr>
      <w:r>
        <w:rPr>
          <w:rFonts w:hint="eastAsia"/>
          <w:noProof/>
        </w:rPr>
        <w:drawing>
          <wp:anchor distT="0" distB="0" distL="114300" distR="114300" simplePos="0" relativeHeight="251933696" behindDoc="0" locked="0" layoutInCell="1" allowOverlap="1" wp14:anchorId="4EA95FA2" wp14:editId="05D2002A">
            <wp:simplePos x="0" y="0"/>
            <wp:positionH relativeFrom="margin">
              <wp:align>right</wp:align>
            </wp:positionH>
            <wp:positionV relativeFrom="paragraph">
              <wp:posOffset>6985</wp:posOffset>
            </wp:positionV>
            <wp:extent cx="1490345" cy="1080135"/>
            <wp:effectExtent l="0" t="0" r="0" b="5715"/>
            <wp:wrapSquare wrapText="bothSides"/>
            <wp:docPr id="1788771619"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771619" name="图片 100"/>
                    <pic:cNvPicPr>
                      <a:picLocks noChangeAspect="1"/>
                    </pic:cNvPicPr>
                  </pic:nvPicPr>
                  <pic:blipFill rotWithShape="1">
                    <a:blip r:embed="rId36" cstate="print">
                      <a:extLst>
                        <a:ext uri="{28A0092B-C50C-407E-A947-70E740481C1C}">
                          <a14:useLocalDpi xmlns:a14="http://schemas.microsoft.com/office/drawing/2010/main" val="0"/>
                        </a:ext>
                      </a:extLst>
                    </a:blip>
                    <a:srcRect t="-3" r="11706" b="45"/>
                    <a:stretch>
                      <a:fillRect/>
                    </a:stretch>
                  </pic:blipFill>
                  <pic:spPr bwMode="auto">
                    <a:xfrm>
                      <a:off x="0" y="0"/>
                      <a:ext cx="1490345" cy="1080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0CBF">
        <w:rPr>
          <w:rFonts w:hint="eastAsia"/>
        </w:rPr>
        <w:t>1</w:t>
      </w:r>
      <w:r w:rsidR="009D0CBF">
        <w:rPr>
          <w:rFonts w:hint="eastAsia"/>
        </w:rPr>
        <w:t>．</w:t>
      </w:r>
      <w:r w:rsidR="00951B3E">
        <w:rPr>
          <w:rFonts w:hint="eastAsia"/>
        </w:rPr>
        <w:t>如图为</w:t>
      </w:r>
      <w:r w:rsidR="00990630" w:rsidRPr="00EE426B">
        <w:t>研究</w:t>
      </w:r>
      <w:r w:rsidR="00990630">
        <w:rPr>
          <w:rFonts w:hint="eastAsia"/>
        </w:rPr>
        <w:t>影响</w:t>
      </w:r>
      <w:r w:rsidR="00990630" w:rsidRPr="00EE426B">
        <w:t>平行板</w:t>
      </w:r>
      <w:r w:rsidR="00990630">
        <w:rPr>
          <w:rFonts w:hint="eastAsia"/>
        </w:rPr>
        <w:t>电容器电容</w:t>
      </w:r>
      <w:r w:rsidR="00951B3E">
        <w:rPr>
          <w:rFonts w:hint="eastAsia"/>
        </w:rPr>
        <w:t>的</w:t>
      </w:r>
      <w:r w:rsidR="00990630" w:rsidRPr="00EE426B">
        <w:t>因素的实验装置</w:t>
      </w:r>
      <w:r w:rsidR="00990630">
        <w:rPr>
          <w:rFonts w:hint="eastAsia"/>
        </w:rPr>
        <w:t>，</w:t>
      </w:r>
      <w:r w:rsidR="0023622F">
        <w:rPr>
          <w:rFonts w:hint="eastAsia"/>
        </w:rPr>
        <w:t>验电器指针的偏转角可定性反映两极板间电势差</w:t>
      </w:r>
      <w:r w:rsidR="00BF6B87" w:rsidRPr="00BF6B87">
        <w:rPr>
          <w:rFonts w:hint="eastAsia"/>
          <w:i/>
          <w:iCs/>
        </w:rPr>
        <w:t>U</w:t>
      </w:r>
      <w:r w:rsidR="0023622F">
        <w:rPr>
          <w:rFonts w:hint="eastAsia"/>
        </w:rPr>
        <w:t>的大小。</w:t>
      </w:r>
      <w:r w:rsidR="00310D65">
        <w:rPr>
          <w:rFonts w:hint="eastAsia"/>
        </w:rPr>
        <w:t>改变两极板间距离</w:t>
      </w:r>
      <w:r w:rsidR="002F18C5">
        <w:rPr>
          <w:rFonts w:hint="eastAsia"/>
        </w:rPr>
        <w:t>的过程中</w:t>
      </w:r>
      <w:r w:rsidR="00310D65">
        <w:rPr>
          <w:rFonts w:hint="eastAsia"/>
        </w:rPr>
        <w:t>，观察到</w:t>
      </w:r>
      <w:r w:rsidR="00A16040">
        <w:rPr>
          <w:rFonts w:hint="eastAsia"/>
        </w:rPr>
        <w:t>验电器</w:t>
      </w:r>
      <w:r w:rsidR="002F18C5">
        <w:rPr>
          <w:rFonts w:hint="eastAsia"/>
        </w:rPr>
        <w:t>的指针</w:t>
      </w:r>
      <w:r w:rsidR="00A16040">
        <w:rPr>
          <w:rFonts w:hint="eastAsia"/>
        </w:rPr>
        <w:t>偏角增大</w:t>
      </w:r>
      <w:r w:rsidR="00454FEA">
        <w:rPr>
          <w:rFonts w:hint="eastAsia"/>
        </w:rPr>
        <w:t>，</w:t>
      </w:r>
      <w:r w:rsidR="002423F7">
        <w:rPr>
          <w:rFonts w:hint="eastAsia"/>
        </w:rPr>
        <w:t>则</w:t>
      </w:r>
      <w:r w:rsidR="00BF6B87">
        <w:rPr>
          <w:rFonts w:hint="eastAsia"/>
          <w:szCs w:val="21"/>
        </w:rPr>
        <w:t>电容器极板上的电荷量</w:t>
      </w:r>
      <w:r w:rsidR="00BF6B87" w:rsidRPr="00BF6B87">
        <w:rPr>
          <w:rFonts w:hint="eastAsia"/>
          <w:i/>
          <w:iCs/>
          <w:szCs w:val="21"/>
        </w:rPr>
        <w:t>Q</w:t>
      </w:r>
      <w:r w:rsidR="00BF6B87">
        <w:rPr>
          <w:rFonts w:hint="eastAsia"/>
          <w:szCs w:val="21"/>
        </w:rPr>
        <w:t>、</w:t>
      </w:r>
      <w:r w:rsidR="002423F7">
        <w:rPr>
          <w:rFonts w:hint="eastAsia"/>
          <w:szCs w:val="21"/>
        </w:rPr>
        <w:t>电势差</w:t>
      </w:r>
      <w:r w:rsidR="002423F7" w:rsidRPr="002423F7">
        <w:rPr>
          <w:rFonts w:hint="eastAsia"/>
          <w:i/>
          <w:iCs/>
          <w:szCs w:val="21"/>
        </w:rPr>
        <w:t>U</w:t>
      </w:r>
      <w:r w:rsidR="002423F7">
        <w:rPr>
          <w:rFonts w:hint="eastAsia"/>
          <w:szCs w:val="21"/>
        </w:rPr>
        <w:t>和</w:t>
      </w:r>
      <w:r w:rsidR="00BF6B87">
        <w:rPr>
          <w:rFonts w:hint="eastAsia"/>
          <w:szCs w:val="21"/>
        </w:rPr>
        <w:t>电容值</w:t>
      </w:r>
      <w:r w:rsidR="00BF6B87" w:rsidRPr="00BF6B87">
        <w:rPr>
          <w:rFonts w:hint="eastAsia"/>
          <w:i/>
          <w:iCs/>
          <w:szCs w:val="21"/>
        </w:rPr>
        <w:t>C</w:t>
      </w:r>
      <w:r w:rsidR="00BF6B87">
        <w:rPr>
          <w:rFonts w:hint="eastAsia"/>
          <w:szCs w:val="21"/>
        </w:rPr>
        <w:t>的变化为</w:t>
      </w:r>
      <w:r w:rsidR="00BF6B87">
        <w:rPr>
          <w:rFonts w:hint="eastAsia"/>
          <w:szCs w:val="21"/>
        </w:rPr>
        <w:t>_______</w:t>
      </w:r>
      <w:r w:rsidR="00BF6B87">
        <w:rPr>
          <w:rFonts w:hint="eastAsia"/>
          <w:szCs w:val="21"/>
        </w:rPr>
        <w:t>。</w:t>
      </w:r>
    </w:p>
    <w:p w14:paraId="0E417719" w14:textId="5D2F7DD9" w:rsidR="00401653" w:rsidRDefault="006E07A3" w:rsidP="00C32C48">
      <w:pPr>
        <w:adjustRightInd w:val="0"/>
        <w:snapToGrid w:val="0"/>
        <w:spacing w:line="300" w:lineRule="auto"/>
        <w:ind w:leftChars="150" w:left="315"/>
        <w:jc w:val="left"/>
        <w:rPr>
          <w:szCs w:val="21"/>
        </w:rPr>
      </w:pPr>
      <w:r>
        <w:rPr>
          <w:rFonts w:hint="eastAsia"/>
          <w:szCs w:val="21"/>
        </w:rPr>
        <w:t>A</w:t>
      </w:r>
      <w:r w:rsidR="00401653">
        <w:rPr>
          <w:rFonts w:hint="eastAsia"/>
          <w:szCs w:val="21"/>
        </w:rPr>
        <w:t>．</w:t>
      </w:r>
      <w:r w:rsidR="00F50F39" w:rsidRPr="00FF0EF7">
        <w:rPr>
          <w:rFonts w:hint="eastAsia"/>
          <w:i/>
          <w:iCs/>
          <w:szCs w:val="21"/>
        </w:rPr>
        <w:t>U</w:t>
      </w:r>
      <w:r w:rsidR="00F50F39">
        <w:rPr>
          <w:rFonts w:hint="eastAsia"/>
          <w:szCs w:val="21"/>
        </w:rPr>
        <w:t>减小、</w:t>
      </w:r>
      <w:r w:rsidR="00401653">
        <w:rPr>
          <w:rFonts w:hint="eastAsia"/>
          <w:i/>
          <w:iCs/>
          <w:szCs w:val="21"/>
        </w:rPr>
        <w:t>C</w:t>
      </w:r>
      <w:r w:rsidR="00401653" w:rsidRPr="00DE0A4D">
        <w:rPr>
          <w:rFonts w:hint="eastAsia"/>
          <w:szCs w:val="21"/>
        </w:rPr>
        <w:t>增大</w:t>
      </w:r>
      <w:r w:rsidR="00401653">
        <w:rPr>
          <w:szCs w:val="21"/>
        </w:rPr>
        <w:t xml:space="preserve"> </w:t>
      </w:r>
      <w:r>
        <w:rPr>
          <w:rFonts w:hint="eastAsia"/>
          <w:szCs w:val="21"/>
        </w:rPr>
        <w:t xml:space="preserve">       B</w:t>
      </w:r>
      <w:r w:rsidR="00401653">
        <w:rPr>
          <w:rFonts w:hint="eastAsia"/>
          <w:szCs w:val="21"/>
        </w:rPr>
        <w:t>．</w:t>
      </w:r>
      <w:r w:rsidR="00F50F39" w:rsidRPr="0027513B">
        <w:rPr>
          <w:rFonts w:hint="eastAsia"/>
          <w:i/>
          <w:iCs/>
          <w:szCs w:val="21"/>
        </w:rPr>
        <w:t>U</w:t>
      </w:r>
      <w:r w:rsidR="00F50F39">
        <w:rPr>
          <w:rFonts w:hint="eastAsia"/>
          <w:szCs w:val="21"/>
        </w:rPr>
        <w:t>增大，</w:t>
      </w:r>
      <w:r w:rsidR="00401653" w:rsidRPr="0027513B">
        <w:rPr>
          <w:rFonts w:hint="eastAsia"/>
          <w:i/>
          <w:iCs/>
          <w:szCs w:val="21"/>
        </w:rPr>
        <w:t>C</w:t>
      </w:r>
      <w:r w:rsidR="00401653">
        <w:rPr>
          <w:rFonts w:hint="eastAsia"/>
          <w:szCs w:val="21"/>
        </w:rPr>
        <w:t>减小</w:t>
      </w:r>
    </w:p>
    <w:p w14:paraId="44329DA6" w14:textId="5C3400A8" w:rsidR="00454FEA" w:rsidRDefault="006E07A3" w:rsidP="00C32C48">
      <w:pPr>
        <w:adjustRightInd w:val="0"/>
        <w:snapToGrid w:val="0"/>
        <w:spacing w:line="300" w:lineRule="auto"/>
        <w:ind w:leftChars="150" w:left="315"/>
        <w:jc w:val="left"/>
        <w:rPr>
          <w:szCs w:val="21"/>
        </w:rPr>
      </w:pPr>
      <w:r>
        <w:rPr>
          <w:rFonts w:hint="eastAsia"/>
          <w:szCs w:val="21"/>
        </w:rPr>
        <w:t>C</w:t>
      </w:r>
      <w:r w:rsidR="00454FEA">
        <w:rPr>
          <w:rFonts w:hint="eastAsia"/>
          <w:szCs w:val="21"/>
        </w:rPr>
        <w:t>．</w:t>
      </w:r>
      <w:r w:rsidR="00F50F39" w:rsidRPr="00FF0EF7">
        <w:rPr>
          <w:rFonts w:hint="eastAsia"/>
          <w:i/>
          <w:iCs/>
          <w:szCs w:val="21"/>
        </w:rPr>
        <w:t>Q</w:t>
      </w:r>
      <w:r w:rsidR="00102E50">
        <w:rPr>
          <w:rFonts w:hint="eastAsia"/>
          <w:szCs w:val="21"/>
        </w:rPr>
        <w:t>减小</w:t>
      </w:r>
      <w:r w:rsidR="00F50F39">
        <w:rPr>
          <w:rFonts w:hint="eastAsia"/>
          <w:szCs w:val="21"/>
        </w:rPr>
        <w:t>、</w:t>
      </w:r>
      <w:r w:rsidR="001524D5">
        <w:rPr>
          <w:rFonts w:hint="eastAsia"/>
          <w:i/>
          <w:iCs/>
          <w:szCs w:val="21"/>
        </w:rPr>
        <w:t>C</w:t>
      </w:r>
      <w:r w:rsidR="001524D5">
        <w:rPr>
          <w:rFonts w:hint="eastAsia"/>
          <w:szCs w:val="21"/>
        </w:rPr>
        <w:t>增大</w:t>
      </w:r>
      <w:r>
        <w:rPr>
          <w:rFonts w:hint="eastAsia"/>
          <w:szCs w:val="21"/>
        </w:rPr>
        <w:t xml:space="preserve">        D</w:t>
      </w:r>
      <w:r w:rsidR="00454FEA">
        <w:rPr>
          <w:rFonts w:hint="eastAsia"/>
          <w:szCs w:val="21"/>
        </w:rPr>
        <w:t>．</w:t>
      </w:r>
      <w:r w:rsidR="00F50F39" w:rsidRPr="00FF0EF7">
        <w:rPr>
          <w:rFonts w:hint="eastAsia"/>
          <w:i/>
          <w:iCs/>
          <w:szCs w:val="21"/>
        </w:rPr>
        <w:t>Q</w:t>
      </w:r>
      <w:r w:rsidR="00102E50">
        <w:rPr>
          <w:rFonts w:hint="eastAsia"/>
          <w:szCs w:val="21"/>
        </w:rPr>
        <w:t>增大</w:t>
      </w:r>
      <w:r w:rsidR="00F50F39">
        <w:rPr>
          <w:rFonts w:hint="eastAsia"/>
          <w:szCs w:val="21"/>
        </w:rPr>
        <w:t>，</w:t>
      </w:r>
      <w:r w:rsidR="00630784">
        <w:rPr>
          <w:rFonts w:hint="eastAsia"/>
          <w:i/>
          <w:iCs/>
          <w:szCs w:val="21"/>
        </w:rPr>
        <w:t>C</w:t>
      </w:r>
      <w:r w:rsidR="00401653">
        <w:rPr>
          <w:rFonts w:hint="eastAsia"/>
          <w:szCs w:val="21"/>
        </w:rPr>
        <w:t>减小</w:t>
      </w:r>
    </w:p>
    <w:p w14:paraId="48B1BB27" w14:textId="766DB0A4" w:rsidR="00990630" w:rsidRDefault="00990630" w:rsidP="00D51DD2">
      <w:pPr>
        <w:adjustRightInd w:val="0"/>
        <w:snapToGrid w:val="0"/>
        <w:spacing w:line="300" w:lineRule="auto"/>
        <w:ind w:left="399" w:hangingChars="190" w:hanging="399"/>
        <w:jc w:val="left"/>
        <w:rPr>
          <w:szCs w:val="21"/>
        </w:rPr>
      </w:pPr>
    </w:p>
    <w:p w14:paraId="0B552EBA" w14:textId="5A297760" w:rsidR="00680FE8" w:rsidRDefault="002B397A" w:rsidP="00E54F3D">
      <w:pPr>
        <w:adjustRightInd w:val="0"/>
        <w:snapToGrid w:val="0"/>
        <w:spacing w:line="300" w:lineRule="auto"/>
        <w:ind w:left="315" w:hangingChars="150" w:hanging="315"/>
        <w:jc w:val="left"/>
        <w:rPr>
          <w:szCs w:val="21"/>
        </w:rPr>
      </w:pPr>
      <w:r>
        <w:rPr>
          <w:rFonts w:hint="eastAsia"/>
          <w:szCs w:val="21"/>
        </w:rPr>
        <w:t>2</w:t>
      </w:r>
      <w:r w:rsidR="00413693">
        <w:rPr>
          <w:rFonts w:hint="eastAsia"/>
          <w:szCs w:val="21"/>
        </w:rPr>
        <w:t>．</w:t>
      </w:r>
      <w:r w:rsidR="00EA3DEC">
        <w:rPr>
          <w:rFonts w:hint="eastAsia"/>
          <w:szCs w:val="21"/>
        </w:rPr>
        <w:t>在</w:t>
      </w:r>
      <w:r w:rsidR="00FA6939">
        <w:rPr>
          <w:rFonts w:hint="eastAsia"/>
          <w:szCs w:val="21"/>
        </w:rPr>
        <w:t>位于</w:t>
      </w:r>
      <w:r w:rsidR="00EA3DEC">
        <w:rPr>
          <w:rFonts w:hint="eastAsia"/>
          <w:szCs w:val="21"/>
        </w:rPr>
        <w:t>上海的实验室里，</w:t>
      </w:r>
      <w:r w:rsidR="006444DE" w:rsidRPr="006444DE">
        <w:rPr>
          <w:rFonts w:hint="eastAsia"/>
          <w:szCs w:val="21"/>
        </w:rPr>
        <w:t>一电子</w:t>
      </w:r>
      <w:r w:rsidR="00A22FAB">
        <w:rPr>
          <w:rFonts w:hint="eastAsia"/>
          <w:szCs w:val="21"/>
        </w:rPr>
        <w:t>从</w:t>
      </w:r>
      <w:r w:rsidR="00A22FAB" w:rsidRPr="006444DE">
        <w:rPr>
          <w:rFonts w:hint="eastAsia"/>
          <w:szCs w:val="21"/>
        </w:rPr>
        <w:t>加速管</w:t>
      </w:r>
      <w:r w:rsidR="000B3F76">
        <w:rPr>
          <w:rFonts w:hint="eastAsia"/>
          <w:szCs w:val="21"/>
        </w:rPr>
        <w:t>口</w:t>
      </w:r>
      <w:r w:rsidR="006444DE" w:rsidRPr="006444DE">
        <w:rPr>
          <w:rFonts w:hint="eastAsia"/>
          <w:szCs w:val="21"/>
        </w:rPr>
        <w:t>水平</w:t>
      </w:r>
      <w:r w:rsidR="00A22FAB">
        <w:rPr>
          <w:rFonts w:hint="eastAsia"/>
          <w:szCs w:val="21"/>
        </w:rPr>
        <w:t>飞出，</w:t>
      </w:r>
      <w:r w:rsidR="00153CB3">
        <w:rPr>
          <w:rFonts w:hint="eastAsia"/>
          <w:szCs w:val="21"/>
        </w:rPr>
        <w:t>其初速度方向</w:t>
      </w:r>
      <w:r w:rsidR="006444DE" w:rsidRPr="006444DE">
        <w:rPr>
          <w:rFonts w:hint="eastAsia"/>
          <w:szCs w:val="21"/>
        </w:rPr>
        <w:t>由南</w:t>
      </w:r>
      <w:r w:rsidR="00100B5C">
        <w:rPr>
          <w:rFonts w:hint="eastAsia"/>
          <w:szCs w:val="21"/>
        </w:rPr>
        <w:t>指</w:t>
      </w:r>
      <w:r w:rsidR="006444DE" w:rsidRPr="006444DE">
        <w:rPr>
          <w:rFonts w:hint="eastAsia"/>
          <w:szCs w:val="21"/>
        </w:rPr>
        <w:t>向</w:t>
      </w:r>
      <w:r w:rsidR="004A090E">
        <w:rPr>
          <w:rFonts w:hint="eastAsia"/>
          <w:szCs w:val="21"/>
        </w:rPr>
        <w:t>北</w:t>
      </w:r>
      <w:r w:rsidR="006444DE" w:rsidRPr="006444DE">
        <w:rPr>
          <w:rFonts w:hint="eastAsia"/>
          <w:szCs w:val="21"/>
        </w:rPr>
        <w:t>。</w:t>
      </w:r>
      <w:r w:rsidR="00655DA2">
        <w:rPr>
          <w:rFonts w:hint="eastAsia"/>
        </w:rPr>
        <w:t>（不考虑电子所受重力）</w:t>
      </w:r>
    </w:p>
    <w:p w14:paraId="1C8ADB00" w14:textId="6284AA22" w:rsidR="00502A7F" w:rsidRDefault="006444DE" w:rsidP="00413693">
      <w:pPr>
        <w:adjustRightInd w:val="0"/>
        <w:snapToGrid w:val="0"/>
        <w:spacing w:line="300" w:lineRule="auto"/>
        <w:ind w:leftChars="100" w:left="399" w:hangingChars="90" w:hanging="189"/>
        <w:jc w:val="left"/>
        <w:rPr>
          <w:szCs w:val="21"/>
        </w:rPr>
      </w:pPr>
      <w:r w:rsidRPr="006444DE">
        <w:rPr>
          <w:rFonts w:hint="eastAsia"/>
          <w:szCs w:val="21"/>
        </w:rPr>
        <w:t>（</w:t>
      </w:r>
      <w:r w:rsidR="00680FE8">
        <w:rPr>
          <w:rFonts w:hint="eastAsia"/>
          <w:szCs w:val="21"/>
        </w:rPr>
        <w:t>1</w:t>
      </w:r>
      <w:r w:rsidRPr="006444DE">
        <w:rPr>
          <w:rFonts w:hint="eastAsia"/>
          <w:szCs w:val="21"/>
        </w:rPr>
        <w:t>）</w:t>
      </w:r>
      <w:r w:rsidR="00EA3DEC">
        <w:rPr>
          <w:rFonts w:hint="eastAsia"/>
          <w:szCs w:val="21"/>
        </w:rPr>
        <w:t>在</w:t>
      </w:r>
      <w:r w:rsidR="00A1245B" w:rsidRPr="006444DE">
        <w:rPr>
          <w:rFonts w:hint="eastAsia"/>
          <w:szCs w:val="21"/>
        </w:rPr>
        <w:t>地磁场</w:t>
      </w:r>
      <w:r w:rsidR="00675F72">
        <w:rPr>
          <w:rFonts w:hint="eastAsia"/>
          <w:szCs w:val="21"/>
        </w:rPr>
        <w:t>的</w:t>
      </w:r>
      <w:r w:rsidR="00725E4F">
        <w:rPr>
          <w:rFonts w:hint="eastAsia"/>
          <w:szCs w:val="21"/>
        </w:rPr>
        <w:t>竖直分量</w:t>
      </w:r>
      <w:r w:rsidR="00EA3DEC">
        <w:rPr>
          <w:rFonts w:hint="eastAsia"/>
          <w:szCs w:val="21"/>
        </w:rPr>
        <w:t>作用下</w:t>
      </w:r>
      <w:r w:rsidR="00A1245B">
        <w:rPr>
          <w:rFonts w:hint="eastAsia"/>
          <w:szCs w:val="21"/>
        </w:rPr>
        <w:t>，</w:t>
      </w:r>
      <w:r w:rsidR="00F52F30">
        <w:rPr>
          <w:rFonts w:hint="eastAsia"/>
          <w:szCs w:val="21"/>
        </w:rPr>
        <w:t>该</w:t>
      </w:r>
      <w:r w:rsidRPr="006444DE">
        <w:rPr>
          <w:rFonts w:hint="eastAsia"/>
          <w:szCs w:val="21"/>
        </w:rPr>
        <w:t>电子将偏向</w:t>
      </w:r>
      <w:r w:rsidR="00F97418">
        <w:rPr>
          <w:rFonts w:hint="eastAsia"/>
          <w:szCs w:val="21"/>
        </w:rPr>
        <w:t>_______</w:t>
      </w:r>
      <w:r w:rsidR="00F97418">
        <w:rPr>
          <w:rFonts w:hint="eastAsia"/>
          <w:szCs w:val="21"/>
        </w:rPr>
        <w:t>。</w:t>
      </w:r>
    </w:p>
    <w:p w14:paraId="661838D0" w14:textId="7F1CAFB8" w:rsidR="00F97418" w:rsidRDefault="00F97418" w:rsidP="00B95DE5">
      <w:pPr>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东</w:t>
      </w:r>
      <w:r w:rsidR="008B11DC">
        <w:rPr>
          <w:rFonts w:hint="eastAsia"/>
          <w:szCs w:val="21"/>
        </w:rPr>
        <w:t xml:space="preserve">    </w:t>
      </w:r>
      <w:r>
        <w:rPr>
          <w:rFonts w:hint="eastAsia"/>
          <w:szCs w:val="21"/>
        </w:rPr>
        <w:t>B</w:t>
      </w:r>
      <w:r>
        <w:rPr>
          <w:rFonts w:hint="eastAsia"/>
          <w:szCs w:val="21"/>
        </w:rPr>
        <w:t>．南</w:t>
      </w:r>
      <w:r w:rsidR="008B11DC">
        <w:rPr>
          <w:rFonts w:hint="eastAsia"/>
          <w:szCs w:val="21"/>
        </w:rPr>
        <w:t xml:space="preserve">    </w:t>
      </w:r>
      <w:r>
        <w:rPr>
          <w:rFonts w:hint="eastAsia"/>
          <w:szCs w:val="21"/>
        </w:rPr>
        <w:t>C</w:t>
      </w:r>
      <w:r>
        <w:rPr>
          <w:rFonts w:hint="eastAsia"/>
          <w:szCs w:val="21"/>
        </w:rPr>
        <w:t>．西</w:t>
      </w:r>
      <w:r w:rsidR="008B11DC">
        <w:rPr>
          <w:rFonts w:hint="eastAsia"/>
          <w:szCs w:val="21"/>
        </w:rPr>
        <w:t xml:space="preserve">    </w:t>
      </w:r>
      <w:r>
        <w:rPr>
          <w:rFonts w:hint="eastAsia"/>
          <w:szCs w:val="21"/>
        </w:rPr>
        <w:t>D</w:t>
      </w:r>
      <w:r>
        <w:rPr>
          <w:rFonts w:hint="eastAsia"/>
          <w:szCs w:val="21"/>
        </w:rPr>
        <w:t>．北</w:t>
      </w:r>
      <w:r w:rsidR="008B11DC">
        <w:rPr>
          <w:rFonts w:hint="eastAsia"/>
          <w:szCs w:val="21"/>
        </w:rPr>
        <w:t xml:space="preserve">    </w:t>
      </w:r>
      <w:r>
        <w:rPr>
          <w:rFonts w:hint="eastAsia"/>
          <w:szCs w:val="21"/>
        </w:rPr>
        <w:t>E</w:t>
      </w:r>
      <w:r>
        <w:rPr>
          <w:rFonts w:hint="eastAsia"/>
          <w:szCs w:val="21"/>
        </w:rPr>
        <w:t>．上</w:t>
      </w:r>
      <w:r w:rsidR="008B11DC">
        <w:rPr>
          <w:rFonts w:hint="eastAsia"/>
          <w:szCs w:val="21"/>
        </w:rPr>
        <w:t xml:space="preserve">    </w:t>
      </w:r>
      <w:r>
        <w:rPr>
          <w:rFonts w:hint="eastAsia"/>
          <w:szCs w:val="21"/>
        </w:rPr>
        <w:t>F</w:t>
      </w:r>
      <w:r>
        <w:rPr>
          <w:rFonts w:hint="eastAsia"/>
          <w:szCs w:val="21"/>
        </w:rPr>
        <w:t>．下</w:t>
      </w:r>
    </w:p>
    <w:p w14:paraId="238D0DC9" w14:textId="50788E79" w:rsidR="00502A7F" w:rsidRPr="00F97418" w:rsidRDefault="00502A7F" w:rsidP="00680FE8">
      <w:pPr>
        <w:adjustRightInd w:val="0"/>
        <w:snapToGrid w:val="0"/>
        <w:spacing w:line="300" w:lineRule="auto"/>
        <w:ind w:left="399" w:hangingChars="190" w:hanging="399"/>
        <w:jc w:val="left"/>
        <w:rPr>
          <w:szCs w:val="21"/>
        </w:rPr>
      </w:pPr>
    </w:p>
    <w:p w14:paraId="208AD267" w14:textId="1302470C" w:rsidR="00990630" w:rsidRPr="00283E38" w:rsidRDefault="006444DE" w:rsidP="00C258CC">
      <w:pPr>
        <w:adjustRightInd w:val="0"/>
        <w:snapToGrid w:val="0"/>
        <w:spacing w:line="300" w:lineRule="auto"/>
        <w:ind w:leftChars="100" w:left="708" w:hangingChars="237" w:hanging="498"/>
        <w:jc w:val="left"/>
        <w:rPr>
          <w:szCs w:val="21"/>
        </w:rPr>
      </w:pPr>
      <w:r w:rsidRPr="006444DE">
        <w:rPr>
          <w:rFonts w:hint="eastAsia"/>
          <w:szCs w:val="21"/>
        </w:rPr>
        <w:t>（</w:t>
      </w:r>
      <w:r w:rsidR="00B5529E">
        <w:rPr>
          <w:rFonts w:hint="eastAsia"/>
          <w:szCs w:val="21"/>
        </w:rPr>
        <w:t>2</w:t>
      </w:r>
      <w:r w:rsidRPr="006444DE">
        <w:rPr>
          <w:rFonts w:hint="eastAsia"/>
          <w:szCs w:val="21"/>
        </w:rPr>
        <w:t>）我们在</w:t>
      </w:r>
      <w:r w:rsidR="00D475CA">
        <w:rPr>
          <w:rFonts w:hint="eastAsia"/>
          <w:szCs w:val="21"/>
        </w:rPr>
        <w:t>空间</w:t>
      </w:r>
      <w:r w:rsidRPr="006444DE">
        <w:rPr>
          <w:rFonts w:hint="eastAsia"/>
          <w:szCs w:val="21"/>
        </w:rPr>
        <w:t>施加一</w:t>
      </w:r>
      <w:r w:rsidR="00D475CA">
        <w:rPr>
          <w:rFonts w:hint="eastAsia"/>
          <w:szCs w:val="21"/>
        </w:rPr>
        <w:t>个</w:t>
      </w:r>
      <w:r w:rsidR="00C258CC">
        <w:rPr>
          <w:rFonts w:hint="eastAsia"/>
          <w:szCs w:val="21"/>
        </w:rPr>
        <w:t>竖直向上的</w:t>
      </w:r>
      <w:r w:rsidR="00D475CA">
        <w:rPr>
          <w:rFonts w:hint="eastAsia"/>
          <w:szCs w:val="21"/>
        </w:rPr>
        <w:t>匀强</w:t>
      </w:r>
      <w:r w:rsidRPr="006444DE">
        <w:rPr>
          <w:rFonts w:hint="eastAsia"/>
          <w:szCs w:val="21"/>
        </w:rPr>
        <w:t>磁场</w:t>
      </w:r>
      <w:r w:rsidR="00D475CA">
        <w:rPr>
          <w:rFonts w:hint="eastAsia"/>
          <w:szCs w:val="21"/>
        </w:rPr>
        <w:t>，磁感应强度大小为</w:t>
      </w:r>
      <w:r w:rsidRPr="00D475CA">
        <w:rPr>
          <w:rFonts w:hint="eastAsia"/>
          <w:i/>
          <w:iCs/>
          <w:szCs w:val="21"/>
        </w:rPr>
        <w:t>B</w:t>
      </w:r>
      <w:r w:rsidR="00C258CC">
        <w:rPr>
          <w:rFonts w:hint="eastAsia"/>
          <w:szCs w:val="21"/>
        </w:rPr>
        <w:t>。</w:t>
      </w:r>
      <w:r w:rsidR="00EA3DEC">
        <w:rPr>
          <w:rFonts w:hint="eastAsia"/>
          <w:szCs w:val="21"/>
        </w:rPr>
        <w:t>经过一段时间，</w:t>
      </w:r>
      <w:r w:rsidR="00B557EE">
        <w:rPr>
          <w:rFonts w:hint="eastAsia"/>
          <w:szCs w:val="21"/>
        </w:rPr>
        <w:t>在某一时刻</w:t>
      </w:r>
      <w:r w:rsidR="00E43F45">
        <w:rPr>
          <w:rFonts w:hint="eastAsia"/>
          <w:szCs w:val="21"/>
        </w:rPr>
        <w:t>观察到该电子</w:t>
      </w:r>
      <w:r w:rsidR="009B2322">
        <w:rPr>
          <w:rFonts w:hint="eastAsia"/>
          <w:szCs w:val="21"/>
        </w:rPr>
        <w:t>在</w:t>
      </w:r>
      <w:r w:rsidR="003D39A8">
        <w:rPr>
          <w:rFonts w:hint="eastAsia"/>
          <w:szCs w:val="21"/>
        </w:rPr>
        <w:t>初</w:t>
      </w:r>
      <w:r w:rsidR="00C258CC">
        <w:rPr>
          <w:rFonts w:hint="eastAsia"/>
          <w:szCs w:val="21"/>
        </w:rPr>
        <w:t>速度</w:t>
      </w:r>
      <w:r w:rsidR="00EA3DEC">
        <w:rPr>
          <w:rFonts w:hint="eastAsia"/>
          <w:szCs w:val="21"/>
        </w:rPr>
        <w:t>方向</w:t>
      </w:r>
      <w:r w:rsidR="00C258CC">
        <w:rPr>
          <w:rFonts w:hint="eastAsia"/>
          <w:szCs w:val="21"/>
        </w:rPr>
        <w:t>上</w:t>
      </w:r>
      <w:r w:rsidR="00EA3DEC">
        <w:rPr>
          <w:rFonts w:hint="eastAsia"/>
          <w:szCs w:val="21"/>
        </w:rPr>
        <w:t>的</w:t>
      </w:r>
      <w:r w:rsidR="00E43F45">
        <w:rPr>
          <w:rFonts w:hint="eastAsia"/>
          <w:szCs w:val="21"/>
        </w:rPr>
        <w:t>位移分量大小</w:t>
      </w:r>
      <w:r w:rsidR="00EA3DEC">
        <w:rPr>
          <w:rFonts w:hint="eastAsia"/>
          <w:szCs w:val="21"/>
        </w:rPr>
        <w:t>为</w:t>
      </w:r>
      <w:r w:rsidR="00C258CC" w:rsidRPr="00C258CC">
        <w:rPr>
          <w:rFonts w:hint="eastAsia"/>
          <w:i/>
          <w:iCs/>
          <w:szCs w:val="21"/>
        </w:rPr>
        <w:t>d</w:t>
      </w:r>
      <w:r w:rsidR="00C258CC">
        <w:rPr>
          <w:rFonts w:hint="eastAsia"/>
          <w:szCs w:val="21"/>
        </w:rPr>
        <w:t>，在垂直</w:t>
      </w:r>
      <w:r w:rsidR="003D39A8">
        <w:rPr>
          <w:rFonts w:hint="eastAsia"/>
          <w:szCs w:val="21"/>
        </w:rPr>
        <w:t>初</w:t>
      </w:r>
      <w:r w:rsidR="00C258CC">
        <w:rPr>
          <w:rFonts w:hint="eastAsia"/>
          <w:szCs w:val="21"/>
        </w:rPr>
        <w:t>速度方向上的</w:t>
      </w:r>
      <w:r w:rsidR="00E43F45">
        <w:rPr>
          <w:rFonts w:hint="eastAsia"/>
          <w:szCs w:val="21"/>
        </w:rPr>
        <w:t>位移分量</w:t>
      </w:r>
      <w:r w:rsidR="00C258CC">
        <w:rPr>
          <w:rFonts w:hint="eastAsia"/>
          <w:szCs w:val="21"/>
        </w:rPr>
        <w:t>大小为</w:t>
      </w:r>
      <w:r w:rsidR="00C258CC" w:rsidRPr="00603F93">
        <w:rPr>
          <w:rFonts w:hint="eastAsia"/>
          <w:position w:val="-24"/>
        </w:rPr>
        <w:object w:dxaOrig="260" w:dyaOrig="620" w14:anchorId="699FF0DE">
          <v:shape id="_x0000_i1030" type="#_x0000_t75" style="width:13.45pt;height:31.15pt" o:ole="">
            <v:imagedata r:id="rId37" o:title=""/>
          </v:shape>
          <o:OLEObject Type="Embed" ProgID="Equation.DSMT4" ShapeID="_x0000_i1030" DrawAspect="Content" ObjectID="_1828267793" r:id="rId38"/>
        </w:object>
      </w:r>
      <w:r w:rsidR="00870F81">
        <w:rPr>
          <w:rFonts w:hint="eastAsia"/>
          <w:szCs w:val="21"/>
        </w:rPr>
        <w:t>（忽略地磁场的影响）</w:t>
      </w:r>
      <w:r w:rsidR="00655DA2">
        <w:rPr>
          <w:rFonts w:hint="eastAsia"/>
          <w:szCs w:val="21"/>
        </w:rPr>
        <w:t>。</w:t>
      </w:r>
      <w:r w:rsidR="00283E38">
        <w:rPr>
          <w:rFonts w:hint="eastAsia"/>
          <w:szCs w:val="21"/>
        </w:rPr>
        <w:t>已知</w:t>
      </w:r>
      <w:r w:rsidR="00283E38">
        <w:rPr>
          <w:rFonts w:hint="eastAsia"/>
        </w:rPr>
        <w:t>电子质量为</w:t>
      </w:r>
      <w:r w:rsidR="00283E38">
        <w:rPr>
          <w:rFonts w:ascii="Times New Roman Italic" w:hAnsi="Times New Roman Italic" w:cs="Times New Roman Italic"/>
          <w:i/>
          <w:iCs/>
        </w:rPr>
        <w:t>m</w:t>
      </w:r>
      <w:r w:rsidR="00283E38">
        <w:rPr>
          <w:rFonts w:ascii="Times New Roman Italic" w:hAnsi="Times New Roman Italic" w:cs="Times New Roman Italic" w:hint="eastAsia"/>
        </w:rPr>
        <w:t>，</w:t>
      </w:r>
      <w:r w:rsidR="00283E38">
        <w:rPr>
          <w:rFonts w:hint="eastAsia"/>
        </w:rPr>
        <w:t>元电荷为</w:t>
      </w:r>
      <w:r w:rsidR="00283E38">
        <w:rPr>
          <w:rFonts w:ascii="Times New Roman Italic" w:hAnsi="Times New Roman Italic" w:cs="Times New Roman Italic"/>
          <w:i/>
          <w:iCs/>
        </w:rPr>
        <w:t>e</w:t>
      </w:r>
      <w:r w:rsidR="00283E38">
        <w:rPr>
          <w:rFonts w:ascii="Times New Roman Italic" w:hAnsi="Times New Roman Italic" w:cs="Times New Roman Italic" w:hint="eastAsia"/>
        </w:rPr>
        <w:t>。</w:t>
      </w:r>
      <w:r w:rsidR="00A07C7D">
        <w:rPr>
          <w:rFonts w:ascii="Times New Roman Italic" w:hAnsi="Times New Roman Italic" w:cs="Times New Roman Italic" w:hint="eastAsia"/>
        </w:rPr>
        <w:t>则</w:t>
      </w:r>
      <w:r w:rsidR="003D39A8">
        <w:rPr>
          <w:rFonts w:ascii="Times New Roman Italic" w:hAnsi="Times New Roman Italic" w:cs="Times New Roman Italic" w:hint="eastAsia"/>
        </w:rPr>
        <w:t>该</w:t>
      </w:r>
      <w:r w:rsidR="00202F4A">
        <w:rPr>
          <w:rFonts w:ascii="Times New Roman Italic" w:hAnsi="Times New Roman Italic" w:cs="Times New Roman Italic" w:hint="eastAsia"/>
        </w:rPr>
        <w:t>电子从加速管口飞出时的初速度</w:t>
      </w:r>
      <w:r w:rsidR="00FF6DC8">
        <w:rPr>
          <w:rFonts w:ascii="Times New Roman Italic" w:hAnsi="Times New Roman Italic" w:cs="Times New Roman Italic" w:hint="eastAsia"/>
        </w:rPr>
        <w:t>大小</w:t>
      </w:r>
      <w:r w:rsidR="006819F3" w:rsidRPr="00603F93">
        <w:rPr>
          <w:rFonts w:hint="eastAsia"/>
          <w:position w:val="-12"/>
        </w:rPr>
        <w:object w:dxaOrig="279" w:dyaOrig="360" w14:anchorId="68FC2FE4">
          <v:shape id="_x0000_i1031" type="#_x0000_t75" style="width:13.95pt;height:18.25pt" o:ole="">
            <v:imagedata r:id="rId39" o:title=""/>
          </v:shape>
          <o:OLEObject Type="Embed" ProgID="Equation.DSMT4" ShapeID="_x0000_i1031" DrawAspect="Content" ObjectID="_1828267794" r:id="rId40"/>
        </w:object>
      </w:r>
      <w:r w:rsidR="00202F4A">
        <w:rPr>
          <w:rFonts w:ascii="Times New Roman Italic" w:hAnsi="Times New Roman Italic" w:cs="Times New Roman Italic" w:hint="eastAsia"/>
        </w:rPr>
        <w:t>=</w:t>
      </w:r>
      <w:r w:rsidR="00202F4A">
        <w:rPr>
          <w:rFonts w:hint="eastAsia"/>
          <w:szCs w:val="21"/>
        </w:rPr>
        <w:t>_______</w:t>
      </w:r>
      <w:r w:rsidR="00202F4A">
        <w:rPr>
          <w:rFonts w:hint="eastAsia"/>
          <w:szCs w:val="21"/>
        </w:rPr>
        <w:t>。</w:t>
      </w:r>
    </w:p>
    <w:p w14:paraId="2748FBA4" w14:textId="77777777" w:rsidR="00305C45" w:rsidRDefault="00305C45" w:rsidP="006A190F">
      <w:pPr>
        <w:adjustRightInd w:val="0"/>
        <w:snapToGrid w:val="0"/>
        <w:spacing w:line="300" w:lineRule="auto"/>
        <w:ind w:left="315" w:hangingChars="150" w:hanging="315"/>
        <w:jc w:val="left"/>
        <w:rPr>
          <w:szCs w:val="21"/>
        </w:rPr>
      </w:pPr>
    </w:p>
    <w:p w14:paraId="1E8027FA" w14:textId="16E3CFE4" w:rsidR="00BF4C32" w:rsidRPr="006A190F" w:rsidRDefault="002B397A" w:rsidP="006A190F">
      <w:pPr>
        <w:adjustRightInd w:val="0"/>
        <w:snapToGrid w:val="0"/>
        <w:spacing w:line="300" w:lineRule="auto"/>
        <w:ind w:left="315" w:hangingChars="150" w:hanging="315"/>
        <w:jc w:val="left"/>
      </w:pPr>
      <w:r>
        <w:rPr>
          <w:rFonts w:hint="eastAsia"/>
          <w:szCs w:val="21"/>
        </w:rPr>
        <w:t>3</w:t>
      </w:r>
      <w:r w:rsidR="004861C6">
        <w:rPr>
          <w:rFonts w:hint="eastAsia"/>
          <w:szCs w:val="21"/>
        </w:rPr>
        <w:t>．</w:t>
      </w:r>
      <w:r w:rsidR="00142FFA">
        <w:rPr>
          <w:rFonts w:hint="eastAsia"/>
          <w:szCs w:val="21"/>
        </w:rPr>
        <w:t>已知</w:t>
      </w:r>
      <w:r w:rsidR="00AA05EC">
        <w:rPr>
          <w:rFonts w:hint="eastAsia"/>
          <w:szCs w:val="21"/>
        </w:rPr>
        <w:t>真空中一</w:t>
      </w:r>
      <w:r w:rsidR="00A72D57">
        <w:rPr>
          <w:rFonts w:hint="eastAsia"/>
          <w:szCs w:val="21"/>
        </w:rPr>
        <w:t>点电荷</w:t>
      </w:r>
      <w:r w:rsidR="005662DC">
        <w:rPr>
          <w:rFonts w:hint="eastAsia"/>
          <w:szCs w:val="21"/>
        </w:rPr>
        <w:t>在</w:t>
      </w:r>
      <w:r w:rsidR="00A72D57">
        <w:rPr>
          <w:rFonts w:hint="eastAsia"/>
          <w:szCs w:val="21"/>
        </w:rPr>
        <w:t>距其</w:t>
      </w:r>
      <w:r w:rsidR="00A72D57" w:rsidRPr="00A72D57">
        <w:rPr>
          <w:rFonts w:hint="eastAsia"/>
          <w:i/>
          <w:iCs/>
          <w:szCs w:val="21"/>
        </w:rPr>
        <w:t>r</w:t>
      </w:r>
      <w:r w:rsidR="00A72D57">
        <w:rPr>
          <w:rFonts w:hint="eastAsia"/>
          <w:szCs w:val="21"/>
        </w:rPr>
        <w:t>处产生的电场强度</w:t>
      </w:r>
      <w:r w:rsidR="00AA05EC">
        <w:rPr>
          <w:rFonts w:hint="eastAsia"/>
          <w:szCs w:val="21"/>
        </w:rPr>
        <w:t>大小</w:t>
      </w:r>
      <w:r w:rsidR="00096AB7">
        <w:rPr>
          <w:rFonts w:hint="eastAsia"/>
          <w:szCs w:val="21"/>
        </w:rPr>
        <w:t>为</w:t>
      </w:r>
      <w:r w:rsidR="00A72D57" w:rsidRPr="004E4A77">
        <w:rPr>
          <w:rFonts w:hint="eastAsia"/>
          <w:i/>
          <w:iCs/>
          <w:szCs w:val="21"/>
        </w:rPr>
        <w:t>E</w:t>
      </w:r>
      <w:r w:rsidR="00096AB7">
        <w:rPr>
          <w:rFonts w:hint="eastAsia"/>
          <w:szCs w:val="21"/>
        </w:rPr>
        <w:t>，电势为</w:t>
      </w:r>
      <w:r w:rsidR="00096AB7" w:rsidRPr="00082AA3">
        <w:rPr>
          <w:rFonts w:hint="eastAsia"/>
          <w:i/>
          <w:iCs/>
          <w:szCs w:val="21"/>
        </w:rPr>
        <w:t>U</w:t>
      </w:r>
      <w:r w:rsidR="00D2233B">
        <w:rPr>
          <w:rFonts w:hint="eastAsia"/>
          <w:szCs w:val="21"/>
        </w:rPr>
        <w:t>（取无穷远处电势为零）</w:t>
      </w:r>
      <w:r w:rsidR="00096AB7">
        <w:rPr>
          <w:rFonts w:hint="eastAsia"/>
          <w:szCs w:val="21"/>
        </w:rPr>
        <w:t>，</w:t>
      </w:r>
      <w:r w:rsidR="00780B6E">
        <w:rPr>
          <w:rFonts w:hint="eastAsia"/>
          <w:szCs w:val="21"/>
        </w:rPr>
        <w:t>对应</w:t>
      </w:r>
      <w:r w:rsidR="00096AB7">
        <w:rPr>
          <w:rFonts w:hint="eastAsia"/>
          <w:szCs w:val="21"/>
        </w:rPr>
        <w:t>关系</w:t>
      </w:r>
      <w:r w:rsidR="00780B6E">
        <w:rPr>
          <w:rFonts w:hint="eastAsia"/>
          <w:szCs w:val="21"/>
        </w:rPr>
        <w:t>为</w:t>
      </w:r>
      <w:r w:rsidR="00360092" w:rsidRPr="00891747">
        <w:rPr>
          <w:rFonts w:hint="eastAsia"/>
          <w:position w:val="-6"/>
        </w:rPr>
        <w:object w:dxaOrig="760" w:dyaOrig="279" w14:anchorId="5812DB80">
          <v:shape id="_x0000_i1032" type="#_x0000_t75" style="width:37.6pt;height:13.95pt" o:ole="">
            <v:imagedata r:id="rId41" o:title=""/>
          </v:shape>
          <o:OLEObject Type="Embed" ProgID="Equation.DSMT4" ShapeID="_x0000_i1032" DrawAspect="Content" ObjectID="_1828267795" r:id="rId42"/>
        </w:object>
      </w:r>
      <w:r w:rsidR="006A190F">
        <w:rPr>
          <w:rFonts w:hint="eastAsia"/>
        </w:rPr>
        <w:t>。</w:t>
      </w:r>
      <w:r w:rsidR="00887941">
        <w:rPr>
          <w:rFonts w:hint="eastAsia"/>
        </w:rPr>
        <w:t>如图</w:t>
      </w:r>
      <w:r w:rsidR="00D4793A">
        <w:rPr>
          <w:rFonts w:hint="eastAsia"/>
        </w:rPr>
        <w:t>（</w:t>
      </w:r>
      <w:r w:rsidR="00D4793A">
        <w:rPr>
          <w:rFonts w:hint="eastAsia"/>
        </w:rPr>
        <w:t>a</w:t>
      </w:r>
      <w:r w:rsidR="00D4793A">
        <w:rPr>
          <w:rFonts w:hint="eastAsia"/>
        </w:rPr>
        <w:t>）</w:t>
      </w:r>
      <w:r w:rsidR="00887941">
        <w:rPr>
          <w:rFonts w:hint="eastAsia"/>
        </w:rPr>
        <w:t>，</w:t>
      </w:r>
      <w:r w:rsidR="00705253">
        <w:rPr>
          <w:rFonts w:hint="eastAsia"/>
        </w:rPr>
        <w:t>将</w:t>
      </w:r>
      <w:r w:rsidR="00E80BDE">
        <w:rPr>
          <w:rFonts w:hint="eastAsia"/>
        </w:rPr>
        <w:t>一</w:t>
      </w:r>
      <w:r w:rsidR="00CE4DDB">
        <w:rPr>
          <w:rFonts w:hint="eastAsia"/>
        </w:rPr>
        <w:t>带正电的</w:t>
      </w:r>
      <w:r w:rsidR="00E80BDE">
        <w:rPr>
          <w:rFonts w:hint="eastAsia"/>
        </w:rPr>
        <w:t>小球</w:t>
      </w:r>
      <w:r w:rsidR="00705253" w:rsidRPr="00705253">
        <w:rPr>
          <w:rFonts w:hint="eastAsia"/>
          <w:i/>
          <w:iCs/>
        </w:rPr>
        <w:t>A</w:t>
      </w:r>
      <w:r w:rsidR="00705253">
        <w:rPr>
          <w:rFonts w:hint="eastAsia"/>
        </w:rPr>
        <w:t>固定在</w:t>
      </w:r>
      <w:r w:rsidR="009031AE">
        <w:rPr>
          <w:rFonts w:hint="eastAsia"/>
        </w:rPr>
        <w:t>足够长的</w:t>
      </w:r>
      <w:r w:rsidR="00C330D6">
        <w:rPr>
          <w:rFonts w:hint="eastAsia"/>
        </w:rPr>
        <w:t>光滑</w:t>
      </w:r>
      <w:r w:rsidR="00D81E07">
        <w:rPr>
          <w:rFonts w:hint="eastAsia"/>
        </w:rPr>
        <w:t>绝缘</w:t>
      </w:r>
      <w:r w:rsidR="00705253">
        <w:rPr>
          <w:rFonts w:hint="eastAsia"/>
        </w:rPr>
        <w:t>斜面底端</w:t>
      </w:r>
      <w:r w:rsidR="006E0EB2">
        <w:rPr>
          <w:rFonts w:hint="eastAsia"/>
        </w:rPr>
        <w:t>，</w:t>
      </w:r>
      <w:r w:rsidR="002D2323" w:rsidRPr="00040A13">
        <w:rPr>
          <w:rFonts w:hint="eastAsia"/>
        </w:rPr>
        <w:t>斜</w:t>
      </w:r>
      <w:r w:rsidR="002D2323">
        <w:rPr>
          <w:rFonts w:hint="eastAsia"/>
        </w:rPr>
        <w:t>面上另</w:t>
      </w:r>
      <w:r w:rsidR="00C64436">
        <w:rPr>
          <w:rFonts w:hint="eastAsia"/>
        </w:rPr>
        <w:t>一带电量为</w:t>
      </w:r>
      <w:r w:rsidR="00C64436">
        <w:rPr>
          <w:rFonts w:hint="eastAsia"/>
        </w:rPr>
        <w:t>+</w:t>
      </w:r>
      <w:r w:rsidR="003F0BBC">
        <w:rPr>
          <w:rFonts w:hint="eastAsia"/>
        </w:rPr>
        <w:t>2.4</w:t>
      </w:r>
      <w:r w:rsidR="00C64436" w:rsidRPr="00C64436">
        <w:rPr>
          <w:rFonts w:hint="eastAsia"/>
        </w:rPr>
        <w:t>×</w:t>
      </w:r>
      <w:r w:rsidR="00C64436">
        <w:rPr>
          <w:rFonts w:hint="eastAsia"/>
        </w:rPr>
        <w:t>10</w:t>
      </w:r>
      <w:r w:rsidR="00C64436" w:rsidRPr="00C64436">
        <w:rPr>
          <w:rFonts w:hint="eastAsia"/>
          <w:vertAlign w:val="superscript"/>
        </w:rPr>
        <w:t>-</w:t>
      </w:r>
      <w:r w:rsidR="00F60F79">
        <w:rPr>
          <w:rFonts w:hint="eastAsia"/>
          <w:vertAlign w:val="superscript"/>
        </w:rPr>
        <w:t>6</w:t>
      </w:r>
      <w:r w:rsidR="00C64436">
        <w:rPr>
          <w:rFonts w:hint="eastAsia"/>
        </w:rPr>
        <w:t>C</w:t>
      </w:r>
      <w:r w:rsidR="00C64436">
        <w:rPr>
          <w:rFonts w:hint="eastAsia"/>
        </w:rPr>
        <w:t>、质量为</w:t>
      </w:r>
      <w:r w:rsidR="001B20C3">
        <w:rPr>
          <w:rFonts w:hint="eastAsia"/>
        </w:rPr>
        <w:t>0.0</w:t>
      </w:r>
      <w:r w:rsidR="005951DD">
        <w:rPr>
          <w:rFonts w:hint="eastAsia"/>
        </w:rPr>
        <w:t>1</w:t>
      </w:r>
      <w:r w:rsidR="001B20C3">
        <w:rPr>
          <w:rFonts w:hint="eastAsia"/>
        </w:rPr>
        <w:t>kg</w:t>
      </w:r>
      <w:r w:rsidR="001B20C3">
        <w:rPr>
          <w:rFonts w:hint="eastAsia"/>
        </w:rPr>
        <w:t>的小球</w:t>
      </w:r>
      <w:r w:rsidR="00C64436" w:rsidRPr="004D59C7">
        <w:rPr>
          <w:rFonts w:hint="eastAsia"/>
          <w:i/>
          <w:iCs/>
        </w:rPr>
        <w:t>B</w:t>
      </w:r>
      <w:r w:rsidR="00AB335A">
        <w:rPr>
          <w:rFonts w:hint="eastAsia"/>
        </w:rPr>
        <w:t>沿斜面向上滑动，</w:t>
      </w:r>
      <w:r w:rsidR="004D59C7">
        <w:rPr>
          <w:rFonts w:hint="eastAsia"/>
        </w:rPr>
        <w:t>测得</w:t>
      </w:r>
      <w:r w:rsidR="00ED08CD" w:rsidRPr="00ED08CD">
        <w:rPr>
          <w:rFonts w:hint="eastAsia"/>
          <w:i/>
          <w:iCs/>
        </w:rPr>
        <w:t>AB</w:t>
      </w:r>
      <w:r w:rsidR="00ED08CD">
        <w:rPr>
          <w:rFonts w:hint="eastAsia"/>
        </w:rPr>
        <w:t>间距离为</w:t>
      </w:r>
      <w:r w:rsidR="00ED08CD">
        <w:rPr>
          <w:rFonts w:hint="eastAsia"/>
        </w:rPr>
        <w:t>10</w:t>
      </w:r>
      <w:r w:rsidR="00CD442F">
        <w:rPr>
          <w:rFonts w:hint="eastAsia"/>
        </w:rPr>
        <w:t>.0</w:t>
      </w:r>
      <w:r w:rsidR="00ED08CD">
        <w:rPr>
          <w:rFonts w:hint="eastAsia"/>
        </w:rPr>
        <w:t>cm</w:t>
      </w:r>
      <w:r w:rsidR="00ED08CD">
        <w:rPr>
          <w:rFonts w:hint="eastAsia"/>
        </w:rPr>
        <w:t>时</w:t>
      </w:r>
      <w:r w:rsidR="004D59C7" w:rsidRPr="004D59C7">
        <w:rPr>
          <w:rFonts w:hint="eastAsia"/>
          <w:i/>
          <w:iCs/>
        </w:rPr>
        <w:t>B</w:t>
      </w:r>
      <w:r w:rsidR="00FA7089">
        <w:rPr>
          <w:rFonts w:hint="eastAsia"/>
        </w:rPr>
        <w:t>球</w:t>
      </w:r>
      <w:r w:rsidR="004D59C7">
        <w:rPr>
          <w:rFonts w:hint="eastAsia"/>
        </w:rPr>
        <w:t>的速度</w:t>
      </w:r>
      <w:r w:rsidR="003A5797">
        <w:rPr>
          <w:rFonts w:hint="eastAsia"/>
        </w:rPr>
        <w:t>为</w:t>
      </w:r>
      <w:r w:rsidR="003A5797">
        <w:rPr>
          <w:rFonts w:hint="eastAsia"/>
        </w:rPr>
        <w:t>5</w:t>
      </w:r>
      <w:r w:rsidR="006B2EBA">
        <w:rPr>
          <w:rFonts w:hint="eastAsia"/>
        </w:rPr>
        <w:t>.0</w:t>
      </w:r>
      <w:r w:rsidR="003A5797">
        <w:rPr>
          <w:rFonts w:hint="eastAsia"/>
        </w:rPr>
        <w:t>m/s</w:t>
      </w:r>
      <w:r w:rsidR="00F17460">
        <w:rPr>
          <w:rFonts w:hint="eastAsia"/>
        </w:rPr>
        <w:t>，</w:t>
      </w:r>
      <w:r w:rsidR="00ED08CD" w:rsidRPr="00ED08CD">
        <w:rPr>
          <w:rFonts w:hint="eastAsia"/>
          <w:i/>
          <w:iCs/>
        </w:rPr>
        <w:t>AB</w:t>
      </w:r>
      <w:r w:rsidR="00ED08CD">
        <w:rPr>
          <w:rFonts w:hint="eastAsia"/>
        </w:rPr>
        <w:t>间距离为</w:t>
      </w:r>
      <w:r w:rsidR="00926A81">
        <w:rPr>
          <w:rFonts w:hint="eastAsia"/>
        </w:rPr>
        <w:t>6</w:t>
      </w:r>
      <w:r w:rsidR="003F0BBC">
        <w:rPr>
          <w:rFonts w:hint="eastAsia"/>
        </w:rPr>
        <w:t>0</w:t>
      </w:r>
      <w:r w:rsidR="00CD442F">
        <w:rPr>
          <w:rFonts w:hint="eastAsia"/>
        </w:rPr>
        <w:t>.0</w:t>
      </w:r>
      <w:r w:rsidR="00ED08CD">
        <w:rPr>
          <w:rFonts w:hint="eastAsia"/>
        </w:rPr>
        <w:t>cm</w:t>
      </w:r>
      <w:r w:rsidR="00ED08CD">
        <w:rPr>
          <w:rFonts w:hint="eastAsia"/>
        </w:rPr>
        <w:t>时</w:t>
      </w:r>
      <w:r w:rsidR="00ED08CD" w:rsidRPr="00ED08CD">
        <w:rPr>
          <w:rFonts w:hint="eastAsia"/>
          <w:i/>
          <w:iCs/>
        </w:rPr>
        <w:t>B</w:t>
      </w:r>
      <w:r w:rsidR="00FA7089">
        <w:rPr>
          <w:rFonts w:hint="eastAsia"/>
        </w:rPr>
        <w:t>球</w:t>
      </w:r>
      <w:r w:rsidR="00C330D6">
        <w:rPr>
          <w:rFonts w:hint="eastAsia"/>
        </w:rPr>
        <w:t>达到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A5407F">
        <w:rPr>
          <w:rFonts w:hint="eastAsia"/>
        </w:rPr>
        <w:t>，</w:t>
      </w:r>
      <w:r w:rsidR="00E523FB">
        <w:rPr>
          <w:rFonts w:hint="eastAsia"/>
        </w:rPr>
        <w:t>此时</w:t>
      </w:r>
      <w:r w:rsidR="00A5407F" w:rsidRPr="00040A13">
        <w:rPr>
          <w:rFonts w:hint="eastAsia"/>
          <w:i/>
          <w:iCs/>
          <w:szCs w:val="21"/>
        </w:rPr>
        <w:t>B</w:t>
      </w:r>
      <w:r w:rsidR="00A5407F" w:rsidRPr="00040A13">
        <w:rPr>
          <w:rFonts w:hint="eastAsia"/>
          <w:szCs w:val="21"/>
        </w:rPr>
        <w:t>球</w:t>
      </w:r>
      <w:r w:rsidR="003D0C88">
        <w:rPr>
          <w:rFonts w:hint="eastAsia"/>
          <w:szCs w:val="21"/>
        </w:rPr>
        <w:t>所在处的</w:t>
      </w:r>
      <w:r w:rsidR="00A5407F" w:rsidRPr="00040A13">
        <w:rPr>
          <w:rFonts w:hint="eastAsia"/>
          <w:szCs w:val="21"/>
        </w:rPr>
        <w:t>电势</w:t>
      </w:r>
      <w:r w:rsidR="00A5407F" w:rsidRPr="00040A13">
        <w:rPr>
          <w:rFonts w:hint="eastAsia"/>
          <w:i/>
          <w:iCs/>
          <w:szCs w:val="21"/>
        </w:rPr>
        <w:t>U</w:t>
      </w:r>
      <w:r w:rsidR="00B002B6">
        <w:rPr>
          <w:rFonts w:hint="eastAsia"/>
          <w:szCs w:val="21"/>
          <w:vertAlign w:val="subscript"/>
        </w:rPr>
        <w:t>2</w:t>
      </w:r>
      <w:r w:rsidR="00A5407F" w:rsidRPr="00040A13">
        <w:rPr>
          <w:rFonts w:hint="eastAsia"/>
          <w:szCs w:val="21"/>
        </w:rPr>
        <w:t>=</w:t>
      </w:r>
      <w:r w:rsidR="00A5407F">
        <w:rPr>
          <w:rFonts w:hint="eastAsia"/>
          <w:szCs w:val="21"/>
        </w:rPr>
        <w:t>1</w:t>
      </w:r>
      <w:r w:rsidR="00A5407F" w:rsidRPr="00040A13">
        <w:rPr>
          <w:rFonts w:hint="eastAsia"/>
          <w:szCs w:val="21"/>
        </w:rPr>
        <w:t>.0</w:t>
      </w:r>
      <w:r w:rsidR="00A5407F" w:rsidRPr="00040A13">
        <w:rPr>
          <w:rFonts w:hint="eastAsia"/>
          <w:iCs/>
          <w:szCs w:val="21"/>
        </w:rPr>
        <w:t>×</w:t>
      </w:r>
      <w:r w:rsidR="00A5407F" w:rsidRPr="00040A13">
        <w:rPr>
          <w:rFonts w:hint="eastAsia"/>
          <w:iCs/>
          <w:szCs w:val="21"/>
        </w:rPr>
        <w:t>10</w:t>
      </w:r>
      <w:r w:rsidR="00A5407F" w:rsidRPr="00040A13">
        <w:rPr>
          <w:rFonts w:hint="eastAsia"/>
          <w:iCs/>
          <w:szCs w:val="21"/>
          <w:vertAlign w:val="superscript"/>
        </w:rPr>
        <w:t>4</w:t>
      </w:r>
      <w:r w:rsidR="00A5407F" w:rsidRPr="00040A13">
        <w:rPr>
          <w:rFonts w:hint="eastAsia"/>
          <w:iCs/>
          <w:szCs w:val="21"/>
        </w:rPr>
        <w:t>V</w:t>
      </w:r>
      <w:r w:rsidR="00B002B6">
        <w:rPr>
          <w:rFonts w:hint="eastAsia"/>
          <w:iCs/>
          <w:szCs w:val="21"/>
        </w:rPr>
        <w:t>。</w:t>
      </w:r>
      <w:r w:rsidR="0014652A" w:rsidRPr="00875581">
        <w:rPr>
          <w:rFonts w:hint="eastAsia"/>
          <w:i/>
          <w:szCs w:val="21"/>
        </w:rPr>
        <w:t>A</w:t>
      </w:r>
      <w:r w:rsidR="0014652A">
        <w:rPr>
          <w:rFonts w:hint="eastAsia"/>
          <w:iCs/>
          <w:szCs w:val="21"/>
        </w:rPr>
        <w:t>、</w:t>
      </w:r>
      <w:r w:rsidR="0014652A" w:rsidRPr="00875581">
        <w:rPr>
          <w:rFonts w:hint="eastAsia"/>
          <w:i/>
          <w:szCs w:val="21"/>
        </w:rPr>
        <w:t>B</w:t>
      </w:r>
      <w:r w:rsidR="00B42E80">
        <w:rPr>
          <w:rFonts w:hint="eastAsia"/>
          <w:iCs/>
          <w:szCs w:val="21"/>
        </w:rPr>
        <w:t>两</w:t>
      </w:r>
      <w:r w:rsidR="00246CD5">
        <w:rPr>
          <w:rFonts w:hint="eastAsia"/>
          <w:iCs/>
          <w:szCs w:val="21"/>
        </w:rPr>
        <w:t>球</w:t>
      </w:r>
      <w:r w:rsidR="00992762">
        <w:rPr>
          <w:rFonts w:hint="eastAsia"/>
          <w:iCs/>
          <w:szCs w:val="21"/>
        </w:rPr>
        <w:t>内</w:t>
      </w:r>
      <w:r w:rsidR="0014652A">
        <w:rPr>
          <w:rFonts w:hint="eastAsia"/>
          <w:iCs/>
          <w:szCs w:val="21"/>
        </w:rPr>
        <w:t>电荷分布均匀</w:t>
      </w:r>
      <w:r w:rsidR="00246CD5">
        <w:rPr>
          <w:rFonts w:hint="eastAsia"/>
          <w:iCs/>
          <w:szCs w:val="21"/>
        </w:rPr>
        <w:t>。</w:t>
      </w:r>
      <w:r w:rsidR="00131C12">
        <w:rPr>
          <w:rFonts w:hint="eastAsia"/>
        </w:rPr>
        <w:t>求：</w:t>
      </w:r>
      <w:r w:rsidR="00102375">
        <w:rPr>
          <w:rFonts w:hint="eastAsia"/>
        </w:rPr>
        <w:t>（结果均保留</w:t>
      </w:r>
      <w:r w:rsidR="00102375">
        <w:rPr>
          <w:rFonts w:hint="eastAsia"/>
        </w:rPr>
        <w:t>2</w:t>
      </w:r>
      <w:r w:rsidR="00102375">
        <w:rPr>
          <w:rFonts w:hint="eastAsia"/>
        </w:rPr>
        <w:t>位有效数字）</w:t>
      </w:r>
    </w:p>
    <w:p w14:paraId="148D0842" w14:textId="1691FEEA"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928576" behindDoc="0" locked="0" layoutInCell="1" allowOverlap="1" wp14:anchorId="6870DE7E" wp14:editId="5FACDE1E">
                <wp:simplePos x="0" y="0"/>
                <wp:positionH relativeFrom="column">
                  <wp:posOffset>2762661</wp:posOffset>
                </wp:positionH>
                <wp:positionV relativeFrom="paragraph">
                  <wp:posOffset>15665</wp:posOffset>
                </wp:positionV>
                <wp:extent cx="1860513" cy="1136371"/>
                <wp:effectExtent l="0" t="0" r="6985" b="6985"/>
                <wp:wrapSquare wrapText="bothSides"/>
                <wp:docPr id="1202272952" name="组合 407"/>
                <wp:cNvGraphicFramePr/>
                <a:graphic xmlns:a="http://schemas.openxmlformats.org/drawingml/2006/main">
                  <a:graphicData uri="http://schemas.microsoft.com/office/word/2010/wordprocessingGroup">
                    <wpg:wgp>
                      <wpg:cNvGrpSpPr/>
                      <wpg:grpSpPr>
                        <a:xfrm>
                          <a:off x="0" y="0"/>
                          <a:ext cx="1860513" cy="1136371"/>
                          <a:chOff x="0" y="0"/>
                          <a:chExt cx="1860513" cy="1136371"/>
                        </a:xfrm>
                      </wpg:grpSpPr>
                      <wpg:grpSp>
                        <wpg:cNvPr id="1311638630" name="组合 79"/>
                        <wpg:cNvGrpSpPr/>
                        <wpg:grpSpPr>
                          <a:xfrm>
                            <a:off x="0" y="0"/>
                            <a:ext cx="1860513" cy="1136371"/>
                            <a:chOff x="0" y="0"/>
                            <a:chExt cx="1860513" cy="1136371"/>
                          </a:xfrm>
                        </wpg:grpSpPr>
                        <wpg:grpSp>
                          <wpg:cNvPr id="1585408465" name="组合 78"/>
                          <wpg:cNvGrpSpPr/>
                          <wpg:grpSpPr>
                            <a:xfrm>
                              <a:off x="0" y="0"/>
                              <a:ext cx="1860513" cy="1136371"/>
                              <a:chOff x="0" y="0"/>
                              <a:chExt cx="1860513" cy="1136371"/>
                            </a:xfrm>
                          </wpg:grpSpPr>
                          <wpg:grpSp>
                            <wpg:cNvPr id="928106653" name="组合 77"/>
                            <wpg:cNvGrpSpPr/>
                            <wpg:grpSpPr>
                              <a:xfrm>
                                <a:off x="0" y="0"/>
                                <a:ext cx="1860513" cy="1136371"/>
                                <a:chOff x="0" y="0"/>
                                <a:chExt cx="1860513" cy="1136371"/>
                              </a:xfrm>
                            </wpg:grpSpPr>
                            <pic:pic xmlns:pic="http://schemas.openxmlformats.org/drawingml/2006/picture">
                              <pic:nvPicPr>
                                <pic:cNvPr id="1315845450" name="图片 74"/>
                                <pic:cNvPicPr>
                                  <a:picLocks noChangeAspect="1"/>
                                </pic:cNvPicPr>
                              </pic:nvPicPr>
                              <pic:blipFill>
                                <a:blip r:embed="rId43">
                                  <a:extLst>
                                    <a:ext uri="{BEBA8EAE-BF5A-486C-A8C5-ECC9F3942E4B}">
                                      <a14:imgProps xmlns:a14="http://schemas.microsoft.com/office/drawing/2010/main">
                                        <a14:imgLayer r:embed="rId44">
                                          <a14:imgEffect>
                                            <a14:sharpenSoften amount="10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105677" y="0"/>
                                  <a:ext cx="1316135" cy="919480"/>
                                </a:xfrm>
                                <a:prstGeom prst="rect">
                                  <a:avLst/>
                                </a:prstGeom>
                                <a:noFill/>
                                <a:ln>
                                  <a:noFill/>
                                </a:ln>
                              </pic:spPr>
                            </pic:pic>
                            <wps:wsp>
                              <wps:cNvPr id="1123230953" name="直接箭头连接符 52"/>
                              <wps:cNvCnPr/>
                              <wps:spPr>
                                <a:xfrm flipV="1">
                                  <a:off x="80384" y="196667"/>
                                  <a:ext cx="0" cy="7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5423713" name="直接箭头连接符 52"/>
                              <wps:cNvCnPr/>
                              <wps:spPr>
                                <a:xfrm rot="5400000" flipV="1">
                                  <a:off x="882093" y="108425"/>
                                  <a:ext cx="0" cy="1620000"/>
                                </a:xfrm>
                                <a:prstGeom prst="straightConnector1">
                                  <a:avLst/>
                                </a:prstGeom>
                                <a:ln w="9525">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4037674" name="文本框 51"/>
                              <wps:cNvSpPr txBox="1">
                                <a:spLocks noChangeArrowheads="1"/>
                              </wps:cNvSpPr>
                              <wps:spPr bwMode="auto">
                                <a:xfrm>
                                  <a:off x="21142" y="0"/>
                                  <a:ext cx="300990" cy="1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wps:txbx>
                              <wps:bodyPr rot="0" vert="horz" wrap="square" lIns="0" tIns="0" rIns="0" bIns="0" anchor="t" anchorCtr="0">
                                <a:noAutofit/>
                              </wps:bodyPr>
                            </wps:wsp>
                            <wps:wsp>
                              <wps:cNvPr id="528476933" name="文本框 50"/>
                              <wps:cNvSpPr txBox="1">
                                <a:spLocks noChangeArrowheads="1"/>
                              </wps:cNvSpPr>
                              <wps:spPr bwMode="auto">
                                <a:xfrm>
                                  <a:off x="1664481" y="718873"/>
                                  <a:ext cx="196032" cy="20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D3BB4" w14:textId="4A252310" w:rsidR="0038043B" w:rsidRPr="00E20290" w:rsidRDefault="0038043B" w:rsidP="0038043B">
                                    <w:pPr>
                                      <w:rPr>
                                        <w:i/>
                                        <w:sz w:val="18"/>
                                        <w:szCs w:val="18"/>
                                      </w:rPr>
                                    </w:pPr>
                                    <w:r w:rsidRPr="00E20290">
                                      <w:rPr>
                                        <w:rFonts w:hint="eastAsia"/>
                                        <w:i/>
                                        <w:sz w:val="18"/>
                                        <w:szCs w:val="18"/>
                                      </w:rPr>
                                      <w:t>r</w:t>
                                    </w:r>
                                  </w:p>
                                </w:txbxContent>
                              </wps:txbx>
                              <wps:bodyPr rot="0" vert="horz" wrap="square" lIns="0" tIns="0" rIns="0" bIns="0" anchor="t" anchorCtr="0">
                                <a:noAutofit/>
                              </wps:bodyPr>
                            </wps:wsp>
                            <wps:wsp>
                              <wps:cNvPr id="963311677" name="直接连接符 76"/>
                              <wps:cNvCnPr/>
                              <wps:spPr>
                                <a:xfrm>
                                  <a:off x="72040" y="290558"/>
                                  <a:ext cx="1460769" cy="617317"/>
                                </a:xfrm>
                                <a:prstGeom prst="line">
                                  <a:avLst/>
                                </a:prstGeom>
                                <a:ln>
                                  <a:solidFill>
                                    <a:schemeClr val="tx1">
                                      <a:lumMod val="85000"/>
                                      <a:lumOff val="1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86534199" name="文本框 50"/>
                              <wps:cNvSpPr txBox="1">
                                <a:spLocks noChangeArrowheads="1"/>
                              </wps:cNvSpPr>
                              <wps:spPr bwMode="auto">
                                <a:xfrm>
                                  <a:off x="0" y="882687"/>
                                  <a:ext cx="231754" cy="25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2C403" w14:textId="77777777" w:rsidR="00720B35" w:rsidRPr="00E20290" w:rsidRDefault="00720B35" w:rsidP="00720B35">
                                    <w:pPr>
                                      <w:rPr>
                                        <w:i/>
                                        <w:sz w:val="18"/>
                                        <w:szCs w:val="18"/>
                                      </w:rPr>
                                    </w:pPr>
                                    <w:r>
                                      <w:rPr>
                                        <w:rFonts w:hint="eastAsia"/>
                                        <w:i/>
                                        <w:sz w:val="18"/>
                                        <w:szCs w:val="18"/>
                                      </w:rPr>
                                      <w:t>O</w:t>
                                    </w:r>
                                  </w:p>
                                </w:txbxContent>
                              </wps:txbx>
                              <wps:bodyPr rot="0" vert="horz" wrap="square" lIns="0" tIns="0" rIns="0" bIns="0" anchor="t" anchorCtr="0">
                                <a:noAutofit/>
                              </wps:bodyPr>
                            </wps:wsp>
                          </wpg:grpSp>
                          <wps:wsp>
                            <wps:cNvPr id="572378336" name="文本框 53"/>
                            <wps:cNvSpPr txBox="1"/>
                            <wps:spPr>
                              <a:xfrm>
                                <a:off x="523269" y="866830"/>
                                <a:ext cx="570230" cy="264160"/>
                              </a:xfrm>
                              <a:prstGeom prst="rect">
                                <a:avLst/>
                              </a:prstGeom>
                              <a:noFill/>
                              <a:ln w="6350">
                                <a:noFill/>
                              </a:ln>
                            </wps:spPr>
                            <wps:txb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4931081" name="文本框 50"/>
                          <wps:cNvSpPr txBox="1">
                            <a:spLocks noChangeArrowheads="1"/>
                          </wps:cNvSpPr>
                          <wps:spPr bwMode="auto">
                            <a:xfrm>
                              <a:off x="290705" y="613123"/>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3D47F" w14:textId="4265B316" w:rsidR="00892907" w:rsidRPr="00892907" w:rsidRDefault="00892907" w:rsidP="00892907">
                                <w:pPr>
                                  <w:rPr>
                                    <w:iCs/>
                                    <w:sz w:val="18"/>
                                    <w:szCs w:val="18"/>
                                  </w:rPr>
                                </w:pPr>
                                <w:r w:rsidRPr="00892907">
                                  <w:rPr>
                                    <w:iCs/>
                                    <w:sz w:val="18"/>
                                    <w:szCs w:val="18"/>
                                  </w:rPr>
                                  <w:t>Ⅰ</w:t>
                                </w:r>
                              </w:p>
                            </w:txbxContent>
                          </wps:txbx>
                          <wps:bodyPr rot="0" vert="horz" wrap="square" lIns="0" tIns="0" rIns="0" bIns="0" anchor="t" anchorCtr="0">
                            <a:noAutofit/>
                          </wps:bodyPr>
                        </wps:wsp>
                      </wpg:grpSp>
                      <wps:wsp>
                        <wps:cNvPr id="547052210" name="文本框 50"/>
                        <wps:cNvSpPr txBox="1">
                          <a:spLocks noChangeArrowheads="1"/>
                        </wps:cNvSpPr>
                        <wps:spPr bwMode="auto">
                          <a:xfrm>
                            <a:off x="549697" y="354132"/>
                            <a:ext cx="163852" cy="234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85535" w14:textId="785C1D00" w:rsidR="00892907" w:rsidRPr="00892907" w:rsidRDefault="00892907" w:rsidP="00892907">
                              <w:pPr>
                                <w:rPr>
                                  <w:iCs/>
                                  <w:sz w:val="18"/>
                                  <w:szCs w:val="18"/>
                                </w:rPr>
                              </w:pPr>
                              <w:r w:rsidRPr="00892907">
                                <w:rPr>
                                  <w:iCs/>
                                  <w:sz w:val="18"/>
                                  <w:szCs w:val="18"/>
                                </w:rPr>
                                <w:t>Ⅱ</w:t>
                              </w:r>
                            </w:p>
                          </w:txbxContent>
                        </wps:txbx>
                        <wps:bodyPr rot="0" vert="horz" wrap="square" lIns="0" tIns="0" rIns="0" bIns="0" anchor="t" anchorCtr="0">
                          <a:noAutofit/>
                        </wps:bodyPr>
                      </wps:wsp>
                    </wpg:wgp>
                  </a:graphicData>
                </a:graphic>
              </wp:anchor>
            </w:drawing>
          </mc:Choice>
          <mc:Fallback>
            <w:pict>
              <v:group w14:anchorId="6870DE7E" id="组合 407" o:spid="_x0000_s2022" style="position:absolute;left:0;text-align:left;margin-left:217.55pt;margin-top:1.25pt;width:146.5pt;height:89.5pt;z-index:251928576;mso-position-horizontal-relative:text;mso-position-vertical-relative:text" coordsize="18605,11363"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">
                <v:group id="组合 79" o:spid="_x0000_s2023"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">
                  <v:group id="组合 78" o:spid="_x0000_s2024"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">
                    <v:group id="组合 77" o:spid="_x0000_s2025" style="position:absolute;width:18605;height:11363" coordsize="18605,1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">
                      <v:shape id="图片 74" o:spid="_x0000_s2026" type="#_x0000_t75" style="position:absolute;left:1056;width:13162;height:9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">
                        <v:imagedata r:id="rId45" o:title=""/>
                      </v:shape>
                      <v:shape id="直接箭头连接符 52" o:spid="_x0000_s2027" type="#_x0000_t32" style="position:absolute;left:803;top:1966;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" strokecolor="black [3213]">
                        <v:stroke startarrowwidth="narrow" endarrow="block" endarrowwidth="narrow" joinstyle="miter"/>
                      </v:shape>
                      <v:shape id="直接箭头连接符 52" o:spid="_x0000_s2028" type="#_x0000_t32" style="position:absolute;left:8820;top:1084;width:0;height:162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" strokecolor="black [3213]">
                        <v:stroke startarrowwidth="narrow" endarrow="block" endarrowwidth="narrow" joinstyle="miter"/>
                      </v:shape>
                      <v:shape id="文本框 51" o:spid="_x0000_s2029" type="#_x0000_t202" style="position:absolute;left:211;width:3010;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" filled="f" stroked="f">
                        <v:textbox inset="0,0,0,0">
                          <w:txbxContent>
                            <w:p w14:paraId="1015F35D" w14:textId="4AF1DCCA" w:rsidR="0038043B" w:rsidRPr="00E20290" w:rsidRDefault="0038043B" w:rsidP="0038043B">
                              <w:pPr>
                                <w:rPr>
                                  <w:i/>
                                  <w:sz w:val="18"/>
                                  <w:szCs w:val="18"/>
                                </w:rPr>
                              </w:pPr>
                              <w:r>
                                <w:rPr>
                                  <w:rFonts w:hint="eastAsia"/>
                                  <w:i/>
                                  <w:sz w:val="18"/>
                                  <w:szCs w:val="18"/>
                                </w:rPr>
                                <w:t>E</w:t>
                              </w:r>
                              <w:r w:rsidRPr="0038043B">
                                <w:rPr>
                                  <w:rFonts w:hint="eastAsia"/>
                                  <w:iCs/>
                                  <w:sz w:val="18"/>
                                  <w:szCs w:val="18"/>
                                  <w:vertAlign w:val="subscript"/>
                                </w:rPr>
                                <w:t>k</w:t>
                              </w:r>
                            </w:p>
                          </w:txbxContent>
                        </v:textbox>
                      </v:shape>
                      <v:shape id="文本框 50" o:spid="_x0000_s2030" type="#_x0000_t202" style="position:absolute;left:16644;top:7188;width:1961;height:2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" filled="f" stroked="f">
                        <v:textbox inset="0,0,0,0">
                          <w:txbxContent>
                            <w:p w14:paraId="01BD3BB4" w14:textId="4A252310" w:rsidR="0038043B" w:rsidRPr="00E20290" w:rsidRDefault="0038043B" w:rsidP="0038043B">
                              <w:pPr>
                                <w:rPr>
                                  <w:i/>
                                  <w:sz w:val="18"/>
                                  <w:szCs w:val="18"/>
                                </w:rPr>
                              </w:pPr>
                              <w:r w:rsidRPr="00E20290">
                                <w:rPr>
                                  <w:rFonts w:hint="eastAsia"/>
                                  <w:i/>
                                  <w:sz w:val="18"/>
                                  <w:szCs w:val="18"/>
                                </w:rPr>
                                <w:t>r</w:t>
                              </w:r>
                            </w:p>
                          </w:txbxContent>
                        </v:textbox>
                      </v:shape>
                      <v:line id="直接连接符 76" o:spid="_x0000_s2031" style="position:absolute;visibility:visible;mso-wrap-style:square" from="720,2905" to="15328,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" strokecolor="#272727 [2749]" strokeweight=".5pt">
                        <v:stroke dashstyle="dash" joinstyle="miter"/>
                      </v:line>
                      <v:shape id="文本框 50" o:spid="_x0000_s2032" type="#_x0000_t202" style="position:absolute;top:8826;width:2317;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" filled="f" stroked="f">
                        <v:textbox inset="0,0,0,0">
                          <w:txbxContent>
                            <w:p w14:paraId="2F92C403" w14:textId="77777777" w:rsidR="00720B35" w:rsidRPr="00E20290" w:rsidRDefault="00720B35" w:rsidP="00720B35">
                              <w:pPr>
                                <w:rPr>
                                  <w:i/>
                                  <w:sz w:val="18"/>
                                  <w:szCs w:val="18"/>
                                </w:rPr>
                              </w:pPr>
                              <w:r>
                                <w:rPr>
                                  <w:rFonts w:hint="eastAsia"/>
                                  <w:i/>
                                  <w:sz w:val="18"/>
                                  <w:szCs w:val="18"/>
                                </w:rPr>
                                <w:t>O</w:t>
                              </w:r>
                            </w:p>
                          </w:txbxContent>
                        </v:textbox>
                      </v:shape>
                    </v:group>
                    <v:shape id="文本框 53" o:spid="_x0000_s2033" type="#_x0000_t202" style="position:absolute;left:5232;top:8668;width:570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" filled="f" stroked="f" strokeweight=".5pt">
                      <v:textbox>
                        <w:txbxContent>
                          <w:p w14:paraId="7E1DEE4D" w14:textId="50A63F1A" w:rsidR="00720B35" w:rsidRPr="00D4793A" w:rsidRDefault="00720B35" w:rsidP="00720B35">
                            <w:pPr>
                              <w:rPr>
                                <w:sz w:val="18"/>
                                <w:szCs w:val="18"/>
                              </w:rPr>
                            </w:pPr>
                            <w:r w:rsidRPr="00D4793A">
                              <w:rPr>
                                <w:rFonts w:hint="eastAsia"/>
                                <w:sz w:val="18"/>
                                <w:szCs w:val="18"/>
                              </w:rPr>
                              <w:t>图（</w:t>
                            </w:r>
                            <w:r w:rsidR="006D0A5E">
                              <w:rPr>
                                <w:rFonts w:hint="eastAsia"/>
                                <w:sz w:val="18"/>
                                <w:szCs w:val="18"/>
                              </w:rPr>
                              <w:t>b</w:t>
                            </w:r>
                            <w:r w:rsidRPr="00D4793A">
                              <w:rPr>
                                <w:rFonts w:hint="eastAsia"/>
                                <w:sz w:val="18"/>
                                <w:szCs w:val="18"/>
                              </w:rPr>
                              <w:t>）</w:t>
                            </w:r>
                          </w:p>
                        </w:txbxContent>
                      </v:textbox>
                    </v:shape>
                  </v:group>
                  <v:shape id="文本框 50" o:spid="_x0000_s2034" type="#_x0000_t202" style="position:absolute;left:2907;top:6131;width:1638;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" filled="f" stroked="f">
                    <v:textbox inset="0,0,0,0">
                      <w:txbxContent>
                        <w:p w14:paraId="51D3D47F" w14:textId="4265B316" w:rsidR="00892907" w:rsidRPr="00892907" w:rsidRDefault="00892907" w:rsidP="00892907">
                          <w:pPr>
                            <w:rPr>
                              <w:iCs/>
                              <w:sz w:val="18"/>
                              <w:szCs w:val="18"/>
                            </w:rPr>
                          </w:pPr>
                          <w:r w:rsidRPr="00892907">
                            <w:rPr>
                              <w:iCs/>
                              <w:sz w:val="18"/>
                              <w:szCs w:val="18"/>
                            </w:rPr>
                            <w:t>Ⅰ</w:t>
                          </w:r>
                        </w:p>
                      </w:txbxContent>
                    </v:textbox>
                  </v:shape>
                </v:group>
                <v:shape id="文本框 50" o:spid="_x0000_s2035" type="#_x0000_t202" style="position:absolute;left:5496;top:3541;width:1639;height:2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" filled="f" stroked="f">
                  <v:textbox inset="0,0,0,0">
                    <w:txbxContent>
                      <w:p w14:paraId="04185535" w14:textId="785C1D00" w:rsidR="00892907" w:rsidRPr="00892907" w:rsidRDefault="00892907" w:rsidP="00892907">
                        <w:pPr>
                          <w:rPr>
                            <w:iCs/>
                            <w:sz w:val="18"/>
                            <w:szCs w:val="18"/>
                          </w:rPr>
                        </w:pPr>
                        <w:r w:rsidRPr="00892907">
                          <w:rPr>
                            <w:iCs/>
                            <w:sz w:val="18"/>
                            <w:szCs w:val="18"/>
                          </w:rPr>
                          <w:t>Ⅱ</w:t>
                        </w:r>
                      </w:p>
                    </w:txbxContent>
                  </v:textbox>
                </v:shape>
                <w10:wrap type="square"/>
              </v:group>
            </w:pict>
          </mc:Fallback>
        </mc:AlternateContent>
      </w:r>
    </w:p>
    <w:p w14:paraId="06B3B311" w14:textId="45F3019F" w:rsidR="00A72D57" w:rsidRDefault="00D20D82" w:rsidP="00D51DD2">
      <w:pPr>
        <w:adjustRightInd w:val="0"/>
        <w:snapToGrid w:val="0"/>
        <w:spacing w:line="300" w:lineRule="auto"/>
        <w:ind w:left="399" w:hangingChars="190" w:hanging="399"/>
        <w:jc w:val="left"/>
        <w:rPr>
          <w:szCs w:val="21"/>
        </w:rPr>
      </w:pPr>
      <w:r>
        <w:rPr>
          <w:noProof/>
          <w:szCs w:val="21"/>
        </w:rPr>
        <mc:AlternateContent>
          <mc:Choice Requires="wpg">
            <w:drawing>
              <wp:anchor distT="0" distB="0" distL="114300" distR="114300" simplePos="0" relativeHeight="251897856" behindDoc="0" locked="0" layoutInCell="1" allowOverlap="1" wp14:anchorId="4758FDA8" wp14:editId="2D34DA71">
                <wp:simplePos x="0" y="0"/>
                <wp:positionH relativeFrom="column">
                  <wp:posOffset>472476</wp:posOffset>
                </wp:positionH>
                <wp:positionV relativeFrom="paragraph">
                  <wp:posOffset>152632</wp:posOffset>
                </wp:positionV>
                <wp:extent cx="1849120" cy="718820"/>
                <wp:effectExtent l="0" t="0" r="17780" b="5080"/>
                <wp:wrapNone/>
                <wp:docPr id="1764623154" name="组合 62"/>
                <wp:cNvGraphicFramePr/>
                <a:graphic xmlns:a="http://schemas.openxmlformats.org/drawingml/2006/main">
                  <a:graphicData uri="http://schemas.microsoft.com/office/word/2010/wordprocessingGroup">
                    <wpg:wgp>
                      <wpg:cNvGrpSpPr/>
                      <wpg:grpSpPr>
                        <a:xfrm>
                          <a:off x="0" y="0"/>
                          <a:ext cx="1849120" cy="718820"/>
                          <a:chOff x="15830" y="25695"/>
                          <a:chExt cx="1849967" cy="719568"/>
                        </a:xfrm>
                      </wpg:grpSpPr>
                      <wpg:grpSp>
                        <wpg:cNvPr id="1898564372" name="组合 60"/>
                        <wpg:cNvGrpSpPr/>
                        <wpg:grpSpPr>
                          <a:xfrm>
                            <a:off x="15830" y="25695"/>
                            <a:ext cx="1849967" cy="719568"/>
                            <a:chOff x="15830" y="25695"/>
                            <a:chExt cx="1849967" cy="719568"/>
                          </a:xfrm>
                        </wpg:grpSpPr>
                        <wps:wsp>
                          <wps:cNvPr id="2042922895" name="椭圆 56"/>
                          <wps:cNvSpPr/>
                          <wps:spPr>
                            <a:xfrm>
                              <a:off x="623695" y="295991"/>
                              <a:ext cx="72000" cy="72000"/>
                            </a:xfrm>
                            <a:prstGeom prst="ellipse">
                              <a:avLst/>
                            </a:prstGeom>
                            <a:solidFill>
                              <a:schemeClr val="tx1">
                                <a:lumMod val="50000"/>
                                <a:lumOff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12542126" name="组合 57"/>
                          <wpg:cNvGrpSpPr/>
                          <wpg:grpSpPr>
                            <a:xfrm>
                              <a:off x="15830" y="126853"/>
                              <a:ext cx="1849967" cy="618410"/>
                              <a:chOff x="15830" y="89854"/>
                              <a:chExt cx="1849967" cy="618410"/>
                            </a:xfrm>
                          </wpg:grpSpPr>
                          <wpg:grpSp>
                            <wpg:cNvPr id="170269725" name="组合 55"/>
                            <wpg:cNvGrpSpPr/>
                            <wpg:grpSpPr>
                              <a:xfrm>
                                <a:off x="15830" y="89854"/>
                                <a:ext cx="1849967" cy="618410"/>
                                <a:chOff x="15830" y="89854"/>
                                <a:chExt cx="1849967" cy="618410"/>
                              </a:xfrm>
                            </wpg:grpSpPr>
                            <wpg:grpSp>
                              <wpg:cNvPr id="1360014588" name="组合 36"/>
                              <wpg:cNvGrpSpPr/>
                              <wpg:grpSpPr>
                                <a:xfrm>
                                  <a:off x="15830" y="89854"/>
                                  <a:ext cx="1849967" cy="359419"/>
                                  <a:chOff x="15641" y="252650"/>
                                  <a:chExt cx="1827789" cy="355190"/>
                                </a:xfrm>
                              </wpg:grpSpPr>
                              <wps:wsp>
                                <wps:cNvPr id="419940223" name="直接连接符 31"/>
                                <wps:cNvCnPr/>
                                <wps:spPr>
                                  <a:xfrm flipV="1">
                                    <a:off x="153309" y="607840"/>
                                    <a:ext cx="1690121"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1264994320" name="直接连接符 32"/>
                                <wps:cNvCnPr/>
                                <wps:spPr>
                                  <a:xfrm flipV="1">
                                    <a:off x="153242" y="252650"/>
                                    <a:ext cx="1643191" cy="349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2953379" name="椭圆 33"/>
                                <wps:cNvSpPr/>
                                <wps:spPr>
                                  <a:xfrm>
                                    <a:off x="95140" y="496607"/>
                                    <a:ext cx="106729" cy="106788"/>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4139344" name="组合 35"/>
                                <wpg:cNvGrpSpPr/>
                                <wpg:grpSpPr>
                                  <a:xfrm>
                                    <a:off x="111121" y="512581"/>
                                    <a:ext cx="72000" cy="72000"/>
                                    <a:chOff x="-16103" y="16042"/>
                                    <a:chExt cx="110997" cy="110490"/>
                                  </a:xfrm>
                                </wpg:grpSpPr>
                                <wps:wsp>
                                  <wps:cNvPr id="514462912" name="直接连接符 34"/>
                                  <wps:cNvCnPr/>
                                  <wps:spPr>
                                    <a:xfrm>
                                      <a:off x="-16103" y="68738"/>
                                      <a:ext cx="110997"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136853162" name="直接连接符 34"/>
                                  <wps:cNvCnPr/>
                                  <wps:spPr>
                                    <a:xfrm rot="5400000">
                                      <a:off x="-11464" y="71287"/>
                                      <a:ext cx="110490"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469462460" name="文本框 1"/>
                                <wps:cNvSpPr txBox="1"/>
                                <wps:spPr>
                                  <a:xfrm>
                                    <a:off x="15641" y="294881"/>
                                    <a:ext cx="259080" cy="262255"/>
                                  </a:xfrm>
                                  <a:prstGeom prst="rect">
                                    <a:avLst/>
                                  </a:prstGeom>
                                  <a:noFill/>
                                  <a:ln w="6350">
                                    <a:noFill/>
                                  </a:ln>
                                </wps:spPr>
                                <wps:txb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5459501" name="文本框 53"/>
                              <wps:cNvSpPr txBox="1"/>
                              <wps:spPr>
                                <a:xfrm>
                                  <a:off x="650123" y="443986"/>
                                  <a:ext cx="570839" cy="264278"/>
                                </a:xfrm>
                                <a:prstGeom prst="rect">
                                  <a:avLst/>
                                </a:prstGeom>
                                <a:noFill/>
                                <a:ln w="6350">
                                  <a:noFill/>
                                </a:ln>
                              </wps:spPr>
                              <wps:txb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0771525" name="文本框 1"/>
                            <wps:cNvSpPr txBox="1"/>
                            <wps:spPr>
                              <a:xfrm>
                                <a:off x="443986" y="100425"/>
                                <a:ext cx="262167" cy="265287"/>
                              </a:xfrm>
                              <a:prstGeom prst="rect">
                                <a:avLst/>
                              </a:prstGeom>
                              <a:noFill/>
                              <a:ln w="6350">
                                <a:noFill/>
                              </a:ln>
                            </wps:spPr>
                            <wps:txb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11307318" name="直接箭头连接符 59"/>
                          <wps:cNvCnPr/>
                          <wps:spPr>
                            <a:xfrm flipV="1">
                              <a:off x="713549" y="217809"/>
                              <a:ext cx="206137" cy="475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2335156" name="文本框 1"/>
                          <wps:cNvSpPr txBox="1"/>
                          <wps:spPr>
                            <a:xfrm>
                              <a:off x="745192" y="25695"/>
                              <a:ext cx="311847" cy="217482"/>
                            </a:xfrm>
                            <a:prstGeom prst="rect">
                              <a:avLst/>
                            </a:prstGeom>
                            <a:noFill/>
                            <a:ln w="6350">
                              <a:noFill/>
                            </a:ln>
                          </wps:spPr>
                          <wps:txb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83269515" name="弧形 61"/>
                        <wps:cNvSpPr/>
                        <wps:spPr>
                          <a:xfrm rot="657559">
                            <a:off x="401702" y="415466"/>
                            <a:ext cx="105711" cy="1253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330423" name="文本框 1"/>
                        <wps:cNvSpPr txBox="1"/>
                        <wps:spPr>
                          <a:xfrm>
                            <a:off x="438700" y="332989"/>
                            <a:ext cx="261620" cy="264795"/>
                          </a:xfrm>
                          <a:prstGeom prst="rect">
                            <a:avLst/>
                          </a:prstGeom>
                          <a:noFill/>
                          <a:ln w="6350">
                            <a:noFill/>
                          </a:ln>
                        </wps:spPr>
                        <wps:txb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58FDA8" id="组合 62" o:spid="_x0000_s2036" style="position:absolute;left:0;text-align:left;margin-left:37.2pt;margin-top:12pt;width:145.6pt;height:56.6pt;z-index:251897856;mso-position-horizontal-relative:text;mso-position-vertical-relative:text;mso-width-relative:margin;mso-height-relative:margin" coordorigin="158,256" coordsize="18499,7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">
                <v:group id="组合 60" o:spid="_x0000_s2037" style="position:absolute;left:158;top:256;width:18499;height:7196" coordorigin="158,256" coordsize="18499,7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">
                  <v:oval id="椭圆 56" o:spid="_x0000_s2038" style="position:absolute;left:6236;top:2959;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" fillcolor="gray [1629]" strokecolor="black [3213]" strokeweight="1pt">
                    <v:stroke joinstyle="miter"/>
                  </v:oval>
                  <v:group id="组合 57" o:spid="_x0000_s2039" style="position:absolute;left:158;top:126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">
                    <v:group id="组合 55" o:spid="_x0000_s2040" style="position:absolute;left:158;top:898;width:18499;height:6184" coordorigin="158,898" coordsize="18499,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">
                      <v:group id="组合 36" o:spid="_x0000_s2041" style="position:absolute;left:158;top:898;width:18499;height:3594" coordorigin="156,2526" coordsize="18277,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">
                        <v:line id="直接连接符 31" o:spid="_x0000_s2042" style="position:absolute;flip:y;visibility:visible;mso-wrap-style:square" from="1533,6078" to="18434,6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" strokecolor="black [3200]" strokeweight=".5pt">
                          <v:stroke joinstyle="miter"/>
                        </v:line>
                        <v:line id="直接连接符 32" o:spid="_x0000_s2043" style="position:absolute;flip:y;visibility:visible;mso-wrap-style:square" from="1532,2526" to="17964,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" strokecolor="black [3213]" strokeweight=".5pt">
                          <v:stroke joinstyle="miter"/>
                        </v:line>
                        <v:oval id="椭圆 33" o:spid="_x0000_s2044" style="position:absolute;left:951;top:4966;width:1067;height:1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" fillcolor="white [3201]" strokecolor="black [3213]" strokeweight="1pt">
                          <v:stroke joinstyle="miter"/>
                        </v:oval>
                        <v:group id="组合 35" o:spid="_x0000_s2045" style="position:absolute;left:1111;top:5125;width:720;height:720" coordorigin="-16103,16042" coordsize="110997,110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">
                          <v:line id="直接连接符 34" o:spid="_x0000_s2046" style="position:absolute;visibility:visible;mso-wrap-style:square" from="-16103,68738" to="94894,6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" strokecolor="black [3200]" strokeweight="1pt">
                            <v:stroke joinstyle="miter"/>
                          </v:line>
                          <v:line id="直接连接符 34" o:spid="_x0000_s2047" style="position:absolute;rotation:90;visibility:visible;mso-wrap-style:square" from="-11464,71287" to="99026,7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" strokecolor="black [3200]" strokeweight="1pt">
                            <v:stroke joinstyle="miter"/>
                          </v:line>
                        </v:group>
                        <v:shape id="文本框 1" o:spid="_x0000_s2048" type="#_x0000_t202" style="position:absolute;left:156;top:2948;width:2591;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" filled="f" stroked="f" strokeweight=".5pt">
                          <v:textbox>
                            <w:txbxContent>
                              <w:p w14:paraId="61541ACE" w14:textId="08AA4C6D" w:rsidR="005934E9" w:rsidRPr="005934E9" w:rsidRDefault="005934E9" w:rsidP="0031250E">
                                <w:pPr>
                                  <w:adjustRightInd w:val="0"/>
                                  <w:snapToGrid w:val="0"/>
                                  <w:spacing w:line="300" w:lineRule="auto"/>
                                  <w:ind w:left="342" w:hangingChars="190" w:hanging="342"/>
                                  <w:rPr>
                                    <w:i/>
                                    <w:iCs/>
                                    <w:sz w:val="18"/>
                                    <w:szCs w:val="18"/>
                                  </w:rPr>
                                </w:pPr>
                                <w:r w:rsidRPr="005934E9">
                                  <w:rPr>
                                    <w:rFonts w:hint="eastAsia"/>
                                    <w:i/>
                                    <w:iCs/>
                                    <w:sz w:val="18"/>
                                    <w:szCs w:val="18"/>
                                  </w:rPr>
                                  <w:t>A</w:t>
                                </w:r>
                              </w:p>
                            </w:txbxContent>
                          </v:textbox>
                        </v:shape>
                      </v:group>
                      <v:shape id="文本框 53" o:spid="_x0000_s2049" type="#_x0000_t202" style="position:absolute;left:6501;top:4439;width:5708;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" filled="f" stroked="f" strokeweight=".5pt">
                        <v:textbox>
                          <w:txbxContent>
                            <w:p w14:paraId="5B4F76B9" w14:textId="51A06D48" w:rsidR="006A190F" w:rsidRPr="00D4793A" w:rsidRDefault="006A190F" w:rsidP="006A190F">
                              <w:pPr>
                                <w:rPr>
                                  <w:sz w:val="18"/>
                                  <w:szCs w:val="18"/>
                                </w:rPr>
                              </w:pPr>
                              <w:r w:rsidRPr="00D4793A">
                                <w:rPr>
                                  <w:rFonts w:hint="eastAsia"/>
                                  <w:sz w:val="18"/>
                                  <w:szCs w:val="18"/>
                                </w:rPr>
                                <w:t>图（</w:t>
                              </w:r>
                              <w:r w:rsidR="00F42789">
                                <w:rPr>
                                  <w:rFonts w:hint="eastAsia"/>
                                  <w:sz w:val="18"/>
                                  <w:szCs w:val="18"/>
                                </w:rPr>
                                <w:t>a</w:t>
                              </w:r>
                              <w:r w:rsidRPr="00D4793A">
                                <w:rPr>
                                  <w:rFonts w:hint="eastAsia"/>
                                  <w:sz w:val="18"/>
                                  <w:szCs w:val="18"/>
                                </w:rPr>
                                <w:t>）</w:t>
                              </w:r>
                            </w:p>
                          </w:txbxContent>
                        </v:textbox>
                      </v:shape>
                    </v:group>
                    <v:shape id="文本框 1" o:spid="_x0000_s2050" type="#_x0000_t202" style="position:absolute;left:4439;top:1004;width:2622;height:2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" filled="f" stroked="f" strokeweight=".5pt">
                      <v:textbox>
                        <w:txbxContent>
                          <w:p w14:paraId="434FCF9D" w14:textId="6078B2BD" w:rsidR="0083003D" w:rsidRPr="005934E9" w:rsidRDefault="0083003D" w:rsidP="0083003D">
                            <w:pPr>
                              <w:adjustRightInd w:val="0"/>
                              <w:snapToGrid w:val="0"/>
                              <w:spacing w:line="300" w:lineRule="auto"/>
                              <w:ind w:left="342" w:hangingChars="190" w:hanging="342"/>
                              <w:rPr>
                                <w:i/>
                                <w:iCs/>
                                <w:sz w:val="18"/>
                                <w:szCs w:val="18"/>
                              </w:rPr>
                            </w:pPr>
                            <w:r>
                              <w:rPr>
                                <w:rFonts w:hint="eastAsia"/>
                                <w:i/>
                                <w:iCs/>
                                <w:sz w:val="18"/>
                                <w:szCs w:val="18"/>
                              </w:rPr>
                              <w:t>B</w:t>
                            </w:r>
                          </w:p>
                        </w:txbxContent>
                      </v:textbox>
                    </v:shape>
                  </v:group>
                  <v:shape id="直接箭头连接符 59" o:spid="_x0000_s2051" type="#_x0000_t32" style="position:absolute;left:7135;top:2178;width:2061;height:4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" strokecolor="black [3213]" strokeweight=".5pt">
                    <v:stroke endarrow="block" endarrowwidth="narrow" joinstyle="miter"/>
                  </v:shape>
                  <v:shape id="文本框 1" o:spid="_x0000_s2052" type="#_x0000_t202" style="position:absolute;left:7451;top:256;width:3119;height:2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" filled="f" stroked="f" strokeweight=".5pt">
                    <v:textbox>
                      <w:txbxContent>
                        <w:p w14:paraId="606A15A6" w14:textId="3ACE2C0B" w:rsidR="00AE0C83" w:rsidRPr="005934E9" w:rsidRDefault="00AE0C83" w:rsidP="00AE0C83">
                          <w:pPr>
                            <w:adjustRightInd w:val="0"/>
                            <w:snapToGrid w:val="0"/>
                            <w:spacing w:line="300" w:lineRule="auto"/>
                            <w:ind w:left="342" w:hangingChars="190" w:hanging="342"/>
                            <w:rPr>
                              <w:i/>
                              <w:iCs/>
                              <w:sz w:val="18"/>
                              <w:szCs w:val="18"/>
                            </w:rPr>
                          </w:pPr>
                          <w:r w:rsidRPr="00AE0C83">
                            <w:rPr>
                              <w:rFonts w:ascii="Book Antiqua" w:hAnsi="Book Antiqua"/>
                              <w:i/>
                              <w:iCs/>
                              <w:sz w:val="18"/>
                              <w:szCs w:val="18"/>
                            </w:rPr>
                            <w:t>v</w:t>
                          </w:r>
                        </w:p>
                      </w:txbxContent>
                    </v:textbox>
                  </v:shape>
                </v:group>
                <v:shape id="弧形 61" o:spid="_x0000_s2053" style="position:absolute;left:4017;top:4154;width:1057;height:1253;rotation:718230fd;visibility:visible;mso-wrap-style:square;v-text-anchor:middle" coordsize="105711,125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" path="m52855,nsc82047,,105711,28051,105711,62653r-52855,c52856,41769,52855,20884,52855,xem52855,nfc82047,,105711,28051,105711,62653e" filled="f" strokecolor="black [3213]" strokeweight=".5pt">
                  <v:stroke joinstyle="miter"/>
                  <v:path arrowok="t" o:connecttype="custom" o:connectlocs="52855,0;105711,62653" o:connectangles="0,0"/>
                </v:shape>
                <v:shape id="文本框 1" o:spid="_x0000_s2054" type="#_x0000_t202" style="position:absolute;left:4387;top:3329;width:2616;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" filled="f" stroked="f" strokeweight=".5pt">
                  <v:textbox>
                    <w:txbxContent>
                      <w:p w14:paraId="1DB59582" w14:textId="6E5B6C8A" w:rsidR="00646B94" w:rsidRPr="00646B94" w:rsidRDefault="00646B94" w:rsidP="00646B94">
                        <w:pPr>
                          <w:adjustRightInd w:val="0"/>
                          <w:snapToGrid w:val="0"/>
                          <w:spacing w:line="300" w:lineRule="auto"/>
                          <w:ind w:left="342" w:hangingChars="190" w:hanging="342"/>
                          <w:rPr>
                            <w:i/>
                            <w:iCs/>
                            <w:sz w:val="18"/>
                            <w:szCs w:val="18"/>
                          </w:rPr>
                        </w:pPr>
                        <w:r w:rsidRPr="00646B94">
                          <w:rPr>
                            <w:i/>
                            <w:iCs/>
                            <w:sz w:val="18"/>
                            <w:szCs w:val="18"/>
                          </w:rPr>
                          <w:t>θ</w:t>
                        </w:r>
                      </w:p>
                    </w:txbxContent>
                  </v:textbox>
                </v:shape>
              </v:group>
            </w:pict>
          </mc:Fallback>
        </mc:AlternateContent>
      </w:r>
    </w:p>
    <w:p w14:paraId="5EE8B04F" w14:textId="1D16E4E3" w:rsidR="00D51DD2" w:rsidRDefault="00D51DD2" w:rsidP="00D51DD2">
      <w:pPr>
        <w:adjustRightInd w:val="0"/>
        <w:snapToGrid w:val="0"/>
        <w:spacing w:line="300" w:lineRule="auto"/>
        <w:ind w:left="399" w:hangingChars="190" w:hanging="399"/>
        <w:jc w:val="left"/>
        <w:rPr>
          <w:szCs w:val="21"/>
        </w:rPr>
      </w:pPr>
    </w:p>
    <w:p w14:paraId="2D01FD44" w14:textId="68FCC436" w:rsidR="000368F6" w:rsidRDefault="000368F6" w:rsidP="00D51DD2">
      <w:pPr>
        <w:adjustRightInd w:val="0"/>
        <w:snapToGrid w:val="0"/>
        <w:spacing w:line="300" w:lineRule="auto"/>
        <w:ind w:left="399" w:hangingChars="190" w:hanging="399"/>
        <w:jc w:val="left"/>
        <w:rPr>
          <w:szCs w:val="21"/>
        </w:rPr>
      </w:pPr>
    </w:p>
    <w:p w14:paraId="6DAB804E" w14:textId="6DFAD97D" w:rsidR="000368F6" w:rsidRDefault="000368F6" w:rsidP="00D51DD2">
      <w:pPr>
        <w:adjustRightInd w:val="0"/>
        <w:snapToGrid w:val="0"/>
        <w:spacing w:line="300" w:lineRule="auto"/>
        <w:ind w:left="399" w:hangingChars="190" w:hanging="399"/>
        <w:jc w:val="left"/>
        <w:rPr>
          <w:szCs w:val="21"/>
        </w:rPr>
      </w:pPr>
    </w:p>
    <w:p w14:paraId="0583D648" w14:textId="77777777" w:rsidR="008F31C8" w:rsidRDefault="008F31C8" w:rsidP="00D51DD2">
      <w:pPr>
        <w:adjustRightInd w:val="0"/>
        <w:snapToGrid w:val="0"/>
        <w:spacing w:line="300" w:lineRule="auto"/>
        <w:ind w:left="399" w:hangingChars="190" w:hanging="399"/>
        <w:jc w:val="left"/>
        <w:rPr>
          <w:szCs w:val="21"/>
        </w:rPr>
      </w:pPr>
    </w:p>
    <w:p w14:paraId="56128EBB" w14:textId="77777777" w:rsidR="00D20D82" w:rsidRDefault="00D20D82" w:rsidP="00D51DD2">
      <w:pPr>
        <w:adjustRightInd w:val="0"/>
        <w:snapToGrid w:val="0"/>
        <w:spacing w:line="300" w:lineRule="auto"/>
        <w:ind w:left="399" w:hangingChars="190" w:hanging="399"/>
        <w:jc w:val="left"/>
        <w:rPr>
          <w:szCs w:val="21"/>
        </w:rPr>
      </w:pPr>
    </w:p>
    <w:p w14:paraId="0A008C32" w14:textId="5A3A3090" w:rsidR="00887941" w:rsidRDefault="007A43CC" w:rsidP="00B858D4">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Pr="00370FF8">
        <w:rPr>
          <w:rFonts w:hint="eastAsia"/>
          <w:i/>
          <w:iCs/>
          <w:szCs w:val="21"/>
        </w:rPr>
        <w:t>B</w:t>
      </w:r>
      <w:r w:rsidR="00FA7089">
        <w:rPr>
          <w:rFonts w:hint="eastAsia"/>
        </w:rPr>
        <w:t>球</w:t>
      </w:r>
      <w:r w:rsidR="001A1E1B">
        <w:rPr>
          <w:rFonts w:hint="eastAsia"/>
        </w:rPr>
        <w:t>速度从</w:t>
      </w:r>
      <w:r w:rsidR="001A1E1B">
        <w:rPr>
          <w:rFonts w:hint="eastAsia"/>
        </w:rPr>
        <w:t>5.0m/s</w:t>
      </w:r>
      <w:r w:rsidR="001A1E1B">
        <w:rPr>
          <w:rFonts w:hint="eastAsia"/>
        </w:rPr>
        <w:t>达到最大速率的运动过程中，</w:t>
      </w:r>
      <w:r w:rsidR="001A1E1B" w:rsidRPr="001A1E1B">
        <w:rPr>
          <w:rFonts w:hint="eastAsia"/>
          <w:i/>
          <w:iCs/>
        </w:rPr>
        <w:t>B</w:t>
      </w:r>
      <w:r w:rsidR="001A1E1B">
        <w:rPr>
          <w:rFonts w:hint="eastAsia"/>
        </w:rPr>
        <w:t>球的</w:t>
      </w:r>
      <w:r w:rsidR="00370FF8">
        <w:rPr>
          <w:rFonts w:hint="eastAsia"/>
        </w:rPr>
        <w:t>电势能变化量；</w:t>
      </w:r>
      <w:r w:rsidR="00A96914">
        <w:rPr>
          <w:rFonts w:hint="eastAsia"/>
          <w:szCs w:val="21"/>
        </w:rPr>
        <w:t>（计算）</w:t>
      </w:r>
    </w:p>
    <w:p w14:paraId="1A480816" w14:textId="3349EA56" w:rsidR="008C744D" w:rsidRDefault="00951780" w:rsidP="00B858D4">
      <w:pPr>
        <w:adjustRightInd w:val="0"/>
        <w:snapToGrid w:val="0"/>
        <w:spacing w:line="300" w:lineRule="auto"/>
        <w:ind w:leftChars="100" w:left="708" w:hangingChars="237" w:hanging="498"/>
        <w:jc w:val="left"/>
        <w:rPr>
          <w:szCs w:val="21"/>
        </w:rPr>
      </w:pPr>
      <w:r>
        <w:rPr>
          <w:rFonts w:hint="eastAsia"/>
          <w:szCs w:val="21"/>
        </w:rPr>
        <w:t>（</w:t>
      </w:r>
      <w:r w:rsidR="007A43CC">
        <w:rPr>
          <w:rFonts w:hint="eastAsia"/>
          <w:szCs w:val="21"/>
        </w:rPr>
        <w:t>2</w:t>
      </w:r>
      <w:r>
        <w:rPr>
          <w:rFonts w:hint="eastAsia"/>
          <w:szCs w:val="21"/>
        </w:rPr>
        <w:t>）</w:t>
      </w:r>
      <w:r w:rsidR="00496299" w:rsidRPr="00370FF8">
        <w:rPr>
          <w:rFonts w:hint="eastAsia"/>
          <w:i/>
          <w:iCs/>
          <w:szCs w:val="21"/>
        </w:rPr>
        <w:t>B</w:t>
      </w:r>
      <w:r w:rsidR="00496299">
        <w:rPr>
          <w:rFonts w:hint="eastAsia"/>
        </w:rPr>
        <w:t>球达到的</w:t>
      </w:r>
      <w:r w:rsidR="007E297E">
        <w:rPr>
          <w:rFonts w:hint="eastAsia"/>
        </w:rPr>
        <w:t>最大速</w:t>
      </w:r>
      <w:r w:rsidR="00937395">
        <w:rPr>
          <w:rFonts w:hint="eastAsia"/>
        </w:rPr>
        <w:t>率</w:t>
      </w:r>
      <w:r w:rsidR="007E297E" w:rsidRPr="007E297E">
        <w:rPr>
          <w:rFonts w:ascii="Book Antiqua" w:hAnsi="Book Antiqua"/>
          <w:i/>
          <w:iCs/>
        </w:rPr>
        <w:t>v</w:t>
      </w:r>
      <w:r w:rsidR="007E297E" w:rsidRPr="007E297E">
        <w:rPr>
          <w:rFonts w:hint="eastAsia"/>
          <w:vertAlign w:val="subscript"/>
        </w:rPr>
        <w:t>m</w:t>
      </w:r>
      <w:r w:rsidR="00292A55">
        <w:rPr>
          <w:rFonts w:hint="eastAsia"/>
          <w:szCs w:val="21"/>
        </w:rPr>
        <w:t>；</w:t>
      </w:r>
      <w:r w:rsidR="00A96914">
        <w:rPr>
          <w:rFonts w:hint="eastAsia"/>
          <w:szCs w:val="21"/>
        </w:rPr>
        <w:t>（计算）</w:t>
      </w:r>
    </w:p>
    <w:p w14:paraId="0A9577D5" w14:textId="6EADCBFD" w:rsidR="00AF572F" w:rsidRDefault="0011769F" w:rsidP="00B858D4">
      <w:pPr>
        <w:adjustRightInd w:val="0"/>
        <w:snapToGrid w:val="0"/>
        <w:spacing w:line="300" w:lineRule="auto"/>
        <w:ind w:leftChars="100" w:left="708" w:hangingChars="237" w:hanging="498"/>
        <w:jc w:val="left"/>
        <w:rPr>
          <w:bCs/>
        </w:rPr>
      </w:pPr>
      <w:r>
        <w:rPr>
          <w:rFonts w:hint="eastAsia"/>
          <w:szCs w:val="21"/>
        </w:rPr>
        <w:t>（</w:t>
      </w:r>
      <w:r>
        <w:rPr>
          <w:rFonts w:hint="eastAsia"/>
          <w:szCs w:val="21"/>
        </w:rPr>
        <w:t>3</w:t>
      </w:r>
      <w:r>
        <w:rPr>
          <w:rFonts w:hint="eastAsia"/>
          <w:szCs w:val="21"/>
        </w:rPr>
        <w:t>）</w:t>
      </w:r>
      <w:r w:rsidR="003951C7">
        <w:rPr>
          <w:rFonts w:hint="eastAsia"/>
          <w:szCs w:val="21"/>
        </w:rPr>
        <w:t>若</w:t>
      </w:r>
      <w:r w:rsidR="00A06E72">
        <w:rPr>
          <w:rFonts w:hint="eastAsia"/>
          <w:szCs w:val="21"/>
        </w:rPr>
        <w:t>给</w:t>
      </w:r>
      <w:r w:rsidR="003951C7" w:rsidRPr="003951C7">
        <w:rPr>
          <w:rFonts w:hint="eastAsia"/>
          <w:i/>
          <w:iCs/>
          <w:szCs w:val="21"/>
        </w:rPr>
        <w:t>B</w:t>
      </w:r>
      <w:r w:rsidR="003951C7">
        <w:rPr>
          <w:rFonts w:hint="eastAsia"/>
          <w:szCs w:val="21"/>
        </w:rPr>
        <w:t>球</w:t>
      </w:r>
      <w:r w:rsidR="00A06E72">
        <w:rPr>
          <w:rFonts w:hint="eastAsia"/>
          <w:szCs w:val="21"/>
        </w:rPr>
        <w:t>一个较大的</w:t>
      </w:r>
      <w:r w:rsidR="003951C7">
        <w:rPr>
          <w:rFonts w:hint="eastAsia"/>
          <w:szCs w:val="21"/>
        </w:rPr>
        <w:t>沿斜面向上</w:t>
      </w:r>
      <w:r w:rsidR="00A06E72">
        <w:rPr>
          <w:rFonts w:hint="eastAsia"/>
          <w:szCs w:val="21"/>
        </w:rPr>
        <w:t>的</w:t>
      </w:r>
      <w:r w:rsidR="003951C7">
        <w:rPr>
          <w:rFonts w:hint="eastAsia"/>
          <w:szCs w:val="21"/>
        </w:rPr>
        <w:t>初速度，</w:t>
      </w:r>
      <w:r w:rsidR="00370442">
        <w:rPr>
          <w:rFonts w:hint="eastAsia"/>
          <w:szCs w:val="21"/>
        </w:rPr>
        <w:t>其</w:t>
      </w:r>
      <w:r w:rsidR="00C86E68">
        <w:rPr>
          <w:rFonts w:hint="eastAsia"/>
          <w:szCs w:val="21"/>
        </w:rPr>
        <w:t>沿斜面向上运动的</w:t>
      </w:r>
      <w:r w:rsidR="00370442">
        <w:rPr>
          <w:rFonts w:hint="eastAsia"/>
          <w:szCs w:val="21"/>
        </w:rPr>
        <w:t>动能</w:t>
      </w:r>
      <w:r w:rsidR="00370442" w:rsidRPr="00370442">
        <w:rPr>
          <w:rFonts w:hint="eastAsia"/>
          <w:i/>
          <w:iCs/>
          <w:szCs w:val="21"/>
        </w:rPr>
        <w:t>E</w:t>
      </w:r>
      <w:r w:rsidR="00370442" w:rsidRPr="00370442">
        <w:rPr>
          <w:rFonts w:hint="eastAsia"/>
          <w:szCs w:val="21"/>
          <w:vertAlign w:val="subscript"/>
        </w:rPr>
        <w:t>k</w:t>
      </w:r>
      <w:r w:rsidR="00370442">
        <w:rPr>
          <w:rFonts w:hint="eastAsia"/>
          <w:szCs w:val="21"/>
        </w:rPr>
        <w:t>随距离</w:t>
      </w:r>
      <w:r w:rsidR="00370442" w:rsidRPr="00370442">
        <w:rPr>
          <w:rFonts w:hint="eastAsia"/>
          <w:i/>
          <w:iCs/>
          <w:szCs w:val="21"/>
        </w:rPr>
        <w:t>r</w:t>
      </w:r>
      <w:r w:rsidR="00370442">
        <w:rPr>
          <w:rFonts w:hint="eastAsia"/>
          <w:szCs w:val="21"/>
        </w:rPr>
        <w:t>变化的图线</w:t>
      </w:r>
      <w:r w:rsidR="00917257">
        <w:rPr>
          <w:rFonts w:hint="eastAsia"/>
          <w:szCs w:val="21"/>
        </w:rPr>
        <w:t>如</w:t>
      </w:r>
      <w:r w:rsidR="00917257">
        <w:rPr>
          <w:rFonts w:hint="eastAsia"/>
          <w:bCs/>
        </w:rPr>
        <w:t>图（</w:t>
      </w:r>
      <w:r w:rsidR="0054427B">
        <w:rPr>
          <w:rFonts w:hint="eastAsia"/>
          <w:bCs/>
        </w:rPr>
        <w:t>b</w:t>
      </w:r>
      <w:r w:rsidR="00917257">
        <w:rPr>
          <w:rFonts w:hint="eastAsia"/>
          <w:bCs/>
        </w:rPr>
        <w:t>）中曲线</w:t>
      </w:r>
      <w:r w:rsidR="00917257">
        <w:rPr>
          <w:rFonts w:hint="eastAsia"/>
          <w:bCs/>
        </w:rPr>
        <w:t>I</w:t>
      </w:r>
      <w:r w:rsidR="00917257">
        <w:rPr>
          <w:rFonts w:hint="eastAsia"/>
          <w:bCs/>
        </w:rPr>
        <w:t>所示</w:t>
      </w:r>
      <w:r w:rsidR="00892907">
        <w:rPr>
          <w:rFonts w:hint="eastAsia"/>
          <w:bCs/>
        </w:rPr>
        <w:t>，直线</w:t>
      </w:r>
      <w:r w:rsidR="00892907">
        <w:rPr>
          <w:rFonts w:hint="eastAsia"/>
          <w:bCs/>
        </w:rPr>
        <w:t>II</w:t>
      </w:r>
      <w:r w:rsidR="00892907">
        <w:rPr>
          <w:rFonts w:hint="eastAsia"/>
          <w:bCs/>
        </w:rPr>
        <w:t>为曲线</w:t>
      </w:r>
      <w:r w:rsidR="00892907">
        <w:rPr>
          <w:rFonts w:hint="eastAsia"/>
          <w:bCs/>
        </w:rPr>
        <w:t>I</w:t>
      </w:r>
      <w:r w:rsidR="00892907">
        <w:rPr>
          <w:rFonts w:hint="eastAsia"/>
          <w:bCs/>
        </w:rPr>
        <w:t>的渐近线，</w:t>
      </w:r>
      <w:r w:rsidR="005E4666">
        <w:rPr>
          <w:rFonts w:hint="eastAsia"/>
          <w:bCs/>
        </w:rPr>
        <w:t>求</w:t>
      </w:r>
      <w:r w:rsidR="00282E6E">
        <w:rPr>
          <w:rFonts w:hint="eastAsia"/>
          <w:bCs/>
        </w:rPr>
        <w:t>其斜率</w:t>
      </w:r>
      <w:r w:rsidR="00282E6E" w:rsidRPr="00937395">
        <w:rPr>
          <w:rFonts w:hint="eastAsia"/>
          <w:bCs/>
          <w:i/>
          <w:iCs/>
        </w:rPr>
        <w:t>k</w:t>
      </w:r>
      <w:r w:rsidR="00282E6E">
        <w:rPr>
          <w:rFonts w:hint="eastAsia"/>
          <w:bCs/>
        </w:rPr>
        <w:t>。</w:t>
      </w:r>
      <w:r w:rsidR="00A96914">
        <w:rPr>
          <w:rFonts w:hint="eastAsia"/>
          <w:bCs/>
        </w:rPr>
        <w:t>（计算）</w:t>
      </w:r>
    </w:p>
    <w:p w14:paraId="1C77A55E" w14:textId="77777777" w:rsidR="00AF572F" w:rsidRDefault="00AF572F">
      <w:pPr>
        <w:widowControl/>
        <w:jc w:val="left"/>
        <w:rPr>
          <w:bCs/>
        </w:rPr>
      </w:pPr>
      <w:r>
        <w:rPr>
          <w:bCs/>
        </w:rPr>
        <w:br w:type="page"/>
      </w:r>
    </w:p>
    <w:p w14:paraId="4FE73399" w14:textId="77777777" w:rsidR="00AF572F" w:rsidRPr="00A16089" w:rsidRDefault="00AF572F" w:rsidP="00AF572F">
      <w:pPr>
        <w:jc w:val="center"/>
        <w:rPr>
          <w:rFonts w:eastAsia="黑体"/>
          <w:szCs w:val="21"/>
        </w:rPr>
      </w:pPr>
      <w:r w:rsidRPr="00A16089">
        <w:rPr>
          <w:rFonts w:eastAsia="黑体" w:hint="eastAsia"/>
          <w:szCs w:val="21"/>
        </w:rPr>
        <w:lastRenderedPageBreak/>
        <w:t>高三年级模拟质量调研</w:t>
      </w:r>
      <w:r>
        <w:rPr>
          <w:rFonts w:eastAsia="黑体" w:hint="eastAsia"/>
          <w:szCs w:val="21"/>
        </w:rPr>
        <w:t xml:space="preserve">  </w:t>
      </w:r>
      <w:r w:rsidRPr="00A16089">
        <w:rPr>
          <w:rFonts w:eastAsia="黑体" w:hint="eastAsia"/>
          <w:szCs w:val="21"/>
        </w:rPr>
        <w:t>物理学科</w:t>
      </w:r>
      <w:r w:rsidRPr="00A16089">
        <w:rPr>
          <w:rFonts w:eastAsia="黑体" w:hint="eastAsia"/>
          <w:szCs w:val="21"/>
        </w:rPr>
        <w:t xml:space="preserve">  </w:t>
      </w:r>
      <w:r>
        <w:rPr>
          <w:rFonts w:eastAsia="黑体" w:hint="eastAsia"/>
          <w:szCs w:val="21"/>
        </w:rPr>
        <w:t>参考</w:t>
      </w:r>
      <w:r w:rsidRPr="00A16089">
        <w:rPr>
          <w:rFonts w:eastAsia="黑体" w:hint="eastAsia"/>
          <w:szCs w:val="21"/>
        </w:rPr>
        <w:t>答案</w:t>
      </w:r>
    </w:p>
    <w:p w14:paraId="73B35683" w14:textId="77777777" w:rsidR="00AF572F" w:rsidRDefault="00AF572F" w:rsidP="00AF572F"/>
    <w:p w14:paraId="420AC8F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Pr="00D0320F">
        <w:rPr>
          <w:rFonts w:ascii="黑体" w:eastAsia="黑体" w:hAnsi="黑体" w:hint="eastAsia"/>
          <w:szCs w:val="21"/>
        </w:rPr>
        <w:t xml:space="preserve"> </w:t>
      </w:r>
      <w:r>
        <w:rPr>
          <w:rFonts w:ascii="黑体" w:eastAsia="黑体" w:hAnsi="黑体" w:hint="eastAsia"/>
          <w:szCs w:val="21"/>
        </w:rPr>
        <w:t>神舟和天宫</w:t>
      </w:r>
      <w:r w:rsidRPr="003C4CBC">
        <w:rPr>
          <w:rFonts w:ascii="黑体" w:eastAsia="黑体" w:hAnsi="黑体"/>
          <w:szCs w:val="21"/>
        </w:rPr>
        <w:t>（</w:t>
      </w:r>
      <w:r w:rsidRPr="003C4CBC">
        <w:rPr>
          <w:rFonts w:ascii="黑体" w:eastAsia="黑体" w:hAnsi="黑体" w:hint="eastAsia"/>
          <w:szCs w:val="21"/>
        </w:rPr>
        <w:t>17</w:t>
      </w:r>
      <w:r w:rsidRPr="003C4CBC">
        <w:rPr>
          <w:rFonts w:ascii="黑体" w:eastAsia="黑体" w:hAnsi="黑体"/>
          <w:szCs w:val="21"/>
        </w:rPr>
        <w:t>分）</w:t>
      </w:r>
    </w:p>
    <w:p w14:paraId="32CB8803" w14:textId="77777777" w:rsidR="00AF572F" w:rsidRPr="00D14B74" w:rsidRDefault="00AF572F" w:rsidP="00AF572F">
      <w:r w:rsidRPr="00D14B74">
        <w:t>1.</w:t>
      </w:r>
      <w:r w:rsidRPr="00D14B74">
        <w:rPr>
          <w:color w:val="EE0000"/>
          <w:szCs w:val="21"/>
        </w:rPr>
        <w:t>（</w:t>
      </w:r>
      <w:r w:rsidRPr="00D14B74">
        <w:rPr>
          <w:color w:val="EE0000"/>
          <w:szCs w:val="21"/>
        </w:rPr>
        <w:t>1</w:t>
      </w:r>
      <w:r w:rsidRPr="00D14B74">
        <w:rPr>
          <w:color w:val="EE0000"/>
          <w:szCs w:val="21"/>
        </w:rPr>
        <w:t>）</w:t>
      </w:r>
      <w:r w:rsidRPr="00D14B74">
        <w:rPr>
          <w:color w:val="EE0000"/>
          <w:szCs w:val="21"/>
        </w:rPr>
        <w:t>15</w:t>
      </w:r>
      <w:bookmarkStart w:id="14" w:name="OLE_LINK4"/>
      <w:r w:rsidRPr="00D14B74">
        <w:rPr>
          <w:color w:val="EE0000"/>
          <w:szCs w:val="21"/>
        </w:rPr>
        <w:t>（</w:t>
      </w:r>
      <w:r w:rsidRPr="00D14B74">
        <w:rPr>
          <w:color w:val="EE0000"/>
          <w:szCs w:val="21"/>
        </w:rPr>
        <w:t>3</w:t>
      </w:r>
      <w:r w:rsidRPr="00D14B74">
        <w:rPr>
          <w:color w:val="EE0000"/>
          <w:szCs w:val="21"/>
        </w:rPr>
        <w:t>分）</w:t>
      </w:r>
      <w:bookmarkEnd w:id="14"/>
      <w:r w:rsidRPr="00D14B74">
        <w:rPr>
          <w:color w:val="EE0000"/>
          <w:szCs w:val="21"/>
        </w:rPr>
        <w:t>（</w:t>
      </w:r>
      <w:r w:rsidRPr="00D14B74">
        <w:rPr>
          <w:color w:val="EE0000"/>
          <w:szCs w:val="21"/>
        </w:rPr>
        <w:t>2</w:t>
      </w:r>
      <w:r w:rsidRPr="00D14B74">
        <w:rPr>
          <w:color w:val="EE0000"/>
          <w:szCs w:val="21"/>
        </w:rPr>
        <w:t>）</w:t>
      </w:r>
      <w:r w:rsidRPr="00D14B74">
        <w:rPr>
          <w:color w:val="EE0000"/>
          <w:szCs w:val="21"/>
        </w:rPr>
        <w:t>C</w:t>
      </w:r>
      <w:r w:rsidRPr="00D14B74">
        <w:rPr>
          <w:color w:val="EE0000"/>
          <w:szCs w:val="21"/>
        </w:rPr>
        <w:t>（</w:t>
      </w:r>
      <w:r w:rsidRPr="00D14B74">
        <w:rPr>
          <w:color w:val="EE0000"/>
          <w:szCs w:val="21"/>
        </w:rPr>
        <w:t>3</w:t>
      </w:r>
      <w:r w:rsidRPr="00D14B74">
        <w:rPr>
          <w:color w:val="EE0000"/>
          <w:szCs w:val="21"/>
        </w:rPr>
        <w:t>分）</w:t>
      </w:r>
    </w:p>
    <w:p w14:paraId="452DB95A" w14:textId="77777777" w:rsidR="00AF572F" w:rsidRPr="00D14B74" w:rsidRDefault="00AF572F" w:rsidP="00AF572F">
      <w:r w:rsidRPr="00D14B74">
        <w:t>2.</w:t>
      </w:r>
      <w:r w:rsidRPr="00364388">
        <w:rPr>
          <w:rFonts w:hint="eastAsia"/>
          <w:color w:val="EE0000"/>
          <w:szCs w:val="21"/>
        </w:rPr>
        <w:t xml:space="preserve"> CD</w:t>
      </w:r>
      <w:r w:rsidRPr="00364388">
        <w:rPr>
          <w:rFonts w:hint="eastAsia"/>
          <w:color w:val="EE0000"/>
          <w:szCs w:val="21"/>
        </w:rPr>
        <w:t>（</w:t>
      </w:r>
      <w:r w:rsidRPr="00364388">
        <w:rPr>
          <w:rFonts w:hint="eastAsia"/>
          <w:color w:val="EE0000"/>
          <w:szCs w:val="21"/>
        </w:rPr>
        <w:t>4</w:t>
      </w:r>
      <w:r w:rsidRPr="00364388">
        <w:rPr>
          <w:rFonts w:hint="eastAsia"/>
          <w:color w:val="EE0000"/>
          <w:szCs w:val="21"/>
        </w:rPr>
        <w:t>分）（</w:t>
      </w:r>
      <w:r>
        <w:rPr>
          <w:rFonts w:hint="eastAsia"/>
          <w:color w:val="EE0000"/>
          <w:szCs w:val="21"/>
        </w:rPr>
        <w:t>多选</w:t>
      </w:r>
      <w:r w:rsidRPr="00364388">
        <w:rPr>
          <w:rFonts w:hint="eastAsia"/>
          <w:color w:val="EE0000"/>
          <w:szCs w:val="21"/>
        </w:rPr>
        <w:t>）</w:t>
      </w:r>
    </w:p>
    <w:p w14:paraId="062C7882" w14:textId="77777777" w:rsidR="00AF572F" w:rsidRPr="00D14B74" w:rsidRDefault="00AF572F" w:rsidP="00AF572F">
      <w:r w:rsidRPr="00D14B74">
        <w:t>3.</w:t>
      </w:r>
      <w:r w:rsidRPr="00A20EF8">
        <w:rPr>
          <w:rFonts w:hint="eastAsia"/>
          <w:color w:val="EE0000"/>
          <w:szCs w:val="21"/>
        </w:rPr>
        <w:t xml:space="preserve"> ACD</w:t>
      </w:r>
      <w:r w:rsidRPr="00A20EF8">
        <w:rPr>
          <w:rFonts w:hint="eastAsia"/>
          <w:color w:val="EE0000"/>
          <w:szCs w:val="21"/>
        </w:rPr>
        <w:t>（</w:t>
      </w:r>
      <w:r w:rsidRPr="00A20EF8">
        <w:rPr>
          <w:rFonts w:hint="eastAsia"/>
          <w:color w:val="EE0000"/>
          <w:szCs w:val="21"/>
        </w:rPr>
        <w:t>4</w:t>
      </w:r>
      <w:r w:rsidRPr="00A20EF8">
        <w:rPr>
          <w:rFonts w:hint="eastAsia"/>
          <w:color w:val="EE0000"/>
          <w:szCs w:val="21"/>
        </w:rPr>
        <w:t>分）（</w:t>
      </w:r>
      <w:r>
        <w:rPr>
          <w:rFonts w:hint="eastAsia"/>
          <w:color w:val="EE0000"/>
          <w:szCs w:val="21"/>
        </w:rPr>
        <w:t>多选</w:t>
      </w:r>
      <w:r w:rsidRPr="00A20EF8">
        <w:rPr>
          <w:rFonts w:hint="eastAsia"/>
          <w:color w:val="EE0000"/>
          <w:szCs w:val="21"/>
        </w:rPr>
        <w:t>）</w:t>
      </w:r>
    </w:p>
    <w:p w14:paraId="7317B94A" w14:textId="77777777" w:rsidR="00AF572F" w:rsidRPr="00D14B74" w:rsidRDefault="00AF572F" w:rsidP="00AF572F">
      <w:r>
        <w:rPr>
          <w:rFonts w:hint="eastAsia"/>
        </w:rPr>
        <w:t>4.</w:t>
      </w:r>
      <w:r w:rsidRPr="00422F7F">
        <w:rPr>
          <w:rFonts w:hint="eastAsia"/>
          <w:color w:val="EE0000"/>
          <w:szCs w:val="21"/>
        </w:rPr>
        <w:t xml:space="preserve"> </w:t>
      </w:r>
      <w:r w:rsidRPr="00422F7F">
        <w:rPr>
          <w:position w:val="-6"/>
        </w:rPr>
        <w:object w:dxaOrig="639" w:dyaOrig="320" w14:anchorId="784F6E2A">
          <v:shape id="_x0000_i1033" type="#_x0000_t75" style="width:32.25pt;height:16.65pt" o:ole="">
            <v:imagedata r:id="rId46" o:title=""/>
          </v:shape>
          <o:OLEObject Type="Embed" ProgID="Equation.DSMT4" ShapeID="_x0000_i1033" DrawAspect="Content" ObjectID="_1828267796" r:id="rId47"/>
        </w:object>
      </w:r>
      <w:r w:rsidRPr="00422F7F">
        <w:rPr>
          <w:rFonts w:hint="eastAsia"/>
          <w:color w:val="EE0000"/>
          <w:szCs w:val="21"/>
        </w:rPr>
        <w:t>（</w:t>
      </w:r>
      <w:r w:rsidRPr="00422F7F">
        <w:rPr>
          <w:rFonts w:hint="eastAsia"/>
          <w:color w:val="EE0000"/>
          <w:szCs w:val="21"/>
        </w:rPr>
        <w:t>3</w:t>
      </w:r>
      <w:r w:rsidRPr="00422F7F">
        <w:rPr>
          <w:rFonts w:hint="eastAsia"/>
          <w:color w:val="EE0000"/>
          <w:szCs w:val="21"/>
        </w:rPr>
        <w:t>分）</w:t>
      </w:r>
    </w:p>
    <w:p w14:paraId="702C3036" w14:textId="77777777" w:rsidR="00AF572F" w:rsidRPr="00D14B74" w:rsidRDefault="00AF572F" w:rsidP="00AF572F"/>
    <w:p w14:paraId="6A4269D9" w14:textId="77777777" w:rsidR="00AF572F" w:rsidRPr="00CA3413"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二</w:t>
      </w:r>
      <w:r w:rsidRPr="00CA3413">
        <w:rPr>
          <w:rFonts w:ascii="黑体" w:eastAsia="黑体" w:hAnsi="黑体" w:hint="eastAsia"/>
          <w:szCs w:val="21"/>
        </w:rPr>
        <w:t xml:space="preserve">  </w:t>
      </w:r>
      <w:r>
        <w:rPr>
          <w:rFonts w:ascii="黑体" w:eastAsia="黑体" w:hAnsi="黑体" w:hint="eastAsia"/>
          <w:szCs w:val="21"/>
        </w:rPr>
        <w:t>医学中的物理知识</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4</w:t>
      </w:r>
      <w:r w:rsidRPr="003C4CBC">
        <w:rPr>
          <w:rFonts w:ascii="黑体" w:eastAsia="黑体" w:hAnsi="黑体"/>
          <w:szCs w:val="21"/>
        </w:rPr>
        <w:t>分）</w:t>
      </w:r>
    </w:p>
    <w:p w14:paraId="10E388C5" w14:textId="77777777" w:rsidR="00AF572F" w:rsidRDefault="00AF572F" w:rsidP="00AF572F">
      <w:r>
        <w:rPr>
          <w:rFonts w:hint="eastAsia"/>
        </w:rPr>
        <w:t>1.</w:t>
      </w:r>
      <w:r w:rsidRPr="0075605A">
        <w:rPr>
          <w:rFonts w:hint="eastAsia"/>
          <w:color w:val="EE0000"/>
          <w:szCs w:val="21"/>
        </w:rPr>
        <w:t xml:space="preserve"> A</w:t>
      </w:r>
      <w:r w:rsidRPr="0075605A">
        <w:rPr>
          <w:rFonts w:hint="eastAsia"/>
          <w:color w:val="EE0000"/>
          <w:szCs w:val="21"/>
        </w:rPr>
        <w:t>（</w:t>
      </w:r>
      <w:r w:rsidRPr="0075605A">
        <w:rPr>
          <w:rFonts w:hint="eastAsia"/>
          <w:color w:val="EE0000"/>
          <w:szCs w:val="21"/>
        </w:rPr>
        <w:t>2</w:t>
      </w:r>
      <w:r w:rsidRPr="0075605A">
        <w:rPr>
          <w:rFonts w:hint="eastAsia"/>
          <w:color w:val="EE0000"/>
          <w:szCs w:val="21"/>
        </w:rPr>
        <w:t>分）</w:t>
      </w:r>
    </w:p>
    <w:p w14:paraId="0402A65E" w14:textId="77777777" w:rsidR="00AF572F" w:rsidRDefault="00AF572F" w:rsidP="00AF572F">
      <w:r>
        <w:rPr>
          <w:rFonts w:hint="eastAsia"/>
        </w:rPr>
        <w:t>2.</w:t>
      </w:r>
      <w:r w:rsidRPr="0075605A">
        <w:rPr>
          <w:rFonts w:hint="eastAsia"/>
          <w:color w:val="EE0000"/>
          <w:szCs w:val="21"/>
        </w:rPr>
        <w:t xml:space="preserve"> C</w:t>
      </w:r>
      <w:r w:rsidRPr="0075605A">
        <w:rPr>
          <w:rFonts w:hint="eastAsia"/>
          <w:color w:val="EE0000"/>
          <w:szCs w:val="21"/>
        </w:rPr>
        <w:t>（</w:t>
      </w:r>
      <w:r w:rsidRPr="0075605A">
        <w:rPr>
          <w:rFonts w:hint="eastAsia"/>
          <w:color w:val="EE0000"/>
          <w:szCs w:val="21"/>
        </w:rPr>
        <w:t>3</w:t>
      </w:r>
      <w:r w:rsidRPr="0075605A">
        <w:rPr>
          <w:rFonts w:hint="eastAsia"/>
          <w:color w:val="EE0000"/>
          <w:szCs w:val="21"/>
        </w:rPr>
        <w:t>分）</w:t>
      </w:r>
    </w:p>
    <w:p w14:paraId="74B50B7C" w14:textId="77777777" w:rsidR="00AF572F" w:rsidRDefault="00AF572F" w:rsidP="00AF572F">
      <w:r>
        <w:rPr>
          <w:rFonts w:hint="eastAsia"/>
        </w:rPr>
        <w:t>3.</w:t>
      </w:r>
      <w:r w:rsidRPr="009F261D">
        <w:rPr>
          <w:rFonts w:hint="eastAsia"/>
          <w:color w:val="EE0000"/>
          <w:szCs w:val="21"/>
        </w:rPr>
        <w:t>（</w:t>
      </w:r>
      <w:r w:rsidRPr="009F261D">
        <w:rPr>
          <w:rFonts w:hint="eastAsia"/>
          <w:color w:val="EE0000"/>
          <w:szCs w:val="21"/>
        </w:rPr>
        <w:t>1</w:t>
      </w:r>
      <w:r w:rsidRPr="009F261D">
        <w:rPr>
          <w:rFonts w:hint="eastAsia"/>
          <w:color w:val="EE0000"/>
          <w:szCs w:val="21"/>
        </w:rPr>
        <w:t>）</w:t>
      </w:r>
      <w:r w:rsidRPr="009F261D">
        <w:rPr>
          <w:position w:val="-12"/>
        </w:rPr>
        <w:object w:dxaOrig="1140" w:dyaOrig="440" w14:anchorId="1A424728">
          <v:shape id="_x0000_i1034" type="#_x0000_t75" style="width:57.5pt;height:21.5pt" o:ole="">
            <v:imagedata r:id="rId48" o:title=""/>
          </v:shape>
          <o:OLEObject Type="Embed" ProgID="Equation.DSMT4" ShapeID="_x0000_i1034" DrawAspect="Content" ObjectID="_1828267797" r:id="rId49"/>
        </w:objec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r w:rsidRPr="009F261D">
        <w:rPr>
          <w:rFonts w:hint="eastAsia"/>
          <w:color w:val="EE0000"/>
          <w:szCs w:val="21"/>
        </w:rPr>
        <w:t>2</w:t>
      </w:r>
      <w:r w:rsidRPr="009F261D">
        <w:rPr>
          <w:rFonts w:hint="eastAsia"/>
          <w:color w:val="EE0000"/>
          <w:szCs w:val="21"/>
        </w:rPr>
        <w:t>）</w:t>
      </w:r>
      <w:r w:rsidRPr="009F261D">
        <w:rPr>
          <w:rFonts w:hint="eastAsia"/>
          <w:i/>
          <w:iCs/>
          <w:color w:val="EE0000"/>
          <w:szCs w:val="21"/>
        </w:rPr>
        <w:t>mat</w:t>
      </w:r>
      <w:r w:rsidRPr="009F261D">
        <w:rPr>
          <w:rFonts w:hint="eastAsia"/>
          <w:color w:val="EE0000"/>
          <w:szCs w:val="21"/>
        </w:rPr>
        <w:t>。（</w:t>
      </w:r>
      <w:r w:rsidRPr="009F261D">
        <w:rPr>
          <w:rFonts w:hint="eastAsia"/>
          <w:color w:val="EE0000"/>
          <w:szCs w:val="21"/>
        </w:rPr>
        <w:t>3</w:t>
      </w:r>
      <w:r w:rsidRPr="009F261D">
        <w:rPr>
          <w:rFonts w:hint="eastAsia"/>
          <w:color w:val="EE0000"/>
          <w:szCs w:val="21"/>
        </w:rPr>
        <w:t>分）</w:t>
      </w:r>
    </w:p>
    <w:p w14:paraId="60867BBF" w14:textId="77777777" w:rsidR="00AF572F" w:rsidRDefault="00AF572F" w:rsidP="00AF572F">
      <w:r>
        <w:rPr>
          <w:rFonts w:hint="eastAsia"/>
        </w:rPr>
        <w:t>4.</w:t>
      </w:r>
      <w:r w:rsidRPr="00A11262">
        <w:rPr>
          <w:rFonts w:hint="eastAsia"/>
          <w:color w:val="EE0000"/>
          <w:szCs w:val="21"/>
        </w:rPr>
        <w:t xml:space="preserve"> 11.2</w:t>
      </w:r>
      <w:r w:rsidRPr="00A11262">
        <w:rPr>
          <w:rFonts w:hint="eastAsia"/>
          <w:color w:val="EE0000"/>
          <w:szCs w:val="21"/>
        </w:rPr>
        <w:t>（</w:t>
      </w:r>
      <w:r w:rsidRPr="00A11262">
        <w:rPr>
          <w:rFonts w:hint="eastAsia"/>
          <w:color w:val="EE0000"/>
          <w:szCs w:val="21"/>
        </w:rPr>
        <w:t>3</w:t>
      </w:r>
      <w:r w:rsidRPr="00A11262">
        <w:rPr>
          <w:rFonts w:hint="eastAsia"/>
          <w:color w:val="EE0000"/>
          <w:szCs w:val="21"/>
        </w:rPr>
        <w:t>分）</w:t>
      </w:r>
    </w:p>
    <w:p w14:paraId="22463737" w14:textId="77777777" w:rsidR="00AF572F" w:rsidRDefault="00AF572F" w:rsidP="00AF572F"/>
    <w:p w14:paraId="7AC0F0E0"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三</w:t>
      </w:r>
      <w:r w:rsidRPr="00D0320F">
        <w:rPr>
          <w:rFonts w:ascii="黑体" w:eastAsia="黑体" w:hAnsi="黑体" w:hint="eastAsia"/>
          <w:szCs w:val="21"/>
        </w:rPr>
        <w:t xml:space="preserve">  </w:t>
      </w:r>
      <w:r>
        <w:rPr>
          <w:rFonts w:ascii="黑体" w:eastAsia="黑体" w:hAnsi="黑体" w:hint="eastAsia"/>
          <w:szCs w:val="21"/>
        </w:rPr>
        <w:t>风</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5</w:t>
      </w:r>
      <w:r w:rsidRPr="003C4CBC">
        <w:rPr>
          <w:rFonts w:ascii="黑体" w:eastAsia="黑体" w:hAnsi="黑体"/>
          <w:szCs w:val="21"/>
        </w:rPr>
        <w:t>分）</w:t>
      </w:r>
    </w:p>
    <w:p w14:paraId="56E5AE8B" w14:textId="77777777" w:rsidR="00AF572F" w:rsidRDefault="00AF572F" w:rsidP="00AF572F">
      <w:r>
        <w:rPr>
          <w:rFonts w:hint="eastAsia"/>
        </w:rPr>
        <w:t>1.</w:t>
      </w:r>
      <w:r w:rsidRPr="00E76A76">
        <w:rPr>
          <w:rFonts w:hint="eastAsia"/>
          <w:color w:val="EE0000"/>
          <w:szCs w:val="21"/>
        </w:rPr>
        <w:t xml:space="preserve"> AEI</w:t>
      </w:r>
      <w:r w:rsidRPr="00E76A76">
        <w:rPr>
          <w:rFonts w:hint="eastAsia"/>
          <w:color w:val="EE0000"/>
          <w:szCs w:val="21"/>
        </w:rPr>
        <w:t>（</w:t>
      </w:r>
      <w:r w:rsidRPr="00E76A76">
        <w:rPr>
          <w:rFonts w:hint="eastAsia"/>
          <w:color w:val="EE0000"/>
          <w:szCs w:val="21"/>
        </w:rPr>
        <w:t>4</w:t>
      </w:r>
      <w:r w:rsidRPr="00E76A76">
        <w:rPr>
          <w:rFonts w:hint="eastAsia"/>
          <w:color w:val="EE0000"/>
          <w:szCs w:val="21"/>
        </w:rPr>
        <w:t>分）（</w:t>
      </w:r>
      <w:r>
        <w:rPr>
          <w:rFonts w:hint="eastAsia"/>
          <w:color w:val="EE0000"/>
          <w:szCs w:val="21"/>
        </w:rPr>
        <w:t>多选</w:t>
      </w:r>
      <w:r w:rsidRPr="00E76A76">
        <w:rPr>
          <w:rFonts w:hint="eastAsia"/>
          <w:color w:val="EE0000"/>
          <w:szCs w:val="21"/>
        </w:rPr>
        <w:t>）</w:t>
      </w:r>
    </w:p>
    <w:p w14:paraId="4465FD5C" w14:textId="77777777" w:rsidR="00AF572F" w:rsidRPr="00C42799" w:rsidRDefault="00AF572F" w:rsidP="00AF572F">
      <w:pPr>
        <w:adjustRightInd w:val="0"/>
        <w:snapToGrid w:val="0"/>
        <w:spacing w:line="300" w:lineRule="auto"/>
        <w:ind w:left="315" w:hangingChars="150" w:hanging="315"/>
        <w:jc w:val="left"/>
        <w:rPr>
          <w:color w:val="EE0000"/>
          <w:szCs w:val="21"/>
        </w:rPr>
      </w:pPr>
      <w:r>
        <w:rPr>
          <w:rFonts w:hint="eastAsia"/>
        </w:rPr>
        <w:t>2.</w:t>
      </w:r>
      <w:r w:rsidRPr="00C42799">
        <w:rPr>
          <w:rFonts w:hint="eastAsia"/>
          <w:color w:val="EE0000"/>
          <w:szCs w:val="21"/>
        </w:rPr>
        <w:t>（</w:t>
      </w:r>
      <w:r w:rsidRPr="00C42799">
        <w:rPr>
          <w:rFonts w:hint="eastAsia"/>
          <w:color w:val="EE0000"/>
          <w:szCs w:val="21"/>
        </w:rPr>
        <w:t>1</w:t>
      </w:r>
      <w:r w:rsidRPr="00C42799">
        <w:rPr>
          <w:rFonts w:hint="eastAsia"/>
          <w:color w:val="EE0000"/>
          <w:szCs w:val="21"/>
        </w:rPr>
        <w:t>）</w:t>
      </w:r>
      <w:r w:rsidRPr="00C42799">
        <w:rPr>
          <w:rFonts w:hint="eastAsia"/>
          <w:color w:val="EE0000"/>
          <w:szCs w:val="21"/>
        </w:rPr>
        <w:t>BD</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r>
        <w:rPr>
          <w:rFonts w:hint="eastAsia"/>
          <w:color w:val="EE0000"/>
          <w:szCs w:val="21"/>
        </w:rPr>
        <w:t>多选</w:t>
      </w:r>
      <w:r w:rsidRPr="00C42799">
        <w:rPr>
          <w:rFonts w:hint="eastAsia"/>
          <w:color w:val="EE0000"/>
          <w:szCs w:val="21"/>
        </w:rPr>
        <w:t>）；</w:t>
      </w:r>
    </w:p>
    <w:p w14:paraId="17B59DB9" w14:textId="77777777" w:rsidR="00AF572F" w:rsidRPr="00C42799" w:rsidRDefault="00AF572F" w:rsidP="00AF572F">
      <w:pPr>
        <w:adjustRightInd w:val="0"/>
        <w:snapToGrid w:val="0"/>
        <w:spacing w:line="300" w:lineRule="auto"/>
        <w:ind w:firstLineChars="50" w:firstLine="105"/>
        <w:jc w:val="left"/>
        <w:rPr>
          <w:szCs w:val="21"/>
        </w:rPr>
      </w:pPr>
      <w:r w:rsidRPr="00C42799">
        <w:rPr>
          <w:rFonts w:hint="eastAsia"/>
          <w:color w:val="EE0000"/>
          <w:szCs w:val="21"/>
        </w:rPr>
        <w:t>（</w:t>
      </w:r>
      <w:r w:rsidRPr="00C42799">
        <w:rPr>
          <w:rFonts w:hint="eastAsia"/>
          <w:color w:val="EE0000"/>
          <w:szCs w:val="21"/>
        </w:rPr>
        <w:t>2</w:t>
      </w:r>
      <w:r w:rsidRPr="00C42799">
        <w:rPr>
          <w:rFonts w:hint="eastAsia"/>
          <w:color w:val="EE0000"/>
          <w:szCs w:val="21"/>
        </w:rPr>
        <w:t>）</w:t>
      </w:r>
      <w:r>
        <w:rPr>
          <w:rFonts w:hint="eastAsia"/>
          <w:color w:val="EE0000"/>
          <w:szCs w:val="21"/>
        </w:rPr>
        <w:t>如</w:t>
      </w:r>
      <w:r w:rsidRPr="00C42799">
        <w:rPr>
          <w:rFonts w:hint="eastAsia"/>
          <w:color w:val="EE0000"/>
          <w:szCs w:val="21"/>
        </w:rPr>
        <w:t>图（</w:t>
      </w:r>
      <w:r w:rsidRPr="00C42799">
        <w:rPr>
          <w:rFonts w:hint="eastAsia"/>
          <w:color w:val="EE0000"/>
          <w:szCs w:val="21"/>
        </w:rPr>
        <w:t>3</w:t>
      </w:r>
      <w:r w:rsidRPr="00C42799">
        <w:rPr>
          <w:rFonts w:hint="eastAsia"/>
          <w:color w:val="EE0000"/>
          <w:szCs w:val="21"/>
        </w:rPr>
        <w:t>分）（</w:t>
      </w:r>
      <w:r>
        <w:rPr>
          <w:rFonts w:hint="eastAsia"/>
          <w:color w:val="EE0000"/>
          <w:szCs w:val="21"/>
        </w:rPr>
        <w:t>没全对，对一根给</w:t>
      </w:r>
      <w:r>
        <w:rPr>
          <w:rFonts w:hint="eastAsia"/>
          <w:color w:val="EE0000"/>
          <w:szCs w:val="21"/>
        </w:rPr>
        <w:t>1</w:t>
      </w:r>
      <w:r>
        <w:rPr>
          <w:rFonts w:hint="eastAsia"/>
          <w:color w:val="EE0000"/>
          <w:szCs w:val="21"/>
        </w:rPr>
        <w:t>分；三根都对但多一根错的，扣</w:t>
      </w:r>
      <w:r>
        <w:rPr>
          <w:rFonts w:hint="eastAsia"/>
          <w:color w:val="EE0000"/>
          <w:szCs w:val="21"/>
        </w:rPr>
        <w:t>1</w:t>
      </w:r>
      <w:r>
        <w:rPr>
          <w:rFonts w:hint="eastAsia"/>
          <w:color w:val="EE0000"/>
          <w:szCs w:val="21"/>
        </w:rPr>
        <w:t>分</w:t>
      </w:r>
      <w:r w:rsidRPr="00C42799">
        <w:rPr>
          <w:rFonts w:hint="eastAsia"/>
          <w:color w:val="EE0000"/>
          <w:szCs w:val="21"/>
        </w:rPr>
        <w:t>）</w:t>
      </w:r>
    </w:p>
    <w:p w14:paraId="2D7079E1" w14:textId="77777777" w:rsidR="00AF572F" w:rsidRPr="00C42799" w:rsidRDefault="00AF572F" w:rsidP="00AF572F">
      <w:pPr>
        <w:adjustRightInd w:val="0"/>
        <w:snapToGrid w:val="0"/>
        <w:spacing w:line="300" w:lineRule="auto"/>
        <w:ind w:left="315" w:hangingChars="150" w:hanging="315"/>
        <w:jc w:val="left"/>
        <w:rPr>
          <w:szCs w:val="21"/>
        </w:rPr>
      </w:pPr>
      <w:r w:rsidRPr="00C42799">
        <w:rPr>
          <w:rFonts w:hint="eastAsia"/>
          <w:noProof/>
          <w:color w:val="EE0000"/>
          <w:szCs w:val="21"/>
          <w:lang w:val="zh-CN"/>
        </w:rPr>
        <mc:AlternateContent>
          <mc:Choice Requires="wpg">
            <w:drawing>
              <wp:anchor distT="0" distB="0" distL="114300" distR="114300" simplePos="0" relativeHeight="252262400" behindDoc="0" locked="0" layoutInCell="1" allowOverlap="1" wp14:anchorId="40586DCA" wp14:editId="66DAD078">
                <wp:simplePos x="0" y="0"/>
                <wp:positionH relativeFrom="margin">
                  <wp:posOffset>1414560</wp:posOffset>
                </wp:positionH>
                <wp:positionV relativeFrom="paragraph">
                  <wp:posOffset>42417</wp:posOffset>
                </wp:positionV>
                <wp:extent cx="2948940" cy="2101850"/>
                <wp:effectExtent l="0" t="0" r="41910" b="0"/>
                <wp:wrapSquare wrapText="bothSides"/>
                <wp:docPr id="1395297254" name="组合 165"/>
                <wp:cNvGraphicFramePr/>
                <a:graphic xmlns:a="http://schemas.openxmlformats.org/drawingml/2006/main">
                  <a:graphicData uri="http://schemas.microsoft.com/office/word/2010/wordprocessingGroup">
                    <wpg:wgp>
                      <wpg:cNvGrpSpPr/>
                      <wpg:grpSpPr>
                        <a:xfrm>
                          <a:off x="0" y="0"/>
                          <a:ext cx="2948940" cy="2101850"/>
                          <a:chOff x="0" y="0"/>
                          <a:chExt cx="2949337" cy="2102302"/>
                        </a:xfrm>
                      </wpg:grpSpPr>
                      <wpg:grpSp>
                        <wpg:cNvPr id="478181517" name="组合 160"/>
                        <wpg:cNvGrpSpPr/>
                        <wpg:grpSpPr>
                          <a:xfrm>
                            <a:off x="0" y="0"/>
                            <a:ext cx="2949337" cy="2102302"/>
                            <a:chOff x="0" y="0"/>
                            <a:chExt cx="2949337" cy="2102302"/>
                          </a:xfrm>
                        </wpg:grpSpPr>
                        <wpg:grpSp>
                          <wpg:cNvPr id="1063266232" name="组合 149"/>
                          <wpg:cNvGrpSpPr/>
                          <wpg:grpSpPr>
                            <a:xfrm>
                              <a:off x="338275" y="158567"/>
                              <a:ext cx="2537460" cy="1943735"/>
                              <a:chOff x="0" y="0"/>
                              <a:chExt cx="2537889" cy="1944240"/>
                            </a:xfrm>
                          </wpg:grpSpPr>
                          <pic:pic xmlns:pic="http://schemas.openxmlformats.org/drawingml/2006/picture">
                            <pic:nvPicPr>
                              <pic:cNvPr id="1876745555" name="xjhsy8"/>
                              <pic:cNvPicPr>
                                <a:picLocks noChangeAspect="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575094" y="1242104"/>
                                <a:ext cx="401320" cy="355600"/>
                              </a:xfrm>
                              <a:prstGeom prst="rect">
                                <a:avLst/>
                              </a:prstGeom>
                              <a:noFill/>
                              <a:ln>
                                <a:noFill/>
                              </a:ln>
                            </pic:spPr>
                          </pic:pic>
                          <wpg:grpSp>
                            <wpg:cNvPr id="1509766743" name="组合 148"/>
                            <wpg:cNvGrpSpPr/>
                            <wpg:grpSpPr>
                              <a:xfrm>
                                <a:off x="0" y="5286"/>
                                <a:ext cx="714375" cy="268412"/>
                                <a:chOff x="0" y="0"/>
                                <a:chExt cx="714375" cy="268882"/>
                              </a:xfrm>
                            </wpg:grpSpPr>
                            <wps:wsp>
                              <wps:cNvPr id="320762100" name="Text Box 67"/>
                              <wps:cNvSpPr txBox="1">
                                <a:spLocks noChangeArrowheads="1"/>
                              </wps:cNvSpPr>
                              <wps:spPr bwMode="auto">
                                <a:xfrm>
                                  <a:off x="295660" y="89812"/>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wps:txbx>
                              <wps:bodyPr rot="0" vert="horz" wrap="square" lIns="0" tIns="0" rIns="0" bIns="0" anchor="t" anchorCtr="0" upright="1">
                                <a:noAutofit/>
                              </wps:bodyPr>
                            </wps:wsp>
                            <wpg:grpSp>
                              <wpg:cNvPr id="1595881343" name="Group 68"/>
                              <wpg:cNvGrpSpPr>
                                <a:grpSpLocks/>
                              </wpg:cNvGrpSpPr>
                              <wpg:grpSpPr bwMode="auto">
                                <a:xfrm>
                                  <a:off x="0" y="0"/>
                                  <a:ext cx="714375" cy="118745"/>
                                  <a:chOff x="2077" y="9040"/>
                                  <a:chExt cx="1125" cy="187"/>
                                </a:xfrm>
                              </wpg:grpSpPr>
                              <wps:wsp>
                                <wps:cNvPr id="284165590"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05617150"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79201056"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1150857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6697887"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251951"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71638388" name="Group 75"/>
                                <wpg:cNvGrpSpPr>
                                  <a:grpSpLocks/>
                                </wpg:cNvGrpSpPr>
                                <wpg:grpSpPr bwMode="auto">
                                  <a:xfrm>
                                    <a:off x="2211" y="9087"/>
                                    <a:ext cx="198" cy="18"/>
                                    <a:chOff x="2208" y="9078"/>
                                    <a:chExt cx="198" cy="18"/>
                                  </a:xfrm>
                                </wpg:grpSpPr>
                                <wps:wsp>
                                  <wps:cNvPr id="1926129385"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7493163"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55016652" name="Group 78"/>
                                <wpg:cNvGrpSpPr>
                                  <a:grpSpLocks/>
                                </wpg:cNvGrpSpPr>
                                <wpg:grpSpPr bwMode="auto">
                                  <a:xfrm>
                                    <a:off x="2856" y="9087"/>
                                    <a:ext cx="198" cy="18"/>
                                    <a:chOff x="2208" y="9078"/>
                                    <a:chExt cx="198" cy="18"/>
                                  </a:xfrm>
                                </wpg:grpSpPr>
                                <wps:wsp>
                                  <wps:cNvPr id="881502863"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0304519"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89811009" name="Group 81"/>
                                <wpg:cNvGrpSpPr>
                                  <a:grpSpLocks/>
                                </wpg:cNvGrpSpPr>
                                <wpg:grpSpPr bwMode="auto">
                                  <a:xfrm>
                                    <a:off x="2157" y="9123"/>
                                    <a:ext cx="24" cy="36"/>
                                    <a:chOff x="2154" y="9114"/>
                                    <a:chExt cx="24" cy="36"/>
                                  </a:xfrm>
                                </wpg:grpSpPr>
                                <wps:wsp>
                                  <wps:cNvPr id="1653732784"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6822032"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3112038" name="Group 84"/>
                                <wpg:cNvGrpSpPr>
                                  <a:grpSpLocks/>
                                </wpg:cNvGrpSpPr>
                                <wpg:grpSpPr bwMode="auto">
                                  <a:xfrm>
                                    <a:off x="3081" y="9123"/>
                                    <a:ext cx="24" cy="36"/>
                                    <a:chOff x="2154" y="9114"/>
                                    <a:chExt cx="24" cy="36"/>
                                  </a:xfrm>
                                </wpg:grpSpPr>
                                <wps:wsp>
                                  <wps:cNvPr id="165159960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433812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15139477" name="组合 146"/>
                            <wpg:cNvGrpSpPr/>
                            <wpg:grpSpPr>
                              <a:xfrm>
                                <a:off x="475699" y="1384814"/>
                                <a:ext cx="714375" cy="332105"/>
                                <a:chOff x="0" y="0"/>
                                <a:chExt cx="714375" cy="332351"/>
                              </a:xfrm>
                            </wpg:grpSpPr>
                            <wps:wsp>
                              <wps:cNvPr id="1765110274" name="Rectangle 87"/>
                              <wps:cNvSpPr>
                                <a:spLocks noChangeArrowheads="1"/>
                              </wps:cNvSpPr>
                              <wps:spPr bwMode="auto">
                                <a:xfrm>
                                  <a:off x="0" y="95140"/>
                                  <a:ext cx="714375" cy="3937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624261412" name="Rectangle 88"/>
                              <wps:cNvSpPr>
                                <a:spLocks noChangeArrowheads="1"/>
                              </wps:cNvSpPr>
                              <wps:spPr bwMode="auto">
                                <a:xfrm>
                                  <a:off x="36999"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84287015" name="Rectangle 89"/>
                              <wps:cNvSpPr>
                                <a:spLocks noChangeArrowheads="1"/>
                              </wps:cNvSpPr>
                              <wps:spPr bwMode="auto">
                                <a:xfrm>
                                  <a:off x="623695" y="31714"/>
                                  <a:ext cx="46990" cy="36195"/>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g:grpSp>
                              <wpg:cNvPr id="178273989" name="Group 90"/>
                              <wpg:cNvGrpSpPr>
                                <a:grpSpLocks/>
                              </wpg:cNvGrpSpPr>
                              <wpg:grpSpPr bwMode="auto">
                                <a:xfrm>
                                  <a:off x="237850" y="31714"/>
                                  <a:ext cx="360045" cy="39370"/>
                                  <a:chOff x="2208" y="9078"/>
                                  <a:chExt cx="198" cy="18"/>
                                </a:xfrm>
                              </wpg:grpSpPr>
                              <wps:wsp>
                                <wps:cNvPr id="1978292156" name="Line 91"/>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1967886" name="Line 92"/>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8311880" name="Group 93"/>
                              <wpg:cNvGrpSpPr>
                                <a:grpSpLocks/>
                              </wpg:cNvGrpSpPr>
                              <wpg:grpSpPr bwMode="auto">
                                <a:xfrm>
                                  <a:off x="52856" y="68713"/>
                                  <a:ext cx="15240" cy="22860"/>
                                  <a:chOff x="2154" y="9114"/>
                                  <a:chExt cx="24" cy="36"/>
                                </a:xfrm>
                              </wpg:grpSpPr>
                              <wps:wsp>
                                <wps:cNvPr id="2105105292" name="Line 94"/>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0554404" name="Line 95"/>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97014" name="Group 96"/>
                              <wpg:cNvGrpSpPr>
                                <a:grpSpLocks/>
                              </wpg:cNvGrpSpPr>
                              <wpg:grpSpPr bwMode="auto">
                                <a:xfrm>
                                  <a:off x="639552" y="68713"/>
                                  <a:ext cx="15240" cy="22860"/>
                                  <a:chOff x="2154" y="9114"/>
                                  <a:chExt cx="24" cy="36"/>
                                </a:xfrm>
                              </wpg:grpSpPr>
                              <wps:wsp>
                                <wps:cNvPr id="1112112522" name="Line 97"/>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74623780" name="Line 98"/>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451543966" name="Line 99"/>
                              <wps:cNvCnPr>
                                <a:cxnSpLocks noChangeShapeType="1"/>
                              </wps:cNvCnPr>
                              <wps:spPr bwMode="auto">
                                <a:xfrm flipV="1">
                                  <a:off x="105711"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388209" name="Line 100"/>
                              <wps:cNvCnPr>
                                <a:cxnSpLocks noChangeShapeType="1"/>
                              </wps:cNvCnPr>
                              <wps:spPr bwMode="auto">
                                <a:xfrm flipV="1">
                                  <a:off x="607839" y="10571"/>
                                  <a:ext cx="0" cy="85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6750490" name="Rectangle 101"/>
                              <wps:cNvSpPr>
                                <a:spLocks noChangeArrowheads="1"/>
                              </wps:cNvSpPr>
                              <wps:spPr bwMode="auto">
                                <a:xfrm>
                                  <a:off x="153281"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090407509" name="Rectangle 102"/>
                              <wps:cNvSpPr>
                                <a:spLocks noChangeArrowheads="1"/>
                              </wps:cNvSpPr>
                              <wps:spPr bwMode="auto">
                                <a:xfrm>
                                  <a:off x="380560" y="0"/>
                                  <a:ext cx="184785" cy="9652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2049106457" name="Freeform 103"/>
                              <wps:cNvSpPr>
                                <a:spLocks/>
                              </wps:cNvSpPr>
                              <wps:spPr bwMode="auto">
                                <a:xfrm>
                                  <a:off x="105711" y="21143"/>
                                  <a:ext cx="45720" cy="59055"/>
                                </a:xfrm>
                                <a:custGeom>
                                  <a:avLst/>
                                  <a:gdLst>
                                    <a:gd name="T0" fmla="*/ 0 w 72"/>
                                    <a:gd name="T1" fmla="*/ 51 h 93"/>
                                    <a:gd name="T2" fmla="*/ 21 w 72"/>
                                    <a:gd name="T3" fmla="*/ 0 h 93"/>
                                    <a:gd name="T4" fmla="*/ 30 w 72"/>
                                    <a:gd name="T5" fmla="*/ 93 h 93"/>
                                    <a:gd name="T6" fmla="*/ 66 w 72"/>
                                    <a:gd name="T7" fmla="*/ 12 h 93"/>
                                    <a:gd name="T8" fmla="*/ 72 w 72"/>
                                    <a:gd name="T9" fmla="*/ 60 h 93"/>
                                  </a:gdLst>
                                  <a:ahLst/>
                                  <a:cxnLst>
                                    <a:cxn ang="0">
                                      <a:pos x="T0" y="T1"/>
                                    </a:cxn>
                                    <a:cxn ang="0">
                                      <a:pos x="T2" y="T3"/>
                                    </a:cxn>
                                    <a:cxn ang="0">
                                      <a:pos x="T4" y="T5"/>
                                    </a:cxn>
                                    <a:cxn ang="0">
                                      <a:pos x="T6" y="T7"/>
                                    </a:cxn>
                                    <a:cxn ang="0">
                                      <a:pos x="T8" y="T9"/>
                                    </a:cxn>
                                  </a:cxnLst>
                                  <a:rect l="0" t="0" r="r" b="b"/>
                                  <a:pathLst>
                                    <a:path w="72" h="93">
                                      <a:moveTo>
                                        <a:pt x="0" y="51"/>
                                      </a:moveTo>
                                      <a:lnTo>
                                        <a:pt x="21" y="0"/>
                                      </a:lnTo>
                                      <a:lnTo>
                                        <a:pt x="30" y="93"/>
                                      </a:lnTo>
                                      <a:lnTo>
                                        <a:pt x="66" y="12"/>
                                      </a:lnTo>
                                      <a:lnTo>
                                        <a:pt x="72"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6306" name="Text Box 104"/>
                              <wps:cNvSpPr txBox="1">
                                <a:spLocks noChangeArrowheads="1"/>
                              </wps:cNvSpPr>
                              <wps:spPr bwMode="auto">
                                <a:xfrm>
                                  <a:off x="237850" y="153281"/>
                                  <a:ext cx="2476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B41D" w14:textId="77777777" w:rsidR="00AF572F" w:rsidRPr="00766461" w:rsidRDefault="00AF572F" w:rsidP="00AF572F">
                                    <w:pPr>
                                      <w:rPr>
                                        <w:sz w:val="18"/>
                                        <w:szCs w:val="18"/>
                                        <w:vertAlign w:val="subscript"/>
                                      </w:rPr>
                                    </w:pPr>
                                    <w:r w:rsidRPr="00766461">
                                      <w:rPr>
                                        <w:sz w:val="18"/>
                                        <w:szCs w:val="18"/>
                                      </w:rPr>
                                      <w:t>电源</w:t>
                                    </w:r>
                                  </w:p>
                                </w:txbxContent>
                              </wps:txbx>
                              <wps:bodyPr rot="0" vert="horz" wrap="square" lIns="0" tIns="0" rIns="0" bIns="0" anchor="t" anchorCtr="0" upright="1">
                                <a:noAutofit/>
                              </wps:bodyPr>
                            </wps:wsp>
                          </wpg:grpSp>
                          <wpg:grpSp>
                            <wpg:cNvPr id="854154329" name="Group 114"/>
                            <wpg:cNvGrpSpPr>
                              <a:grpSpLocks/>
                            </wpg:cNvGrpSpPr>
                            <wpg:grpSpPr bwMode="auto">
                              <a:xfrm>
                                <a:off x="1590950" y="454558"/>
                                <a:ext cx="453390" cy="559435"/>
                                <a:chOff x="7235" y="10191"/>
                                <a:chExt cx="714" cy="881"/>
                              </a:xfrm>
                            </wpg:grpSpPr>
                            <wpg:grpSp>
                              <wpg:cNvPr id="1161761999" name="Group 115"/>
                              <wpg:cNvGrpSpPr>
                                <a:grpSpLocks/>
                              </wpg:cNvGrpSpPr>
                              <wpg:grpSpPr bwMode="auto">
                                <a:xfrm>
                                  <a:off x="7235" y="10191"/>
                                  <a:ext cx="714" cy="881"/>
                                  <a:chOff x="5893" y="10019"/>
                                  <a:chExt cx="714" cy="881"/>
                                </a:xfrm>
                              </wpg:grpSpPr>
                              <pic:pic xmlns:pic="http://schemas.openxmlformats.org/drawingml/2006/picture">
                                <pic:nvPicPr>
                                  <pic:cNvPr id="2087921325"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b="52242"/>
                                  <a:stretch>
                                    <a:fillRect/>
                                  </a:stretch>
                                </pic:blipFill>
                                <pic:spPr bwMode="auto">
                                  <a:xfrm>
                                    <a:off x="5893" y="10019"/>
                                    <a:ext cx="71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11671047" name="Rectangle 117"/>
                                <wps:cNvSpPr>
                                  <a:spLocks noChangeArrowheads="1"/>
                                </wps:cNvSpPr>
                                <wps:spPr bwMode="auto">
                                  <a:xfrm>
                                    <a:off x="5927" y="10487"/>
                                    <a:ext cx="628" cy="4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26498340" name="Group 118"/>
                                <wpg:cNvGrpSpPr>
                                  <a:grpSpLocks/>
                                </wpg:cNvGrpSpPr>
                                <wpg:grpSpPr bwMode="auto">
                                  <a:xfrm>
                                    <a:off x="6036" y="10699"/>
                                    <a:ext cx="409" cy="85"/>
                                    <a:chOff x="6036" y="10683"/>
                                    <a:chExt cx="409" cy="85"/>
                                  </a:xfrm>
                                </wpg:grpSpPr>
                                <wps:wsp>
                                  <wps:cNvPr id="1442556187" name="Oval 119"/>
                                  <wps:cNvSpPr>
                                    <a:spLocks noChangeAspect="1" noChangeArrowheads="1"/>
                                  </wps:cNvSpPr>
                                  <wps:spPr bwMode="auto">
                                    <a:xfrm>
                                      <a:off x="6036"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025058" name="Oval 120"/>
                                  <wps:cNvSpPr>
                                    <a:spLocks noChangeAspect="1" noChangeArrowheads="1"/>
                                  </wps:cNvSpPr>
                                  <wps:spPr bwMode="auto">
                                    <a:xfrm>
                                      <a:off x="6360" y="10683"/>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7493188" name="Text Box 121"/>
                              <wps:cNvSpPr txBox="1">
                                <a:spLocks noChangeArrowheads="1"/>
                              </wps:cNvSpPr>
                              <wps:spPr bwMode="auto">
                                <a:xfrm>
                                  <a:off x="7510" y="10416"/>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02FE8" w14:textId="77777777" w:rsidR="00AF572F" w:rsidRPr="00766461" w:rsidRDefault="00AF572F" w:rsidP="00AF572F">
                                    <w:pPr>
                                      <w:rPr>
                                        <w:b/>
                                        <w:sz w:val="18"/>
                                        <w:szCs w:val="18"/>
                                      </w:rPr>
                                    </w:pPr>
                                    <w:r w:rsidRPr="00766461">
                                      <w:rPr>
                                        <w:b/>
                                        <w:sz w:val="18"/>
                                        <w:szCs w:val="18"/>
                                      </w:rPr>
                                      <w:t>G</w:t>
                                    </w:r>
                                  </w:p>
                                </w:txbxContent>
                              </wps:txbx>
                              <wps:bodyPr rot="0" vert="horz" wrap="square" lIns="0" tIns="0" rIns="0" bIns="0" anchor="t" anchorCtr="0" upright="1">
                                <a:noAutofit/>
                              </wps:bodyPr>
                            </wps:wsp>
                            <wps:wsp>
                              <wps:cNvPr id="590126583" name="Line 122"/>
                              <wps:cNvCnPr>
                                <a:cxnSpLocks noChangeShapeType="1"/>
                              </wps:cNvCnPr>
                              <wps:spPr bwMode="auto">
                                <a:xfrm flipV="1">
                                  <a:off x="7575" y="10246"/>
                                  <a:ext cx="0" cy="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4691782" name="组合 2"/>
                            <wpg:cNvGrpSpPr/>
                            <wpg:grpSpPr>
                              <a:xfrm>
                                <a:off x="380488" y="385745"/>
                                <a:ext cx="645082" cy="561440"/>
                                <a:chOff x="-32853" y="-134135"/>
                                <a:chExt cx="998978" cy="852320"/>
                              </a:xfrm>
                            </wpg:grpSpPr>
                            <wpg:grpSp>
                              <wpg:cNvPr id="2080085627" name="Group 529"/>
                              <wpg:cNvGrpSpPr>
                                <a:grpSpLocks/>
                              </wpg:cNvGrpSpPr>
                              <wpg:grpSpPr bwMode="auto">
                                <a:xfrm>
                                  <a:off x="0" y="228600"/>
                                  <a:ext cx="771525" cy="489585"/>
                                  <a:chOff x="2430" y="12192"/>
                                  <a:chExt cx="1215" cy="771"/>
                                </a:xfrm>
                              </wpg:grpSpPr>
                              <wps:wsp>
                                <wps:cNvPr id="353954518" name="AutoShape 530"/>
                                <wps:cNvSpPr>
                                  <a:spLocks noChangeArrowheads="1"/>
                                </wps:cNvSpPr>
                                <wps:spPr bwMode="auto">
                                  <a:xfrm>
                                    <a:off x="2430" y="12218"/>
                                    <a:ext cx="1215" cy="745"/>
                                  </a:xfrm>
                                  <a:prstGeom prst="cube">
                                    <a:avLst>
                                      <a:gd name="adj" fmla="val 6392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82290615" name="Group 531"/>
                                <wpg:cNvGrpSpPr>
                                  <a:grpSpLocks/>
                                </wpg:cNvGrpSpPr>
                                <wpg:grpSpPr bwMode="auto">
                                  <a:xfrm>
                                    <a:off x="2918" y="12194"/>
                                    <a:ext cx="192" cy="117"/>
                                    <a:chOff x="2526" y="12426"/>
                                    <a:chExt cx="282" cy="254"/>
                                  </a:xfrm>
                                </wpg:grpSpPr>
                                <wps:wsp>
                                  <wps:cNvPr id="524385444" name="Oval 532"/>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353473037" name="Group 533"/>
                                  <wpg:cNvGrpSpPr>
                                    <a:grpSpLocks/>
                                  </wpg:cNvGrpSpPr>
                                  <wpg:grpSpPr bwMode="auto">
                                    <a:xfrm>
                                      <a:off x="2574" y="12426"/>
                                      <a:ext cx="180" cy="210"/>
                                      <a:chOff x="2070" y="12375"/>
                                      <a:chExt cx="180" cy="210"/>
                                    </a:xfrm>
                                  </wpg:grpSpPr>
                                  <wps:wsp>
                                    <wps:cNvPr id="522001750" name="AutoShape 534"/>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1145073" name="Line 535"/>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9093139" name="Line 536"/>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80469872" name="Group 537"/>
                                <wpg:cNvGrpSpPr>
                                  <a:grpSpLocks/>
                                </wpg:cNvGrpSpPr>
                                <wpg:grpSpPr bwMode="auto">
                                  <a:xfrm>
                                    <a:off x="3263" y="12192"/>
                                    <a:ext cx="197" cy="110"/>
                                    <a:chOff x="2526" y="12426"/>
                                    <a:chExt cx="282" cy="254"/>
                                  </a:xfrm>
                                </wpg:grpSpPr>
                                <wps:wsp>
                                  <wps:cNvPr id="2092666136" name="Oval 538"/>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126384403" name="Group 539"/>
                                  <wpg:cNvGrpSpPr>
                                    <a:grpSpLocks/>
                                  </wpg:cNvGrpSpPr>
                                  <wpg:grpSpPr bwMode="auto">
                                    <a:xfrm>
                                      <a:off x="2574" y="12426"/>
                                      <a:ext cx="180" cy="210"/>
                                      <a:chOff x="2070" y="12375"/>
                                      <a:chExt cx="180" cy="210"/>
                                    </a:xfrm>
                                  </wpg:grpSpPr>
                                  <wps:wsp>
                                    <wps:cNvPr id="408653349" name="AutoShape 540"/>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6175205" name="Line 541"/>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07985860" name="Line 542"/>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03694762" name="Group 543"/>
                                <wpg:cNvGrpSpPr>
                                  <a:grpSpLocks/>
                                </wpg:cNvGrpSpPr>
                                <wpg:grpSpPr bwMode="auto">
                                  <a:xfrm>
                                    <a:off x="2780" y="12360"/>
                                    <a:ext cx="206" cy="112"/>
                                    <a:chOff x="2526" y="12426"/>
                                    <a:chExt cx="282" cy="254"/>
                                  </a:xfrm>
                                </wpg:grpSpPr>
                                <wps:wsp>
                                  <wps:cNvPr id="1925890315" name="Oval 544"/>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1459450644" name="Group 545"/>
                                  <wpg:cNvGrpSpPr>
                                    <a:grpSpLocks/>
                                  </wpg:cNvGrpSpPr>
                                  <wpg:grpSpPr bwMode="auto">
                                    <a:xfrm>
                                      <a:off x="2574" y="12426"/>
                                      <a:ext cx="180" cy="210"/>
                                      <a:chOff x="2070" y="12375"/>
                                      <a:chExt cx="180" cy="210"/>
                                    </a:xfrm>
                                  </wpg:grpSpPr>
                                  <wps:wsp>
                                    <wps:cNvPr id="1754572091" name="AutoShape 546"/>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6359258" name="Line 547"/>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6091057" name="Line 548"/>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3047213" name="Group 549"/>
                                <wpg:cNvGrpSpPr>
                                  <a:grpSpLocks/>
                                </wpg:cNvGrpSpPr>
                                <wpg:grpSpPr bwMode="auto">
                                  <a:xfrm>
                                    <a:off x="3110" y="12358"/>
                                    <a:ext cx="198" cy="114"/>
                                    <a:chOff x="2526" y="12426"/>
                                    <a:chExt cx="282" cy="254"/>
                                  </a:xfrm>
                                </wpg:grpSpPr>
                                <wps:wsp>
                                  <wps:cNvPr id="838468299" name="Oval 550"/>
                                  <wps:cNvSpPr>
                                    <a:spLocks noChangeArrowheads="1"/>
                                  </wps:cNvSpPr>
                                  <wps:spPr bwMode="auto">
                                    <a:xfrm>
                                      <a:off x="2526" y="12543"/>
                                      <a:ext cx="282" cy="13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038135703" name="Group 551"/>
                                  <wpg:cNvGrpSpPr>
                                    <a:grpSpLocks/>
                                  </wpg:cNvGrpSpPr>
                                  <wpg:grpSpPr bwMode="auto">
                                    <a:xfrm>
                                      <a:off x="2574" y="12426"/>
                                      <a:ext cx="180" cy="210"/>
                                      <a:chOff x="2070" y="12375"/>
                                      <a:chExt cx="180" cy="210"/>
                                    </a:xfrm>
                                  </wpg:grpSpPr>
                                  <wps:wsp>
                                    <wps:cNvPr id="114860379" name="AutoShape 552"/>
                                    <wps:cNvSpPr>
                                      <a:spLocks noChangeArrowheads="1"/>
                                    </wps:cNvSpPr>
                                    <wps:spPr bwMode="auto">
                                      <a:xfrm>
                                        <a:off x="2070" y="12375"/>
                                        <a:ext cx="180" cy="210"/>
                                      </a:xfrm>
                                      <a:prstGeom prst="can">
                                        <a:avLst>
                                          <a:gd name="adj" fmla="val 2924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261162" name="Line 553"/>
                                    <wps:cNvCnPr>
                                      <a:cxnSpLocks noChangeShapeType="1"/>
                                    </wps:cNvCnPr>
                                    <wps:spPr bwMode="auto">
                                      <a:xfrm>
                                        <a:off x="2115" y="12438"/>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28680339" name="Line 554"/>
                                    <wps:cNvCnPr>
                                      <a:cxnSpLocks noChangeShapeType="1"/>
                                    </wps:cNvCnPr>
                                    <wps:spPr bwMode="auto">
                                      <a:xfrm>
                                        <a:off x="2190" y="12444"/>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65854540" name="Group 555"/>
                                <wpg:cNvGrpSpPr>
                                  <a:grpSpLocks/>
                                </wpg:cNvGrpSpPr>
                                <wpg:grpSpPr bwMode="auto">
                                  <a:xfrm>
                                    <a:off x="2720" y="12477"/>
                                    <a:ext cx="76" cy="97"/>
                                    <a:chOff x="3168" y="6231"/>
                                    <a:chExt cx="72" cy="116"/>
                                  </a:xfrm>
                                </wpg:grpSpPr>
                                <wpg:grpSp>
                                  <wpg:cNvPr id="397522913" name="Group 556"/>
                                  <wpg:cNvGrpSpPr>
                                    <a:grpSpLocks/>
                                  </wpg:cNvGrpSpPr>
                                  <wpg:grpSpPr bwMode="auto">
                                    <a:xfrm>
                                      <a:off x="3168" y="6231"/>
                                      <a:ext cx="72" cy="102"/>
                                      <a:chOff x="3255" y="6720"/>
                                      <a:chExt cx="105" cy="210"/>
                                    </a:xfrm>
                                  </wpg:grpSpPr>
                                  <wps:wsp>
                                    <wps:cNvPr id="1499856147" name="AutoShape 557"/>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934751" name="Line 558"/>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970263" name="Line 559"/>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0298961" name="Line 560"/>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29407165" name="Rectangle 561"/>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45666389" name="Group 562"/>
                                <wpg:cNvGrpSpPr>
                                  <a:grpSpLocks/>
                                </wpg:cNvGrpSpPr>
                                <wpg:grpSpPr bwMode="auto">
                                  <a:xfrm>
                                    <a:off x="3029" y="12491"/>
                                    <a:ext cx="71" cy="100"/>
                                    <a:chOff x="3168" y="6231"/>
                                    <a:chExt cx="72" cy="116"/>
                                  </a:xfrm>
                                </wpg:grpSpPr>
                                <wpg:grpSp>
                                  <wpg:cNvPr id="1128320690" name="Group 563"/>
                                  <wpg:cNvGrpSpPr>
                                    <a:grpSpLocks/>
                                  </wpg:cNvGrpSpPr>
                                  <wpg:grpSpPr bwMode="auto">
                                    <a:xfrm>
                                      <a:off x="3168" y="6231"/>
                                      <a:ext cx="72" cy="102"/>
                                      <a:chOff x="3255" y="6720"/>
                                      <a:chExt cx="105" cy="210"/>
                                    </a:xfrm>
                                  </wpg:grpSpPr>
                                  <wps:wsp>
                                    <wps:cNvPr id="159789781" name="AutoShape 564"/>
                                    <wps:cNvSpPr>
                                      <a:spLocks noChangeArrowheads="1"/>
                                    </wps:cNvSpPr>
                                    <wps:spPr bwMode="auto">
                                      <a:xfrm>
                                        <a:off x="3255" y="6720"/>
                                        <a:ext cx="105" cy="210"/>
                                      </a:xfrm>
                                      <a:prstGeom prst="can">
                                        <a:avLst>
                                          <a:gd name="adj" fmla="val 6363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4448835" name="Line 565"/>
                                    <wps:cNvCnPr>
                                      <a:cxnSpLocks noChangeShapeType="1"/>
                                    </wps:cNvCnPr>
                                    <wps:spPr bwMode="auto">
                                      <a:xfrm>
                                        <a:off x="3273" y="6792"/>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0365985" name="Line 566"/>
                                    <wps:cNvCnPr>
                                      <a:cxnSpLocks noChangeShapeType="1"/>
                                    </wps:cNvCnPr>
                                    <wps:spPr bwMode="auto">
                                      <a:xfrm>
                                        <a:off x="3306" y="6804"/>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966251" name="Line 567"/>
                                    <wps:cNvCnPr>
                                      <a:cxnSpLocks noChangeShapeType="1"/>
                                    </wps:cNvCnPr>
                                    <wps:spPr bwMode="auto">
                                      <a:xfrm>
                                        <a:off x="3336" y="6798"/>
                                        <a:ext cx="0" cy="1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88934317" name="Rectangle 568"/>
                                  <wps:cNvSpPr>
                                    <a:spLocks noChangeArrowheads="1"/>
                                  </wps:cNvSpPr>
                                  <wps:spPr bwMode="auto">
                                    <a:xfrm>
                                      <a:off x="3189" y="6330"/>
                                      <a:ext cx="34" cy="1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71948198" name="Line 569"/>
                                <wps:cNvCnPr>
                                  <a:cxnSpLocks noChangeShapeType="1"/>
                                </wps:cNvCnPr>
                                <wps:spPr bwMode="auto">
                                  <a:xfrm>
                                    <a:off x="2511" y="12645"/>
                                    <a:ext cx="64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744496" name="Line 570"/>
                                <wps:cNvCnPr>
                                  <a:cxnSpLocks noChangeShapeType="1"/>
                                </wps:cNvCnPr>
                                <wps:spPr bwMode="auto">
                                  <a:xfrm>
                                    <a:off x="3156" y="12642"/>
                                    <a:ext cx="9"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1422443" name="Line 571"/>
                                <wps:cNvCnPr>
                                  <a:cxnSpLocks noChangeShapeType="1"/>
                                </wps:cNvCnPr>
                                <wps:spPr bwMode="auto">
                                  <a:xfrm flipV="1">
                                    <a:off x="3156" y="12240"/>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9409248" name="Line 572"/>
                                <wps:cNvCnPr>
                                  <a:cxnSpLocks noChangeShapeType="1"/>
                                </wps:cNvCnPr>
                                <wps:spPr bwMode="auto">
                                  <a:xfrm>
                                    <a:off x="3423" y="12237"/>
                                    <a:ext cx="1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3711094" name="Line 573"/>
                                <wps:cNvCnPr>
                                  <a:cxnSpLocks noChangeShapeType="1"/>
                                </wps:cNvCnPr>
                                <wps:spPr bwMode="auto">
                                  <a:xfrm flipV="1">
                                    <a:off x="3561" y="12222"/>
                                    <a:ext cx="78"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4775318" name="Line 574"/>
                                <wps:cNvCnPr>
                                  <a:cxnSpLocks noChangeShapeType="1"/>
                                </wps:cNvCnPr>
                                <wps:spPr bwMode="auto">
                                  <a:xfrm>
                                    <a:off x="3072" y="12237"/>
                                    <a:ext cx="2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8057390" name="Line 575"/>
                                <wps:cNvCnPr>
                                  <a:cxnSpLocks noChangeShapeType="1"/>
                                </wps:cNvCnPr>
                                <wps:spPr bwMode="auto">
                                  <a:xfrm>
                                    <a:off x="2919" y="12237"/>
                                    <a:ext cx="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8278365" name="Line 576"/>
                                <wps:cNvCnPr>
                                  <a:cxnSpLocks noChangeShapeType="1"/>
                                </wps:cNvCnPr>
                                <wps:spPr bwMode="auto">
                                  <a:xfrm flipV="1">
                                    <a:off x="2517" y="12237"/>
                                    <a:ext cx="408" cy="4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3164774" name="Line 577"/>
                                <wps:cNvCnPr>
                                  <a:cxnSpLocks noChangeShapeType="1"/>
                                </wps:cNvCnPr>
                                <wps:spPr bwMode="auto">
                                  <a:xfrm flipH="1">
                                    <a:off x="2439" y="12642"/>
                                    <a:ext cx="72"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23362009" name="Line 578"/>
                                <wps:cNvCnPr>
                                  <a:cxnSpLocks noChangeShapeType="1"/>
                                </wps:cNvCnPr>
                                <wps:spPr bwMode="auto">
                                  <a:xfrm>
                                    <a:off x="2904" y="12219"/>
                                    <a:ext cx="15"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11765053" name="Text Box 424"/>
                              <wps:cNvSpPr txBox="1">
                                <a:spLocks noChangeArrowheads="1"/>
                              </wps:cNvSpPr>
                              <wps:spPr bwMode="auto">
                                <a:xfrm>
                                  <a:off x="-32853" y="-134135"/>
                                  <a:ext cx="998978" cy="4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wps:txbx>
                              <wps:bodyPr rot="0" vert="horz" wrap="square" lIns="91440" tIns="45720" rIns="91440" bIns="45720" anchor="t" anchorCtr="0" upright="1">
                                <a:noAutofit/>
                              </wps:bodyPr>
                            </wps:wsp>
                          </wpg:grpSp>
                          <wpg:grpSp>
                            <wpg:cNvPr id="484946337" name="组合 148"/>
                            <wpg:cNvGrpSpPr/>
                            <wpg:grpSpPr>
                              <a:xfrm>
                                <a:off x="919686" y="5286"/>
                                <a:ext cx="714375" cy="268412"/>
                                <a:chOff x="0" y="0"/>
                                <a:chExt cx="714375" cy="274296"/>
                              </a:xfrm>
                            </wpg:grpSpPr>
                            <wps:wsp>
                              <wps:cNvPr id="858225807" name="Text Box 67"/>
                              <wps:cNvSpPr txBox="1">
                                <a:spLocks noChangeArrowheads="1"/>
                              </wps:cNvSpPr>
                              <wps:spPr bwMode="auto">
                                <a:xfrm>
                                  <a:off x="306576" y="95226"/>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wps:txbx>
                              <wps:bodyPr rot="0" vert="horz" wrap="square" lIns="0" tIns="0" rIns="0" bIns="0" anchor="t" anchorCtr="0" upright="1">
                                <a:noAutofit/>
                              </wps:bodyPr>
                            </wps:wsp>
                            <wpg:grpSp>
                              <wpg:cNvPr id="1824227094" name="Group 68"/>
                              <wpg:cNvGrpSpPr>
                                <a:grpSpLocks/>
                              </wpg:cNvGrpSpPr>
                              <wpg:grpSpPr bwMode="auto">
                                <a:xfrm>
                                  <a:off x="0" y="0"/>
                                  <a:ext cx="714375" cy="118745"/>
                                  <a:chOff x="2077" y="9040"/>
                                  <a:chExt cx="1125" cy="187"/>
                                </a:xfrm>
                              </wpg:grpSpPr>
                              <wps:wsp>
                                <wps:cNvPr id="2000711207"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537473676"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2116765338"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4674188"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456657443"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7564190"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2619959" name="Group 75"/>
                                <wpg:cNvGrpSpPr>
                                  <a:grpSpLocks/>
                                </wpg:cNvGrpSpPr>
                                <wpg:grpSpPr bwMode="auto">
                                  <a:xfrm>
                                    <a:off x="2211" y="9087"/>
                                    <a:ext cx="198" cy="18"/>
                                    <a:chOff x="2208" y="9078"/>
                                    <a:chExt cx="198" cy="18"/>
                                  </a:xfrm>
                                </wpg:grpSpPr>
                                <wps:wsp>
                                  <wps:cNvPr id="1384151516"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73604394"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40875773" name="Group 78"/>
                                <wpg:cNvGrpSpPr>
                                  <a:grpSpLocks/>
                                </wpg:cNvGrpSpPr>
                                <wpg:grpSpPr bwMode="auto">
                                  <a:xfrm>
                                    <a:off x="2856" y="9087"/>
                                    <a:ext cx="198" cy="18"/>
                                    <a:chOff x="2208" y="9078"/>
                                    <a:chExt cx="198" cy="18"/>
                                  </a:xfrm>
                                </wpg:grpSpPr>
                                <wps:wsp>
                                  <wps:cNvPr id="370239267"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3783321"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5549927" name="Group 81"/>
                                <wpg:cNvGrpSpPr>
                                  <a:grpSpLocks/>
                                </wpg:cNvGrpSpPr>
                                <wpg:grpSpPr bwMode="auto">
                                  <a:xfrm>
                                    <a:off x="2157" y="9123"/>
                                    <a:ext cx="24" cy="36"/>
                                    <a:chOff x="2154" y="9114"/>
                                    <a:chExt cx="24" cy="36"/>
                                  </a:xfrm>
                                </wpg:grpSpPr>
                                <wps:wsp>
                                  <wps:cNvPr id="334626361"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6923780"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979691174" name="Group 84"/>
                                <wpg:cNvGrpSpPr>
                                  <a:grpSpLocks/>
                                </wpg:cNvGrpSpPr>
                                <wpg:grpSpPr bwMode="auto">
                                  <a:xfrm>
                                    <a:off x="3081" y="9123"/>
                                    <a:ext cx="24" cy="36"/>
                                    <a:chOff x="2154" y="9114"/>
                                    <a:chExt cx="24" cy="36"/>
                                  </a:xfrm>
                                </wpg:grpSpPr>
                                <wps:wsp>
                                  <wps:cNvPr id="1471284218"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92661750"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65203722" name="组合 148"/>
                            <wpg:cNvGrpSpPr/>
                            <wpg:grpSpPr>
                              <a:xfrm>
                                <a:off x="1823514" y="0"/>
                                <a:ext cx="714375" cy="282798"/>
                                <a:chOff x="0" y="0"/>
                                <a:chExt cx="714375" cy="282798"/>
                              </a:xfrm>
                            </wpg:grpSpPr>
                            <wps:wsp>
                              <wps:cNvPr id="1500783968" name="Text Box 67"/>
                              <wps:cNvSpPr txBox="1">
                                <a:spLocks noChangeArrowheads="1"/>
                              </wps:cNvSpPr>
                              <wps:spPr bwMode="auto">
                                <a:xfrm>
                                  <a:off x="290717" y="103728"/>
                                  <a:ext cx="2857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wps:txbx>
                              <wps:bodyPr rot="0" vert="horz" wrap="square" lIns="0" tIns="0" rIns="0" bIns="0" anchor="t" anchorCtr="0" upright="1">
                                <a:noAutofit/>
                              </wps:bodyPr>
                            </wps:wsp>
                            <wpg:grpSp>
                              <wpg:cNvPr id="1776600393" name="Group 68"/>
                              <wpg:cNvGrpSpPr>
                                <a:grpSpLocks/>
                              </wpg:cNvGrpSpPr>
                              <wpg:grpSpPr bwMode="auto">
                                <a:xfrm>
                                  <a:off x="0" y="0"/>
                                  <a:ext cx="714375" cy="118745"/>
                                  <a:chOff x="2077" y="9040"/>
                                  <a:chExt cx="1125" cy="187"/>
                                </a:xfrm>
                              </wpg:grpSpPr>
                              <wps:wsp>
                                <wps:cNvPr id="1965327133" name="Rectangle 69"/>
                                <wps:cNvSpPr>
                                  <a:spLocks noChangeArrowheads="1"/>
                                </wps:cNvSpPr>
                                <wps:spPr bwMode="auto">
                                  <a:xfrm>
                                    <a:off x="2077" y="9165"/>
                                    <a:ext cx="1125" cy="62"/>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512020211" name="Rectangle 70"/>
                                <wps:cNvSpPr>
                                  <a:spLocks noChangeArrowheads="1"/>
                                </wps:cNvSpPr>
                                <wps:spPr bwMode="auto">
                                  <a:xfrm>
                                    <a:off x="2133" y="9063"/>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469570764" name="Rectangle 71"/>
                                <wps:cNvSpPr>
                                  <a:spLocks noChangeArrowheads="1"/>
                                </wps:cNvSpPr>
                                <wps:spPr bwMode="auto">
                                  <a:xfrm>
                                    <a:off x="3058" y="9062"/>
                                    <a:ext cx="74" cy="57"/>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968969853" name="Rectangle 72"/>
                                <wps:cNvSpPr>
                                  <a:spLocks noChangeArrowheads="1"/>
                                </wps:cNvSpPr>
                                <wps:spPr bwMode="auto">
                                  <a:xfrm>
                                    <a:off x="2469" y="9057"/>
                                    <a:ext cx="333" cy="80"/>
                                  </a:xfrm>
                                  <a:prstGeom prst="rect">
                                    <a:avLst/>
                                  </a:prstGeom>
                                  <a:gradFill rotWithShape="1">
                                    <a:gsLst>
                                      <a:gs pos="0">
                                        <a:srgbClr val="FFFFFF"/>
                                      </a:gs>
                                      <a:gs pos="50000">
                                        <a:srgbClr val="FFFFFF">
                                          <a:gamma/>
                                          <a:shade val="46275"/>
                                          <a:invGamma/>
                                        </a:srgbClr>
                                      </a:gs>
                                      <a:gs pos="100000">
                                        <a:srgbClr val="FFFFFF"/>
                                      </a:gs>
                                    </a:gsLst>
                                    <a:lin ang="5400000" scaled="1"/>
                                  </a:gradFill>
                                  <a:ln w="3175">
                                    <a:solidFill>
                                      <a:srgbClr val="000000"/>
                                    </a:solidFill>
                                    <a:miter lim="800000"/>
                                    <a:headEnd/>
                                    <a:tailEnd/>
                                  </a:ln>
                                </wps:spPr>
                                <wps:bodyPr rot="0" vert="horz" wrap="square" lIns="91440" tIns="45720" rIns="91440" bIns="45720" anchor="t" anchorCtr="0" upright="1">
                                  <a:noAutofit/>
                                </wps:bodyPr>
                              </wps:wsp>
                              <wps:wsp>
                                <wps:cNvPr id="1286318065" name="Freeform 73"/>
                                <wps:cNvSpPr>
                                  <a:spLocks/>
                                </wps:cNvSpPr>
                                <wps:spPr bwMode="auto">
                                  <a:xfrm>
                                    <a:off x="2795"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175329" name="Freeform 74"/>
                                <wps:cNvSpPr>
                                  <a:spLocks/>
                                </wps:cNvSpPr>
                                <wps:spPr bwMode="auto">
                                  <a:xfrm flipH="1">
                                    <a:off x="2411" y="9040"/>
                                    <a:ext cx="61" cy="110"/>
                                  </a:xfrm>
                                  <a:custGeom>
                                    <a:avLst/>
                                    <a:gdLst>
                                      <a:gd name="T0" fmla="*/ 0 w 61"/>
                                      <a:gd name="T1" fmla="*/ 18 h 110"/>
                                      <a:gd name="T2" fmla="*/ 19 w 61"/>
                                      <a:gd name="T3" fmla="*/ 2 h 110"/>
                                      <a:gd name="T4" fmla="*/ 36 w 61"/>
                                      <a:gd name="T5" fmla="*/ 0 h 110"/>
                                      <a:gd name="T6" fmla="*/ 57 w 61"/>
                                      <a:gd name="T7" fmla="*/ 12 h 110"/>
                                      <a:gd name="T8" fmla="*/ 60 w 61"/>
                                      <a:gd name="T9" fmla="*/ 42 h 110"/>
                                      <a:gd name="T10" fmla="*/ 60 w 61"/>
                                      <a:gd name="T11" fmla="*/ 72 h 110"/>
                                      <a:gd name="T12" fmla="*/ 54 w 61"/>
                                      <a:gd name="T13" fmla="*/ 96 h 110"/>
                                      <a:gd name="T14" fmla="*/ 46 w 61"/>
                                      <a:gd name="T15" fmla="*/ 104 h 110"/>
                                      <a:gd name="T16" fmla="*/ 25 w 61"/>
                                      <a:gd name="T17" fmla="*/ 110 h 110"/>
                                      <a:gd name="T18" fmla="*/ 7 w 61"/>
                                      <a:gd name="T19" fmla="*/ 101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10">
                                        <a:moveTo>
                                          <a:pt x="0" y="18"/>
                                        </a:moveTo>
                                        <a:lnTo>
                                          <a:pt x="19" y="2"/>
                                        </a:lnTo>
                                        <a:lnTo>
                                          <a:pt x="36" y="0"/>
                                        </a:lnTo>
                                        <a:cubicBezTo>
                                          <a:pt x="42" y="2"/>
                                          <a:pt x="53" y="5"/>
                                          <a:pt x="57" y="12"/>
                                        </a:cubicBezTo>
                                        <a:cubicBezTo>
                                          <a:pt x="61" y="19"/>
                                          <a:pt x="60" y="32"/>
                                          <a:pt x="60" y="42"/>
                                        </a:cubicBezTo>
                                        <a:cubicBezTo>
                                          <a:pt x="60" y="52"/>
                                          <a:pt x="61" y="63"/>
                                          <a:pt x="60" y="72"/>
                                        </a:cubicBezTo>
                                        <a:cubicBezTo>
                                          <a:pt x="59" y="81"/>
                                          <a:pt x="56" y="91"/>
                                          <a:pt x="54" y="96"/>
                                        </a:cubicBezTo>
                                        <a:cubicBezTo>
                                          <a:pt x="51" y="102"/>
                                          <a:pt x="51" y="102"/>
                                          <a:pt x="46" y="104"/>
                                        </a:cubicBezTo>
                                        <a:lnTo>
                                          <a:pt x="25" y="110"/>
                                        </a:lnTo>
                                        <a:lnTo>
                                          <a:pt x="7" y="101"/>
                                        </a:ln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7743727" name="Group 75"/>
                                <wpg:cNvGrpSpPr>
                                  <a:grpSpLocks/>
                                </wpg:cNvGrpSpPr>
                                <wpg:grpSpPr bwMode="auto">
                                  <a:xfrm>
                                    <a:off x="2211" y="9087"/>
                                    <a:ext cx="198" cy="18"/>
                                    <a:chOff x="2208" y="9078"/>
                                    <a:chExt cx="198" cy="18"/>
                                  </a:xfrm>
                                </wpg:grpSpPr>
                                <wps:wsp>
                                  <wps:cNvPr id="77929872" name="Line 76"/>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1356930" name="Line 77"/>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33096469" name="Group 78"/>
                                <wpg:cNvGrpSpPr>
                                  <a:grpSpLocks/>
                                </wpg:cNvGrpSpPr>
                                <wpg:grpSpPr bwMode="auto">
                                  <a:xfrm>
                                    <a:off x="2856" y="9087"/>
                                    <a:ext cx="198" cy="18"/>
                                    <a:chOff x="2208" y="9078"/>
                                    <a:chExt cx="198" cy="18"/>
                                  </a:xfrm>
                                </wpg:grpSpPr>
                                <wps:wsp>
                                  <wps:cNvPr id="1450912235" name="Line 79"/>
                                  <wps:cNvCnPr>
                                    <a:cxnSpLocks noChangeShapeType="1"/>
                                  </wps:cNvCnPr>
                                  <wps:spPr bwMode="auto">
                                    <a:xfrm flipH="1">
                                      <a:off x="2208" y="9078"/>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6614588" name="Line 80"/>
                                  <wps:cNvCnPr>
                                    <a:cxnSpLocks noChangeShapeType="1"/>
                                  </wps:cNvCnPr>
                                  <wps:spPr bwMode="auto">
                                    <a:xfrm flipH="1">
                                      <a:off x="2208" y="9096"/>
                                      <a:ext cx="1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3334126" name="Group 81"/>
                                <wpg:cNvGrpSpPr>
                                  <a:grpSpLocks/>
                                </wpg:cNvGrpSpPr>
                                <wpg:grpSpPr bwMode="auto">
                                  <a:xfrm>
                                    <a:off x="2157" y="9123"/>
                                    <a:ext cx="24" cy="36"/>
                                    <a:chOff x="2154" y="9114"/>
                                    <a:chExt cx="24" cy="36"/>
                                  </a:xfrm>
                                </wpg:grpSpPr>
                                <wps:wsp>
                                  <wps:cNvPr id="1571338288" name="Line 82"/>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3017475" name="Line 83"/>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12673266" name="Group 84"/>
                                <wpg:cNvGrpSpPr>
                                  <a:grpSpLocks/>
                                </wpg:cNvGrpSpPr>
                                <wpg:grpSpPr bwMode="auto">
                                  <a:xfrm>
                                    <a:off x="3081" y="9123"/>
                                    <a:ext cx="24" cy="36"/>
                                    <a:chOff x="2154" y="9114"/>
                                    <a:chExt cx="24" cy="36"/>
                                  </a:xfrm>
                                </wpg:grpSpPr>
                                <wps:wsp>
                                  <wps:cNvPr id="1951290034" name="Line 85"/>
                                  <wps:cNvCnPr>
                                    <a:cxnSpLocks noChangeShapeType="1"/>
                                  </wps:cNvCnPr>
                                  <wps:spPr bwMode="auto">
                                    <a:xfrm flipV="1">
                                      <a:off x="2154"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3746191" name="Line 86"/>
                                  <wps:cNvCnPr>
                                    <a:cxnSpLocks noChangeShapeType="1"/>
                                  </wps:cNvCnPr>
                                  <wps:spPr bwMode="auto">
                                    <a:xfrm flipV="1">
                                      <a:off x="2178" y="9114"/>
                                      <a:ext cx="0"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182728164" name="文本框 136"/>
                            <wps:cNvSpPr txBox="1"/>
                            <wps:spPr>
                              <a:xfrm>
                                <a:off x="1067681" y="1696662"/>
                                <a:ext cx="544257" cy="247578"/>
                              </a:xfrm>
                              <a:prstGeom prst="rect">
                                <a:avLst/>
                              </a:prstGeom>
                              <a:noFill/>
                              <a:ln w="6350">
                                <a:noFill/>
                              </a:ln>
                            </wps:spPr>
                            <wps:txb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49433961" name="任意多边形: 形状 151"/>
                          <wps:cNvSpPr/>
                          <wps:spPr>
                            <a:xfrm>
                              <a:off x="1469383" y="1580379"/>
                              <a:ext cx="528555" cy="44004"/>
                            </a:xfrm>
                            <a:custGeom>
                              <a:avLst/>
                              <a:gdLst>
                                <a:gd name="connsiteX0" fmla="*/ 0 w 528555"/>
                                <a:gd name="connsiteY0" fmla="*/ 0 h 44004"/>
                                <a:gd name="connsiteX1" fmla="*/ 227278 w 528555"/>
                                <a:gd name="connsiteY1" fmla="*/ 15857 h 44004"/>
                                <a:gd name="connsiteX2" fmla="*/ 290705 w 528555"/>
                                <a:gd name="connsiteY2" fmla="*/ 26428 h 44004"/>
                                <a:gd name="connsiteX3" fmla="*/ 354132 w 528555"/>
                                <a:gd name="connsiteY3" fmla="*/ 42285 h 44004"/>
                                <a:gd name="connsiteX4" fmla="*/ 528555 w 528555"/>
                                <a:gd name="connsiteY4" fmla="*/ 42285 h 44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555" h="44004">
                                  <a:moveTo>
                                    <a:pt x="0" y="0"/>
                                  </a:moveTo>
                                  <a:cubicBezTo>
                                    <a:pt x="79332" y="4808"/>
                                    <a:pt x="150743" y="6852"/>
                                    <a:pt x="227278" y="15857"/>
                                  </a:cubicBezTo>
                                  <a:cubicBezTo>
                                    <a:pt x="247247" y="18207"/>
                                    <a:pt x="270754" y="21734"/>
                                    <a:pt x="290705" y="26428"/>
                                  </a:cubicBezTo>
                                  <a:cubicBezTo>
                                    <a:pt x="311919" y="31419"/>
                                    <a:pt x="332387" y="40835"/>
                                    <a:pt x="354132" y="42285"/>
                                  </a:cubicBezTo>
                                  <a:cubicBezTo>
                                    <a:pt x="412144" y="46153"/>
                                    <a:pt x="470414" y="42285"/>
                                    <a:pt x="528555" y="422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6091390" name="任意多边形: 形状 152"/>
                          <wps:cNvSpPr/>
                          <wps:spPr>
                            <a:xfrm>
                              <a:off x="2241073" y="174423"/>
                              <a:ext cx="708264" cy="1448733"/>
                            </a:xfrm>
                            <a:custGeom>
                              <a:avLst/>
                              <a:gdLst>
                                <a:gd name="connsiteX0" fmla="*/ 0 w 708264"/>
                                <a:gd name="connsiteY0" fmla="*/ 1448733 h 1448733"/>
                                <a:gd name="connsiteX1" fmla="*/ 227279 w 708264"/>
                                <a:gd name="connsiteY1" fmla="*/ 1279595 h 1448733"/>
                                <a:gd name="connsiteX2" fmla="*/ 280134 w 708264"/>
                                <a:gd name="connsiteY2" fmla="*/ 1232025 h 1448733"/>
                                <a:gd name="connsiteX3" fmla="*/ 322418 w 708264"/>
                                <a:gd name="connsiteY3" fmla="*/ 1158028 h 1448733"/>
                                <a:gd name="connsiteX4" fmla="*/ 417558 w 708264"/>
                                <a:gd name="connsiteY4" fmla="*/ 1025889 h 1448733"/>
                                <a:gd name="connsiteX5" fmla="*/ 449272 w 708264"/>
                                <a:gd name="connsiteY5" fmla="*/ 962462 h 1448733"/>
                                <a:gd name="connsiteX6" fmla="*/ 507413 w 708264"/>
                                <a:gd name="connsiteY6" fmla="*/ 856751 h 1448733"/>
                                <a:gd name="connsiteX7" fmla="*/ 517984 w 708264"/>
                                <a:gd name="connsiteY7" fmla="*/ 825038 h 1448733"/>
                                <a:gd name="connsiteX8" fmla="*/ 544412 w 708264"/>
                                <a:gd name="connsiteY8" fmla="*/ 756326 h 1448733"/>
                                <a:gd name="connsiteX9" fmla="*/ 570839 w 708264"/>
                                <a:gd name="connsiteY9" fmla="*/ 655900 h 1448733"/>
                                <a:gd name="connsiteX10" fmla="*/ 597267 w 708264"/>
                                <a:gd name="connsiteY10" fmla="*/ 518476 h 1448733"/>
                                <a:gd name="connsiteX11" fmla="*/ 607838 w 708264"/>
                                <a:gd name="connsiteY11" fmla="*/ 492048 h 1448733"/>
                                <a:gd name="connsiteX12" fmla="*/ 623695 w 708264"/>
                                <a:gd name="connsiteY12" fmla="*/ 433907 h 1448733"/>
                                <a:gd name="connsiteX13" fmla="*/ 628980 w 708264"/>
                                <a:gd name="connsiteY13" fmla="*/ 407480 h 1448733"/>
                                <a:gd name="connsiteX14" fmla="*/ 639551 w 708264"/>
                                <a:gd name="connsiteY14" fmla="*/ 370481 h 1448733"/>
                                <a:gd name="connsiteX15" fmla="*/ 650123 w 708264"/>
                                <a:gd name="connsiteY15" fmla="*/ 301769 h 1448733"/>
                                <a:gd name="connsiteX16" fmla="*/ 660694 w 708264"/>
                                <a:gd name="connsiteY16" fmla="*/ 280626 h 1448733"/>
                                <a:gd name="connsiteX17" fmla="*/ 671265 w 708264"/>
                                <a:gd name="connsiteY17" fmla="*/ 243628 h 1448733"/>
                                <a:gd name="connsiteX18" fmla="*/ 692407 w 708264"/>
                                <a:gd name="connsiteY18" fmla="*/ 169630 h 1448733"/>
                                <a:gd name="connsiteX19" fmla="*/ 702978 w 708264"/>
                                <a:gd name="connsiteY19" fmla="*/ 143202 h 1448733"/>
                                <a:gd name="connsiteX20" fmla="*/ 708264 w 708264"/>
                                <a:gd name="connsiteY20" fmla="*/ 127345 h 1448733"/>
                                <a:gd name="connsiteX21" fmla="*/ 702978 w 708264"/>
                                <a:gd name="connsiteY21" fmla="*/ 53348 h 1448733"/>
                                <a:gd name="connsiteX22" fmla="*/ 697692 w 708264"/>
                                <a:gd name="connsiteY22" fmla="*/ 37491 h 1448733"/>
                                <a:gd name="connsiteX23" fmla="*/ 607838 w 708264"/>
                                <a:gd name="connsiteY23" fmla="*/ 492 h 1448733"/>
                                <a:gd name="connsiteX24" fmla="*/ 591981 w 708264"/>
                                <a:gd name="connsiteY24" fmla="*/ 492 h 1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08264" h="1448733">
                                  <a:moveTo>
                                    <a:pt x="0" y="1448733"/>
                                  </a:moveTo>
                                  <a:cubicBezTo>
                                    <a:pt x="75760" y="1392354"/>
                                    <a:pt x="157086" y="1342770"/>
                                    <a:pt x="227279" y="1279595"/>
                                  </a:cubicBezTo>
                                  <a:cubicBezTo>
                                    <a:pt x="244897" y="1263738"/>
                                    <a:pt x="265526" y="1250691"/>
                                    <a:pt x="280134" y="1232025"/>
                                  </a:cubicBezTo>
                                  <a:cubicBezTo>
                                    <a:pt x="297642" y="1209653"/>
                                    <a:pt x="306660" y="1181665"/>
                                    <a:pt x="322418" y="1158028"/>
                                  </a:cubicBezTo>
                                  <a:cubicBezTo>
                                    <a:pt x="352525" y="1112868"/>
                                    <a:pt x="393285" y="1074434"/>
                                    <a:pt x="417558" y="1025889"/>
                                  </a:cubicBezTo>
                                  <a:cubicBezTo>
                                    <a:pt x="428129" y="1004747"/>
                                    <a:pt x="438014" y="983247"/>
                                    <a:pt x="449272" y="962462"/>
                                  </a:cubicBezTo>
                                  <a:cubicBezTo>
                                    <a:pt x="472268" y="920007"/>
                                    <a:pt x="489451" y="898662"/>
                                    <a:pt x="507413" y="856751"/>
                                  </a:cubicBezTo>
                                  <a:cubicBezTo>
                                    <a:pt x="511802" y="846509"/>
                                    <a:pt x="514132" y="835494"/>
                                    <a:pt x="517984" y="825038"/>
                                  </a:cubicBezTo>
                                  <a:cubicBezTo>
                                    <a:pt x="526468" y="802011"/>
                                    <a:pt x="536652" y="779606"/>
                                    <a:pt x="544412" y="756326"/>
                                  </a:cubicBezTo>
                                  <a:cubicBezTo>
                                    <a:pt x="554273" y="726742"/>
                                    <a:pt x="565338" y="688904"/>
                                    <a:pt x="570839" y="655900"/>
                                  </a:cubicBezTo>
                                  <a:cubicBezTo>
                                    <a:pt x="581925" y="589386"/>
                                    <a:pt x="579949" y="570431"/>
                                    <a:pt x="597267" y="518476"/>
                                  </a:cubicBezTo>
                                  <a:cubicBezTo>
                                    <a:pt x="600267" y="509475"/>
                                    <a:pt x="604314" y="500857"/>
                                    <a:pt x="607838" y="492048"/>
                                  </a:cubicBezTo>
                                  <a:cubicBezTo>
                                    <a:pt x="619822" y="420152"/>
                                    <a:pt x="604595" y="497575"/>
                                    <a:pt x="623695" y="433907"/>
                                  </a:cubicBezTo>
                                  <a:cubicBezTo>
                                    <a:pt x="626276" y="425302"/>
                                    <a:pt x="626801" y="416195"/>
                                    <a:pt x="628980" y="407480"/>
                                  </a:cubicBezTo>
                                  <a:cubicBezTo>
                                    <a:pt x="632091" y="395036"/>
                                    <a:pt x="636027" y="382814"/>
                                    <a:pt x="639551" y="370481"/>
                                  </a:cubicBezTo>
                                  <a:cubicBezTo>
                                    <a:pt x="640847" y="360116"/>
                                    <a:pt x="645279" y="316300"/>
                                    <a:pt x="650123" y="301769"/>
                                  </a:cubicBezTo>
                                  <a:cubicBezTo>
                                    <a:pt x="652615" y="294294"/>
                                    <a:pt x="657170" y="287674"/>
                                    <a:pt x="660694" y="280626"/>
                                  </a:cubicBezTo>
                                  <a:cubicBezTo>
                                    <a:pt x="677220" y="214517"/>
                                    <a:pt x="656097" y="296718"/>
                                    <a:pt x="671265" y="243628"/>
                                  </a:cubicBezTo>
                                  <a:cubicBezTo>
                                    <a:pt x="686042" y="191908"/>
                                    <a:pt x="661723" y="261681"/>
                                    <a:pt x="692407" y="169630"/>
                                  </a:cubicBezTo>
                                  <a:cubicBezTo>
                                    <a:pt x="695407" y="160629"/>
                                    <a:pt x="699647" y="152086"/>
                                    <a:pt x="702978" y="143202"/>
                                  </a:cubicBezTo>
                                  <a:cubicBezTo>
                                    <a:pt x="704934" y="137985"/>
                                    <a:pt x="706502" y="132631"/>
                                    <a:pt x="708264" y="127345"/>
                                  </a:cubicBezTo>
                                  <a:cubicBezTo>
                                    <a:pt x="706502" y="102679"/>
                                    <a:pt x="705868" y="77907"/>
                                    <a:pt x="702978" y="53348"/>
                                  </a:cubicBezTo>
                                  <a:cubicBezTo>
                                    <a:pt x="702327" y="47815"/>
                                    <a:pt x="701632" y="41431"/>
                                    <a:pt x="697692" y="37491"/>
                                  </a:cubicBezTo>
                                  <a:cubicBezTo>
                                    <a:pt x="673121" y="12920"/>
                                    <a:pt x="640515" y="7494"/>
                                    <a:pt x="607838" y="492"/>
                                  </a:cubicBezTo>
                                  <a:cubicBezTo>
                                    <a:pt x="602670" y="-616"/>
                                    <a:pt x="597267" y="492"/>
                                    <a:pt x="591981" y="492"/>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442520" name="任意多边形: 形状 154"/>
                          <wps:cNvSpPr/>
                          <wps:spPr>
                            <a:xfrm>
                              <a:off x="1918654" y="130047"/>
                              <a:ext cx="312046" cy="72905"/>
                            </a:xfrm>
                            <a:custGeom>
                              <a:avLst/>
                              <a:gdLst>
                                <a:gd name="connsiteX0" fmla="*/ 0 w 354518"/>
                                <a:gd name="connsiteY0" fmla="*/ 84569 h 100426"/>
                                <a:gd name="connsiteX1" fmla="*/ 21142 w 354518"/>
                                <a:gd name="connsiteY1" fmla="*/ 58141 h 100426"/>
                                <a:gd name="connsiteX2" fmla="*/ 36999 w 354518"/>
                                <a:gd name="connsiteY2" fmla="*/ 42284 h 100426"/>
                                <a:gd name="connsiteX3" fmla="*/ 68712 w 354518"/>
                                <a:gd name="connsiteY3" fmla="*/ 10571 h 100426"/>
                                <a:gd name="connsiteX4" fmla="*/ 105711 w 354518"/>
                                <a:gd name="connsiteY4" fmla="*/ 0 h 100426"/>
                                <a:gd name="connsiteX5" fmla="*/ 221993 w 354518"/>
                                <a:gd name="connsiteY5" fmla="*/ 5286 h 100426"/>
                                <a:gd name="connsiteX6" fmla="*/ 258992 w 354518"/>
                                <a:gd name="connsiteY6" fmla="*/ 10571 h 100426"/>
                                <a:gd name="connsiteX7" fmla="*/ 301276 w 354518"/>
                                <a:gd name="connsiteY7" fmla="*/ 15857 h 100426"/>
                                <a:gd name="connsiteX8" fmla="*/ 332990 w 354518"/>
                                <a:gd name="connsiteY8" fmla="*/ 47570 h 100426"/>
                                <a:gd name="connsiteX9" fmla="*/ 354132 w 354518"/>
                                <a:gd name="connsiteY9" fmla="*/ 84569 h 100426"/>
                                <a:gd name="connsiteX10" fmla="*/ 354132 w 354518"/>
                                <a:gd name="connsiteY10" fmla="*/ 100426 h 100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518" h="100426">
                                  <a:moveTo>
                                    <a:pt x="0" y="84569"/>
                                  </a:moveTo>
                                  <a:cubicBezTo>
                                    <a:pt x="7047" y="75760"/>
                                    <a:pt x="13713" y="66631"/>
                                    <a:pt x="21142" y="58141"/>
                                  </a:cubicBezTo>
                                  <a:cubicBezTo>
                                    <a:pt x="26064" y="52515"/>
                                    <a:pt x="32214" y="48026"/>
                                    <a:pt x="36999" y="42284"/>
                                  </a:cubicBezTo>
                                  <a:cubicBezTo>
                                    <a:pt x="54461" y="21331"/>
                                    <a:pt x="39709" y="27144"/>
                                    <a:pt x="68712" y="10571"/>
                                  </a:cubicBezTo>
                                  <a:cubicBezTo>
                                    <a:pt x="74606" y="7203"/>
                                    <a:pt x="101140" y="1143"/>
                                    <a:pt x="105711" y="0"/>
                                  </a:cubicBezTo>
                                  <a:cubicBezTo>
                                    <a:pt x="144472" y="1762"/>
                                    <a:pt x="183284" y="2616"/>
                                    <a:pt x="221993" y="5286"/>
                                  </a:cubicBezTo>
                                  <a:cubicBezTo>
                                    <a:pt x="234422" y="6143"/>
                                    <a:pt x="246643" y="8924"/>
                                    <a:pt x="258992" y="10571"/>
                                  </a:cubicBezTo>
                                  <a:lnTo>
                                    <a:pt x="301276" y="15857"/>
                                  </a:lnTo>
                                  <a:cubicBezTo>
                                    <a:pt x="311847" y="26428"/>
                                    <a:pt x="322989" y="36458"/>
                                    <a:pt x="332990" y="47570"/>
                                  </a:cubicBezTo>
                                  <a:cubicBezTo>
                                    <a:pt x="343485" y="59231"/>
                                    <a:pt x="351566" y="69171"/>
                                    <a:pt x="354132" y="84569"/>
                                  </a:cubicBezTo>
                                  <a:cubicBezTo>
                                    <a:pt x="355001" y="89783"/>
                                    <a:pt x="354132" y="95140"/>
                                    <a:pt x="354132" y="10042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88714" name="任意多边形: 形状 155"/>
                          <wps:cNvSpPr/>
                          <wps:spPr>
                            <a:xfrm>
                              <a:off x="0" y="0"/>
                              <a:ext cx="1315735" cy="1596236"/>
                            </a:xfrm>
                            <a:custGeom>
                              <a:avLst/>
                              <a:gdLst>
                                <a:gd name="connsiteX0" fmla="*/ 1303710 w 1315735"/>
                                <a:gd name="connsiteY0" fmla="*/ 190280 h 1596236"/>
                                <a:gd name="connsiteX1" fmla="*/ 1314281 w 1315735"/>
                                <a:gd name="connsiteY1" fmla="*/ 147996 h 1596236"/>
                                <a:gd name="connsiteX2" fmla="*/ 1192713 w 1315735"/>
                                <a:gd name="connsiteY2" fmla="*/ 52856 h 1596236"/>
                                <a:gd name="connsiteX3" fmla="*/ 1065860 w 1315735"/>
                                <a:gd name="connsiteY3" fmla="*/ 15857 h 1596236"/>
                                <a:gd name="connsiteX4" fmla="*/ 1018290 w 1315735"/>
                                <a:gd name="connsiteY4" fmla="*/ 10571 h 1596236"/>
                                <a:gd name="connsiteX5" fmla="*/ 880866 w 1315735"/>
                                <a:gd name="connsiteY5" fmla="*/ 0 h 1596236"/>
                                <a:gd name="connsiteX6" fmla="*/ 717014 w 1315735"/>
                                <a:gd name="connsiteY6" fmla="*/ 5286 h 1596236"/>
                                <a:gd name="connsiteX7" fmla="*/ 685301 w 1315735"/>
                                <a:gd name="connsiteY7" fmla="*/ 10571 h 1596236"/>
                                <a:gd name="connsiteX8" fmla="*/ 643016 w 1315735"/>
                                <a:gd name="connsiteY8" fmla="*/ 15857 h 1596236"/>
                                <a:gd name="connsiteX9" fmla="*/ 473879 w 1315735"/>
                                <a:gd name="connsiteY9" fmla="*/ 21142 h 1596236"/>
                                <a:gd name="connsiteX10" fmla="*/ 426309 w 1315735"/>
                                <a:gd name="connsiteY10" fmla="*/ 42285 h 1596236"/>
                                <a:gd name="connsiteX11" fmla="*/ 336454 w 1315735"/>
                                <a:gd name="connsiteY11" fmla="*/ 68712 h 1596236"/>
                                <a:gd name="connsiteX12" fmla="*/ 294170 w 1315735"/>
                                <a:gd name="connsiteY12" fmla="*/ 95140 h 1596236"/>
                                <a:gd name="connsiteX13" fmla="*/ 236029 w 1315735"/>
                                <a:gd name="connsiteY13" fmla="*/ 142710 h 1596236"/>
                                <a:gd name="connsiteX14" fmla="*/ 209601 w 1315735"/>
                                <a:gd name="connsiteY14" fmla="*/ 174423 h 1596236"/>
                                <a:gd name="connsiteX15" fmla="*/ 172602 w 1315735"/>
                                <a:gd name="connsiteY15" fmla="*/ 211422 h 1596236"/>
                                <a:gd name="connsiteX16" fmla="*/ 135603 w 1315735"/>
                                <a:gd name="connsiteY16" fmla="*/ 264278 h 1596236"/>
                                <a:gd name="connsiteX17" fmla="*/ 35178 w 1315735"/>
                                <a:gd name="connsiteY17" fmla="*/ 396416 h 1596236"/>
                                <a:gd name="connsiteX18" fmla="*/ 8750 w 1315735"/>
                                <a:gd name="connsiteY18" fmla="*/ 470414 h 1596236"/>
                                <a:gd name="connsiteX19" fmla="*/ 19321 w 1315735"/>
                                <a:gd name="connsiteY19" fmla="*/ 745263 h 1596236"/>
                                <a:gd name="connsiteX20" fmla="*/ 66891 w 1315735"/>
                                <a:gd name="connsiteY20" fmla="*/ 850974 h 1596236"/>
                                <a:gd name="connsiteX21" fmla="*/ 109176 w 1315735"/>
                                <a:gd name="connsiteY21" fmla="*/ 935542 h 1596236"/>
                                <a:gd name="connsiteX22" fmla="*/ 135603 w 1315735"/>
                                <a:gd name="connsiteY22" fmla="*/ 983112 h 1596236"/>
                                <a:gd name="connsiteX23" fmla="*/ 151460 w 1315735"/>
                                <a:gd name="connsiteY23" fmla="*/ 1020111 h 1596236"/>
                                <a:gd name="connsiteX24" fmla="*/ 167317 w 1315735"/>
                                <a:gd name="connsiteY24" fmla="*/ 1035968 h 1596236"/>
                                <a:gd name="connsiteX25" fmla="*/ 214887 w 1315735"/>
                                <a:gd name="connsiteY25" fmla="*/ 1094109 h 1596236"/>
                                <a:gd name="connsiteX26" fmla="*/ 267742 w 1315735"/>
                                <a:gd name="connsiteY26" fmla="*/ 1146964 h 1596236"/>
                                <a:gd name="connsiteX27" fmla="*/ 304741 w 1315735"/>
                                <a:gd name="connsiteY27" fmla="*/ 1199820 h 1596236"/>
                                <a:gd name="connsiteX28" fmla="*/ 399881 w 1315735"/>
                                <a:gd name="connsiteY28" fmla="*/ 1294960 h 1596236"/>
                                <a:gd name="connsiteX29" fmla="*/ 436880 w 1315735"/>
                                <a:gd name="connsiteY29" fmla="*/ 1331959 h 1596236"/>
                                <a:gd name="connsiteX30" fmla="*/ 595446 w 1315735"/>
                                <a:gd name="connsiteY30" fmla="*/ 1442955 h 1596236"/>
                                <a:gd name="connsiteX31" fmla="*/ 627159 w 1315735"/>
                                <a:gd name="connsiteY31" fmla="*/ 1469383 h 1596236"/>
                                <a:gd name="connsiteX32" fmla="*/ 701157 w 1315735"/>
                                <a:gd name="connsiteY32" fmla="*/ 1506382 h 1596236"/>
                                <a:gd name="connsiteX33" fmla="*/ 743442 w 1315735"/>
                                <a:gd name="connsiteY33" fmla="*/ 1522238 h 1596236"/>
                                <a:gd name="connsiteX34" fmla="*/ 838581 w 1315735"/>
                                <a:gd name="connsiteY34" fmla="*/ 1569808 h 1596236"/>
                                <a:gd name="connsiteX35" fmla="*/ 891437 w 1315735"/>
                                <a:gd name="connsiteY35" fmla="*/ 1590950 h 1596236"/>
                                <a:gd name="connsiteX36" fmla="*/ 896722 w 1315735"/>
                                <a:gd name="connsiteY36" fmla="*/ 1596236 h 159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15735" h="1596236">
                                  <a:moveTo>
                                    <a:pt x="1303710" y="190280"/>
                                  </a:moveTo>
                                  <a:cubicBezTo>
                                    <a:pt x="1307234" y="176185"/>
                                    <a:pt x="1320004" y="161350"/>
                                    <a:pt x="1314281" y="147996"/>
                                  </a:cubicBezTo>
                                  <a:cubicBezTo>
                                    <a:pt x="1287439" y="85364"/>
                                    <a:pt x="1248649" y="72833"/>
                                    <a:pt x="1192713" y="52856"/>
                                  </a:cubicBezTo>
                                  <a:cubicBezTo>
                                    <a:pt x="1177284" y="47346"/>
                                    <a:pt x="1095963" y="21170"/>
                                    <a:pt x="1065860" y="15857"/>
                                  </a:cubicBezTo>
                                  <a:cubicBezTo>
                                    <a:pt x="1050149" y="13084"/>
                                    <a:pt x="1034172" y="12084"/>
                                    <a:pt x="1018290" y="10571"/>
                                  </a:cubicBezTo>
                                  <a:cubicBezTo>
                                    <a:pt x="974294" y="6381"/>
                                    <a:pt x="924652" y="3128"/>
                                    <a:pt x="880866" y="0"/>
                                  </a:cubicBezTo>
                                  <a:cubicBezTo>
                                    <a:pt x="826249" y="1762"/>
                                    <a:pt x="771580" y="2337"/>
                                    <a:pt x="717014" y="5286"/>
                                  </a:cubicBezTo>
                                  <a:cubicBezTo>
                                    <a:pt x="706313" y="5864"/>
                                    <a:pt x="695910" y="9055"/>
                                    <a:pt x="685301" y="10571"/>
                                  </a:cubicBezTo>
                                  <a:cubicBezTo>
                                    <a:pt x="671239" y="12580"/>
                                    <a:pt x="657203" y="15148"/>
                                    <a:pt x="643016" y="15857"/>
                                  </a:cubicBezTo>
                                  <a:cubicBezTo>
                                    <a:pt x="586680" y="18674"/>
                                    <a:pt x="530258" y="19380"/>
                                    <a:pt x="473879" y="21142"/>
                                  </a:cubicBezTo>
                                  <a:cubicBezTo>
                                    <a:pt x="458022" y="28190"/>
                                    <a:pt x="442707" y="36609"/>
                                    <a:pt x="426309" y="42285"/>
                                  </a:cubicBezTo>
                                  <a:cubicBezTo>
                                    <a:pt x="396806" y="52497"/>
                                    <a:pt x="336454" y="68712"/>
                                    <a:pt x="336454" y="68712"/>
                                  </a:cubicBezTo>
                                  <a:cubicBezTo>
                                    <a:pt x="322359" y="77521"/>
                                    <a:pt x="308000" y="85920"/>
                                    <a:pt x="294170" y="95140"/>
                                  </a:cubicBezTo>
                                  <a:cubicBezTo>
                                    <a:pt x="278724" y="105438"/>
                                    <a:pt x="245253" y="133486"/>
                                    <a:pt x="236029" y="142710"/>
                                  </a:cubicBezTo>
                                  <a:cubicBezTo>
                                    <a:pt x="226299" y="152440"/>
                                    <a:pt x="218934" y="164312"/>
                                    <a:pt x="209601" y="174423"/>
                                  </a:cubicBezTo>
                                  <a:cubicBezTo>
                                    <a:pt x="197771" y="187239"/>
                                    <a:pt x="183690" y="197958"/>
                                    <a:pt x="172602" y="211422"/>
                                  </a:cubicBezTo>
                                  <a:cubicBezTo>
                                    <a:pt x="158930" y="228023"/>
                                    <a:pt x="148952" y="247416"/>
                                    <a:pt x="135603" y="264278"/>
                                  </a:cubicBezTo>
                                  <a:cubicBezTo>
                                    <a:pt x="85074" y="328104"/>
                                    <a:pt x="69927" y="330392"/>
                                    <a:pt x="35178" y="396416"/>
                                  </a:cubicBezTo>
                                  <a:cubicBezTo>
                                    <a:pt x="29187" y="407799"/>
                                    <a:pt x="13882" y="455017"/>
                                    <a:pt x="8750" y="470414"/>
                                  </a:cubicBezTo>
                                  <a:cubicBezTo>
                                    <a:pt x="-5147" y="581598"/>
                                    <a:pt x="-3109" y="543392"/>
                                    <a:pt x="19321" y="745263"/>
                                  </a:cubicBezTo>
                                  <a:cubicBezTo>
                                    <a:pt x="24801" y="794581"/>
                                    <a:pt x="43901" y="808279"/>
                                    <a:pt x="66891" y="850974"/>
                                  </a:cubicBezTo>
                                  <a:cubicBezTo>
                                    <a:pt x="81833" y="878724"/>
                                    <a:pt x="94636" y="907580"/>
                                    <a:pt x="109176" y="935542"/>
                                  </a:cubicBezTo>
                                  <a:cubicBezTo>
                                    <a:pt x="117545" y="951635"/>
                                    <a:pt x="128457" y="966439"/>
                                    <a:pt x="135603" y="983112"/>
                                  </a:cubicBezTo>
                                  <a:cubicBezTo>
                                    <a:pt x="140889" y="995445"/>
                                    <a:pt x="144556" y="1008605"/>
                                    <a:pt x="151460" y="1020111"/>
                                  </a:cubicBezTo>
                                  <a:cubicBezTo>
                                    <a:pt x="155306" y="1026521"/>
                                    <a:pt x="162452" y="1030293"/>
                                    <a:pt x="167317" y="1035968"/>
                                  </a:cubicBezTo>
                                  <a:cubicBezTo>
                                    <a:pt x="183613" y="1054980"/>
                                    <a:pt x="198087" y="1075541"/>
                                    <a:pt x="214887" y="1094109"/>
                                  </a:cubicBezTo>
                                  <a:cubicBezTo>
                                    <a:pt x="231604" y="1112585"/>
                                    <a:pt x="251605" y="1127979"/>
                                    <a:pt x="267742" y="1146964"/>
                                  </a:cubicBezTo>
                                  <a:cubicBezTo>
                                    <a:pt x="281670" y="1163351"/>
                                    <a:pt x="290417" y="1183778"/>
                                    <a:pt x="304741" y="1199820"/>
                                  </a:cubicBezTo>
                                  <a:cubicBezTo>
                                    <a:pt x="334611" y="1233275"/>
                                    <a:pt x="368168" y="1263247"/>
                                    <a:pt x="399881" y="1294960"/>
                                  </a:cubicBezTo>
                                  <a:cubicBezTo>
                                    <a:pt x="412214" y="1307293"/>
                                    <a:pt x="422927" y="1321494"/>
                                    <a:pt x="436880" y="1331959"/>
                                  </a:cubicBezTo>
                                  <a:cubicBezTo>
                                    <a:pt x="687298" y="1519770"/>
                                    <a:pt x="373317" y="1287462"/>
                                    <a:pt x="595446" y="1442955"/>
                                  </a:cubicBezTo>
                                  <a:cubicBezTo>
                                    <a:pt x="606719" y="1450846"/>
                                    <a:pt x="615845" y="1461550"/>
                                    <a:pt x="627159" y="1469383"/>
                                  </a:cubicBezTo>
                                  <a:cubicBezTo>
                                    <a:pt x="650507" y="1485547"/>
                                    <a:pt x="675002" y="1495920"/>
                                    <a:pt x="701157" y="1506382"/>
                                  </a:cubicBezTo>
                                  <a:cubicBezTo>
                                    <a:pt x="715134" y="1511973"/>
                                    <a:pt x="729978" y="1515506"/>
                                    <a:pt x="743442" y="1522238"/>
                                  </a:cubicBezTo>
                                  <a:cubicBezTo>
                                    <a:pt x="859953" y="1580493"/>
                                    <a:pt x="644913" y="1494495"/>
                                    <a:pt x="838581" y="1569808"/>
                                  </a:cubicBezTo>
                                  <a:cubicBezTo>
                                    <a:pt x="867239" y="1580952"/>
                                    <a:pt x="867775" y="1576752"/>
                                    <a:pt x="891437" y="1590950"/>
                                  </a:cubicBezTo>
                                  <a:cubicBezTo>
                                    <a:pt x="893574" y="1592232"/>
                                    <a:pt x="894960" y="1594474"/>
                                    <a:pt x="896722" y="1596236"/>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05243" name="任意多边形: 形状 157"/>
                          <wps:cNvSpPr/>
                          <wps:spPr>
                            <a:xfrm>
                              <a:off x="216708" y="179709"/>
                              <a:ext cx="665895" cy="1395385"/>
                            </a:xfrm>
                            <a:custGeom>
                              <a:avLst/>
                              <a:gdLst>
                                <a:gd name="connsiteX0" fmla="*/ 169897 w 714933"/>
                                <a:gd name="connsiteY0" fmla="*/ 0 h 1395385"/>
                                <a:gd name="connsiteX1" fmla="*/ 122327 w 714933"/>
                                <a:gd name="connsiteY1" fmla="*/ 10571 h 1395385"/>
                                <a:gd name="connsiteX2" fmla="*/ 101185 w 714933"/>
                                <a:gd name="connsiteY2" fmla="*/ 26428 h 1395385"/>
                                <a:gd name="connsiteX3" fmla="*/ 64186 w 714933"/>
                                <a:gd name="connsiteY3" fmla="*/ 36999 h 1395385"/>
                                <a:gd name="connsiteX4" fmla="*/ 48330 w 714933"/>
                                <a:gd name="connsiteY4" fmla="*/ 52855 h 1395385"/>
                                <a:gd name="connsiteX5" fmla="*/ 32473 w 714933"/>
                                <a:gd name="connsiteY5" fmla="*/ 63426 h 1395385"/>
                                <a:gd name="connsiteX6" fmla="*/ 11331 w 714933"/>
                                <a:gd name="connsiteY6" fmla="*/ 89854 h 1395385"/>
                                <a:gd name="connsiteX7" fmla="*/ 760 w 714933"/>
                                <a:gd name="connsiteY7" fmla="*/ 132139 h 1395385"/>
                                <a:gd name="connsiteX8" fmla="*/ 21902 w 714933"/>
                                <a:gd name="connsiteY8" fmla="*/ 248421 h 1395385"/>
                                <a:gd name="connsiteX9" fmla="*/ 48330 w 714933"/>
                                <a:gd name="connsiteY9" fmla="*/ 327704 h 1395385"/>
                                <a:gd name="connsiteX10" fmla="*/ 64186 w 714933"/>
                                <a:gd name="connsiteY10" fmla="*/ 369988 h 1395385"/>
                                <a:gd name="connsiteX11" fmla="*/ 95900 w 714933"/>
                                <a:gd name="connsiteY11" fmla="*/ 412273 h 1395385"/>
                                <a:gd name="connsiteX12" fmla="*/ 117042 w 714933"/>
                                <a:gd name="connsiteY12" fmla="*/ 443986 h 1395385"/>
                                <a:gd name="connsiteX13" fmla="*/ 222753 w 714933"/>
                                <a:gd name="connsiteY13" fmla="*/ 560268 h 1395385"/>
                                <a:gd name="connsiteX14" fmla="*/ 265037 w 714933"/>
                                <a:gd name="connsiteY14" fmla="*/ 634266 h 1395385"/>
                                <a:gd name="connsiteX15" fmla="*/ 312607 w 714933"/>
                                <a:gd name="connsiteY15" fmla="*/ 734691 h 1395385"/>
                                <a:gd name="connsiteX16" fmla="*/ 365463 w 714933"/>
                                <a:gd name="connsiteY16" fmla="*/ 808689 h 1395385"/>
                                <a:gd name="connsiteX17" fmla="*/ 386605 w 714933"/>
                                <a:gd name="connsiteY17" fmla="*/ 829831 h 1395385"/>
                                <a:gd name="connsiteX18" fmla="*/ 407747 w 714933"/>
                                <a:gd name="connsiteY18" fmla="*/ 866830 h 1395385"/>
                                <a:gd name="connsiteX19" fmla="*/ 428889 w 714933"/>
                                <a:gd name="connsiteY19" fmla="*/ 893258 h 1395385"/>
                                <a:gd name="connsiteX20" fmla="*/ 465888 w 714933"/>
                                <a:gd name="connsiteY20" fmla="*/ 946113 h 1395385"/>
                                <a:gd name="connsiteX21" fmla="*/ 487030 w 714933"/>
                                <a:gd name="connsiteY21" fmla="*/ 967255 h 1395385"/>
                                <a:gd name="connsiteX22" fmla="*/ 502887 w 714933"/>
                                <a:gd name="connsiteY22" fmla="*/ 993683 h 1395385"/>
                                <a:gd name="connsiteX23" fmla="*/ 524029 w 714933"/>
                                <a:gd name="connsiteY23" fmla="*/ 1009540 h 1395385"/>
                                <a:gd name="connsiteX24" fmla="*/ 545171 w 714933"/>
                                <a:gd name="connsiteY24" fmla="*/ 1035967 h 1395385"/>
                                <a:gd name="connsiteX25" fmla="*/ 566313 w 714933"/>
                                <a:gd name="connsiteY25" fmla="*/ 1057110 h 1395385"/>
                                <a:gd name="connsiteX26" fmla="*/ 582170 w 714933"/>
                                <a:gd name="connsiteY26" fmla="*/ 1083537 h 1395385"/>
                                <a:gd name="connsiteX27" fmla="*/ 613883 w 714933"/>
                                <a:gd name="connsiteY27" fmla="*/ 1115251 h 1395385"/>
                                <a:gd name="connsiteX28" fmla="*/ 640311 w 714933"/>
                                <a:gd name="connsiteY28" fmla="*/ 1162821 h 1395385"/>
                                <a:gd name="connsiteX29" fmla="*/ 661453 w 714933"/>
                                <a:gd name="connsiteY29" fmla="*/ 1189248 h 1395385"/>
                                <a:gd name="connsiteX30" fmla="*/ 677310 w 714933"/>
                                <a:gd name="connsiteY30" fmla="*/ 1226247 h 1395385"/>
                                <a:gd name="connsiteX31" fmla="*/ 698452 w 714933"/>
                                <a:gd name="connsiteY31" fmla="*/ 1257961 h 1395385"/>
                                <a:gd name="connsiteX32" fmla="*/ 703738 w 714933"/>
                                <a:gd name="connsiteY32" fmla="*/ 1284388 h 1395385"/>
                                <a:gd name="connsiteX33" fmla="*/ 709023 w 714933"/>
                                <a:gd name="connsiteY33" fmla="*/ 1316102 h 1395385"/>
                                <a:gd name="connsiteX34" fmla="*/ 714309 w 714933"/>
                                <a:gd name="connsiteY34" fmla="*/ 1331958 h 1395385"/>
                                <a:gd name="connsiteX35" fmla="*/ 714309 w 714933"/>
                                <a:gd name="connsiteY35" fmla="*/ 1395385 h 139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14933" h="1395385">
                                  <a:moveTo>
                                    <a:pt x="169897" y="0"/>
                                  </a:moveTo>
                                  <a:cubicBezTo>
                                    <a:pt x="167112" y="557"/>
                                    <a:pt x="127307" y="8081"/>
                                    <a:pt x="122327" y="10571"/>
                                  </a:cubicBezTo>
                                  <a:cubicBezTo>
                                    <a:pt x="114448" y="14511"/>
                                    <a:pt x="108834" y="22057"/>
                                    <a:pt x="101185" y="26428"/>
                                  </a:cubicBezTo>
                                  <a:cubicBezTo>
                                    <a:pt x="95291" y="29796"/>
                                    <a:pt x="68757" y="35856"/>
                                    <a:pt x="64186" y="36999"/>
                                  </a:cubicBezTo>
                                  <a:cubicBezTo>
                                    <a:pt x="58901" y="42284"/>
                                    <a:pt x="54072" y="48070"/>
                                    <a:pt x="48330" y="52855"/>
                                  </a:cubicBezTo>
                                  <a:cubicBezTo>
                                    <a:pt x="43450" y="56922"/>
                                    <a:pt x="36965" y="58934"/>
                                    <a:pt x="32473" y="63426"/>
                                  </a:cubicBezTo>
                                  <a:cubicBezTo>
                                    <a:pt x="24496" y="71403"/>
                                    <a:pt x="18378" y="81045"/>
                                    <a:pt x="11331" y="89854"/>
                                  </a:cubicBezTo>
                                  <a:cubicBezTo>
                                    <a:pt x="7807" y="103949"/>
                                    <a:pt x="1420" y="117625"/>
                                    <a:pt x="760" y="132139"/>
                                  </a:cubicBezTo>
                                  <a:cubicBezTo>
                                    <a:pt x="-2162" y="196408"/>
                                    <a:pt x="3011" y="198045"/>
                                    <a:pt x="21902" y="248421"/>
                                  </a:cubicBezTo>
                                  <a:cubicBezTo>
                                    <a:pt x="31136" y="322298"/>
                                    <a:pt x="17952" y="260874"/>
                                    <a:pt x="48330" y="327704"/>
                                  </a:cubicBezTo>
                                  <a:cubicBezTo>
                                    <a:pt x="77240" y="391305"/>
                                    <a:pt x="26814" y="304586"/>
                                    <a:pt x="64186" y="369988"/>
                                  </a:cubicBezTo>
                                  <a:cubicBezTo>
                                    <a:pt x="74511" y="388058"/>
                                    <a:pt x="82338" y="393626"/>
                                    <a:pt x="95900" y="412273"/>
                                  </a:cubicBezTo>
                                  <a:cubicBezTo>
                                    <a:pt x="103373" y="422548"/>
                                    <a:pt x="108997" y="434153"/>
                                    <a:pt x="117042" y="443986"/>
                                  </a:cubicBezTo>
                                  <a:cubicBezTo>
                                    <a:pt x="170947" y="509870"/>
                                    <a:pt x="176500" y="514017"/>
                                    <a:pt x="222753" y="560268"/>
                                  </a:cubicBezTo>
                                  <a:cubicBezTo>
                                    <a:pt x="251058" y="631032"/>
                                    <a:pt x="206656" y="525289"/>
                                    <a:pt x="265037" y="634266"/>
                                  </a:cubicBezTo>
                                  <a:cubicBezTo>
                                    <a:pt x="282528" y="666917"/>
                                    <a:pt x="291077" y="704550"/>
                                    <a:pt x="312607" y="734691"/>
                                  </a:cubicBezTo>
                                  <a:cubicBezTo>
                                    <a:pt x="330226" y="759357"/>
                                    <a:pt x="344029" y="787255"/>
                                    <a:pt x="365463" y="808689"/>
                                  </a:cubicBezTo>
                                  <a:cubicBezTo>
                                    <a:pt x="372510" y="815736"/>
                                    <a:pt x="380743" y="821771"/>
                                    <a:pt x="386605" y="829831"/>
                                  </a:cubicBezTo>
                                  <a:cubicBezTo>
                                    <a:pt x="394960" y="841319"/>
                                    <a:pt x="399868" y="855011"/>
                                    <a:pt x="407747" y="866830"/>
                                  </a:cubicBezTo>
                                  <a:cubicBezTo>
                                    <a:pt x="414005" y="876217"/>
                                    <a:pt x="422254" y="884134"/>
                                    <a:pt x="428889" y="893258"/>
                                  </a:cubicBezTo>
                                  <a:cubicBezTo>
                                    <a:pt x="441152" y="910120"/>
                                    <a:pt x="451953" y="930187"/>
                                    <a:pt x="465888" y="946113"/>
                                  </a:cubicBezTo>
                                  <a:cubicBezTo>
                                    <a:pt x="472451" y="953613"/>
                                    <a:pt x="480911" y="959388"/>
                                    <a:pt x="487030" y="967255"/>
                                  </a:cubicBezTo>
                                  <a:cubicBezTo>
                                    <a:pt x="493337" y="975364"/>
                                    <a:pt x="496122" y="985951"/>
                                    <a:pt x="502887" y="993683"/>
                                  </a:cubicBezTo>
                                  <a:cubicBezTo>
                                    <a:pt x="508688" y="1000313"/>
                                    <a:pt x="517800" y="1003311"/>
                                    <a:pt x="524029" y="1009540"/>
                                  </a:cubicBezTo>
                                  <a:cubicBezTo>
                                    <a:pt x="532006" y="1017517"/>
                                    <a:pt x="537676" y="1027535"/>
                                    <a:pt x="545171" y="1035967"/>
                                  </a:cubicBezTo>
                                  <a:cubicBezTo>
                                    <a:pt x="551792" y="1043416"/>
                                    <a:pt x="560194" y="1049243"/>
                                    <a:pt x="566313" y="1057110"/>
                                  </a:cubicBezTo>
                                  <a:cubicBezTo>
                                    <a:pt x="572620" y="1065219"/>
                                    <a:pt x="575665" y="1075586"/>
                                    <a:pt x="582170" y="1083537"/>
                                  </a:cubicBezTo>
                                  <a:cubicBezTo>
                                    <a:pt x="591637" y="1095108"/>
                                    <a:pt x="607197" y="1101879"/>
                                    <a:pt x="613883" y="1115251"/>
                                  </a:cubicBezTo>
                                  <a:cubicBezTo>
                                    <a:pt x="622686" y="1132857"/>
                                    <a:pt x="628696" y="1146228"/>
                                    <a:pt x="640311" y="1162821"/>
                                  </a:cubicBezTo>
                                  <a:cubicBezTo>
                                    <a:pt x="646780" y="1172063"/>
                                    <a:pt x="655195" y="1179862"/>
                                    <a:pt x="661453" y="1189248"/>
                                  </a:cubicBezTo>
                                  <a:cubicBezTo>
                                    <a:pt x="696732" y="1242167"/>
                                    <a:pt x="653824" y="1183972"/>
                                    <a:pt x="677310" y="1226247"/>
                                  </a:cubicBezTo>
                                  <a:cubicBezTo>
                                    <a:pt x="683480" y="1237353"/>
                                    <a:pt x="691405" y="1247390"/>
                                    <a:pt x="698452" y="1257961"/>
                                  </a:cubicBezTo>
                                  <a:cubicBezTo>
                                    <a:pt x="700214" y="1266770"/>
                                    <a:pt x="702131" y="1275549"/>
                                    <a:pt x="703738" y="1284388"/>
                                  </a:cubicBezTo>
                                  <a:cubicBezTo>
                                    <a:pt x="705655" y="1294932"/>
                                    <a:pt x="706698" y="1305640"/>
                                    <a:pt x="709023" y="1316102"/>
                                  </a:cubicBezTo>
                                  <a:cubicBezTo>
                                    <a:pt x="710232" y="1321541"/>
                                    <a:pt x="713938" y="1326399"/>
                                    <a:pt x="714309" y="1331958"/>
                                  </a:cubicBezTo>
                                  <a:cubicBezTo>
                                    <a:pt x="715715" y="1353053"/>
                                    <a:pt x="714309" y="1374243"/>
                                    <a:pt x="714309" y="1395385"/>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312978" name="任意多边形: 形状 158"/>
                          <wps:cNvSpPr/>
                          <wps:spPr>
                            <a:xfrm>
                              <a:off x="692407" y="211422"/>
                              <a:ext cx="353056" cy="739770"/>
                            </a:xfrm>
                            <a:custGeom>
                              <a:avLst/>
                              <a:gdLst>
                                <a:gd name="connsiteX0" fmla="*/ 290770 w 348911"/>
                                <a:gd name="connsiteY0" fmla="*/ 0 h 776976"/>
                                <a:gd name="connsiteX1" fmla="*/ 333055 w 348911"/>
                                <a:gd name="connsiteY1" fmla="*/ 63427 h 776976"/>
                                <a:gd name="connsiteX2" fmla="*/ 348911 w 348911"/>
                                <a:gd name="connsiteY2" fmla="*/ 121568 h 776976"/>
                                <a:gd name="connsiteX3" fmla="*/ 343626 w 348911"/>
                                <a:gd name="connsiteY3" fmla="*/ 221993 h 776976"/>
                                <a:gd name="connsiteX4" fmla="*/ 322484 w 348911"/>
                                <a:gd name="connsiteY4" fmla="*/ 243136 h 776976"/>
                                <a:gd name="connsiteX5" fmla="*/ 296056 w 348911"/>
                                <a:gd name="connsiteY5" fmla="*/ 285420 h 776976"/>
                                <a:gd name="connsiteX6" fmla="*/ 269628 w 348911"/>
                                <a:gd name="connsiteY6" fmla="*/ 295991 h 776976"/>
                                <a:gd name="connsiteX7" fmla="*/ 227344 w 348911"/>
                                <a:gd name="connsiteY7" fmla="*/ 317133 h 776976"/>
                                <a:gd name="connsiteX8" fmla="*/ 174488 w 348911"/>
                                <a:gd name="connsiteY8" fmla="*/ 348847 h 776976"/>
                                <a:gd name="connsiteX9" fmla="*/ 153346 w 348911"/>
                                <a:gd name="connsiteY9" fmla="*/ 364703 h 776976"/>
                                <a:gd name="connsiteX10" fmla="*/ 126918 w 348911"/>
                                <a:gd name="connsiteY10" fmla="*/ 380560 h 776976"/>
                                <a:gd name="connsiteX11" fmla="*/ 105776 w 348911"/>
                                <a:gd name="connsiteY11" fmla="*/ 391131 h 776976"/>
                                <a:gd name="connsiteX12" fmla="*/ 84634 w 348911"/>
                                <a:gd name="connsiteY12" fmla="*/ 406988 h 776976"/>
                                <a:gd name="connsiteX13" fmla="*/ 58206 w 348911"/>
                                <a:gd name="connsiteY13" fmla="*/ 422844 h 776976"/>
                                <a:gd name="connsiteX14" fmla="*/ 26493 w 348911"/>
                                <a:gd name="connsiteY14" fmla="*/ 459843 h 776976"/>
                                <a:gd name="connsiteX15" fmla="*/ 5351 w 348911"/>
                                <a:gd name="connsiteY15" fmla="*/ 502127 h 776976"/>
                                <a:gd name="connsiteX16" fmla="*/ 65 w 348911"/>
                                <a:gd name="connsiteY16" fmla="*/ 549697 h 776976"/>
                                <a:gd name="connsiteX17" fmla="*/ 10636 w 348911"/>
                                <a:gd name="connsiteY17" fmla="*/ 634266 h 776976"/>
                                <a:gd name="connsiteX18" fmla="*/ 47635 w 348911"/>
                                <a:gd name="connsiteY18" fmla="*/ 681836 h 776976"/>
                                <a:gd name="connsiteX19" fmla="*/ 74063 w 348911"/>
                                <a:gd name="connsiteY19" fmla="*/ 697693 h 776976"/>
                                <a:gd name="connsiteX20" fmla="*/ 121633 w 348911"/>
                                <a:gd name="connsiteY20" fmla="*/ 718835 h 776976"/>
                                <a:gd name="connsiteX21" fmla="*/ 163917 w 348911"/>
                                <a:gd name="connsiteY21" fmla="*/ 734692 h 776976"/>
                                <a:gd name="connsiteX22" fmla="*/ 185059 w 348911"/>
                                <a:gd name="connsiteY22" fmla="*/ 750548 h 776976"/>
                                <a:gd name="connsiteX23" fmla="*/ 200916 w 348911"/>
                                <a:gd name="connsiteY23" fmla="*/ 776976 h 7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8911" h="776976">
                                  <a:moveTo>
                                    <a:pt x="290770" y="0"/>
                                  </a:moveTo>
                                  <a:cubicBezTo>
                                    <a:pt x="340547" y="116145"/>
                                    <a:pt x="270201" y="-35343"/>
                                    <a:pt x="333055" y="63427"/>
                                  </a:cubicBezTo>
                                  <a:cubicBezTo>
                                    <a:pt x="340880" y="75723"/>
                                    <a:pt x="345946" y="106740"/>
                                    <a:pt x="348911" y="121568"/>
                                  </a:cubicBezTo>
                                  <a:cubicBezTo>
                                    <a:pt x="347149" y="155043"/>
                                    <a:pt x="350747" y="189237"/>
                                    <a:pt x="343626" y="221993"/>
                                  </a:cubicBezTo>
                                  <a:cubicBezTo>
                                    <a:pt x="341509" y="231732"/>
                                    <a:pt x="328464" y="235163"/>
                                    <a:pt x="322484" y="243136"/>
                                  </a:cubicBezTo>
                                  <a:cubicBezTo>
                                    <a:pt x="309804" y="260043"/>
                                    <a:pt x="314591" y="271518"/>
                                    <a:pt x="296056" y="285420"/>
                                  </a:cubicBezTo>
                                  <a:cubicBezTo>
                                    <a:pt x="288466" y="291113"/>
                                    <a:pt x="277922" y="291383"/>
                                    <a:pt x="269628" y="295991"/>
                                  </a:cubicBezTo>
                                  <a:cubicBezTo>
                                    <a:pt x="225523" y="320494"/>
                                    <a:pt x="271176" y="306176"/>
                                    <a:pt x="227344" y="317133"/>
                                  </a:cubicBezTo>
                                  <a:cubicBezTo>
                                    <a:pt x="177073" y="354836"/>
                                    <a:pt x="240473" y="309256"/>
                                    <a:pt x="174488" y="348847"/>
                                  </a:cubicBezTo>
                                  <a:cubicBezTo>
                                    <a:pt x="166934" y="353379"/>
                                    <a:pt x="160676" y="359817"/>
                                    <a:pt x="153346" y="364703"/>
                                  </a:cubicBezTo>
                                  <a:cubicBezTo>
                                    <a:pt x="144798" y="370402"/>
                                    <a:pt x="135899" y="375571"/>
                                    <a:pt x="126918" y="380560"/>
                                  </a:cubicBezTo>
                                  <a:cubicBezTo>
                                    <a:pt x="120030" y="384386"/>
                                    <a:pt x="112457" y="386955"/>
                                    <a:pt x="105776" y="391131"/>
                                  </a:cubicBezTo>
                                  <a:cubicBezTo>
                                    <a:pt x="98306" y="395800"/>
                                    <a:pt x="91964" y="402102"/>
                                    <a:pt x="84634" y="406988"/>
                                  </a:cubicBezTo>
                                  <a:cubicBezTo>
                                    <a:pt x="76086" y="412687"/>
                                    <a:pt x="66425" y="416680"/>
                                    <a:pt x="58206" y="422844"/>
                                  </a:cubicBezTo>
                                  <a:cubicBezTo>
                                    <a:pt x="48665" y="430000"/>
                                    <a:pt x="32051" y="450315"/>
                                    <a:pt x="26493" y="459843"/>
                                  </a:cubicBezTo>
                                  <a:cubicBezTo>
                                    <a:pt x="18553" y="473455"/>
                                    <a:pt x="5351" y="502127"/>
                                    <a:pt x="5351" y="502127"/>
                                  </a:cubicBezTo>
                                  <a:cubicBezTo>
                                    <a:pt x="3589" y="517984"/>
                                    <a:pt x="-573" y="533755"/>
                                    <a:pt x="65" y="549697"/>
                                  </a:cubicBezTo>
                                  <a:cubicBezTo>
                                    <a:pt x="1200" y="578083"/>
                                    <a:pt x="5065" y="606409"/>
                                    <a:pt x="10636" y="634266"/>
                                  </a:cubicBezTo>
                                  <a:cubicBezTo>
                                    <a:pt x="14284" y="652508"/>
                                    <a:pt x="35391" y="672041"/>
                                    <a:pt x="47635" y="681836"/>
                                  </a:cubicBezTo>
                                  <a:cubicBezTo>
                                    <a:pt x="55657" y="688254"/>
                                    <a:pt x="65082" y="692704"/>
                                    <a:pt x="74063" y="697693"/>
                                  </a:cubicBezTo>
                                  <a:cubicBezTo>
                                    <a:pt x="90697" y="706934"/>
                                    <a:pt x="103537" y="712049"/>
                                    <a:pt x="121633" y="718835"/>
                                  </a:cubicBezTo>
                                  <a:cubicBezTo>
                                    <a:pt x="136235" y="724311"/>
                                    <a:pt x="149781" y="726839"/>
                                    <a:pt x="163917" y="734692"/>
                                  </a:cubicBezTo>
                                  <a:cubicBezTo>
                                    <a:pt x="171618" y="738970"/>
                                    <a:pt x="178012" y="745263"/>
                                    <a:pt x="185059" y="750548"/>
                                  </a:cubicBezTo>
                                  <a:cubicBezTo>
                                    <a:pt x="197815" y="769683"/>
                                    <a:pt x="192789" y="760723"/>
                                    <a:pt x="200916" y="776976"/>
                                  </a:cubicBezTo>
                                </a:path>
                              </a:pathLst>
                            </a:cu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875005" name="任意多边形: 形状 162"/>
                        <wps:cNvSpPr/>
                        <wps:spPr>
                          <a:xfrm>
                            <a:off x="1004255" y="930257"/>
                            <a:ext cx="1300245" cy="702978"/>
                          </a:xfrm>
                          <a:custGeom>
                            <a:avLst/>
                            <a:gdLst>
                              <a:gd name="connsiteX0" fmla="*/ 0 w 1300245"/>
                              <a:gd name="connsiteY0" fmla="*/ 0 h 702978"/>
                              <a:gd name="connsiteX1" fmla="*/ 237849 w 1300245"/>
                              <a:gd name="connsiteY1" fmla="*/ 116282 h 702978"/>
                              <a:gd name="connsiteX2" fmla="*/ 264277 w 1300245"/>
                              <a:gd name="connsiteY2" fmla="*/ 126853 h 702978"/>
                              <a:gd name="connsiteX3" fmla="*/ 354131 w 1300245"/>
                              <a:gd name="connsiteY3" fmla="*/ 147995 h 702978"/>
                              <a:gd name="connsiteX4" fmla="*/ 385845 w 1300245"/>
                              <a:gd name="connsiteY4" fmla="*/ 153281 h 702978"/>
                              <a:gd name="connsiteX5" fmla="*/ 549697 w 1300245"/>
                              <a:gd name="connsiteY5" fmla="*/ 200851 h 702978"/>
                              <a:gd name="connsiteX6" fmla="*/ 613123 w 1300245"/>
                              <a:gd name="connsiteY6" fmla="*/ 216707 h 702978"/>
                              <a:gd name="connsiteX7" fmla="*/ 718834 w 1300245"/>
                              <a:gd name="connsiteY7" fmla="*/ 248421 h 702978"/>
                              <a:gd name="connsiteX8" fmla="*/ 813974 w 1300245"/>
                              <a:gd name="connsiteY8" fmla="*/ 258992 h 702978"/>
                              <a:gd name="connsiteX9" fmla="*/ 872115 w 1300245"/>
                              <a:gd name="connsiteY9" fmla="*/ 285420 h 702978"/>
                              <a:gd name="connsiteX10" fmla="*/ 1014825 w 1300245"/>
                              <a:gd name="connsiteY10" fmla="*/ 375274 h 702978"/>
                              <a:gd name="connsiteX11" fmla="*/ 1030682 w 1300245"/>
                              <a:gd name="connsiteY11" fmla="*/ 385845 h 702978"/>
                              <a:gd name="connsiteX12" fmla="*/ 1067681 w 1300245"/>
                              <a:gd name="connsiteY12" fmla="*/ 406987 h 702978"/>
                              <a:gd name="connsiteX13" fmla="*/ 1162820 w 1300245"/>
                              <a:gd name="connsiteY13" fmla="*/ 470414 h 702978"/>
                              <a:gd name="connsiteX14" fmla="*/ 1173391 w 1300245"/>
                              <a:gd name="connsiteY14" fmla="*/ 486270 h 702978"/>
                              <a:gd name="connsiteX15" fmla="*/ 1220961 w 1300245"/>
                              <a:gd name="connsiteY15" fmla="*/ 512698 h 702978"/>
                              <a:gd name="connsiteX16" fmla="*/ 1273817 w 1300245"/>
                              <a:gd name="connsiteY16" fmla="*/ 576125 h 702978"/>
                              <a:gd name="connsiteX17" fmla="*/ 1289674 w 1300245"/>
                              <a:gd name="connsiteY17" fmla="*/ 591981 h 702978"/>
                              <a:gd name="connsiteX18" fmla="*/ 1300245 w 1300245"/>
                              <a:gd name="connsiteY18" fmla="*/ 607838 h 702978"/>
                              <a:gd name="connsiteX19" fmla="*/ 1294959 w 1300245"/>
                              <a:gd name="connsiteY19" fmla="*/ 660694 h 702978"/>
                              <a:gd name="connsiteX20" fmla="*/ 1289674 w 1300245"/>
                              <a:gd name="connsiteY20" fmla="*/ 676550 h 702978"/>
                              <a:gd name="connsiteX21" fmla="*/ 1273817 w 1300245"/>
                              <a:gd name="connsiteY21" fmla="*/ 687121 h 702978"/>
                              <a:gd name="connsiteX22" fmla="*/ 1263246 w 1300245"/>
                              <a:gd name="connsiteY22" fmla="*/ 702978 h 702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00245" h="702978">
                                <a:moveTo>
                                  <a:pt x="0" y="0"/>
                                </a:moveTo>
                                <a:cubicBezTo>
                                  <a:pt x="163924" y="71718"/>
                                  <a:pt x="7405" y="1061"/>
                                  <a:pt x="237849" y="116282"/>
                                </a:cubicBezTo>
                                <a:cubicBezTo>
                                  <a:pt x="246335" y="120525"/>
                                  <a:pt x="255276" y="123853"/>
                                  <a:pt x="264277" y="126853"/>
                                </a:cubicBezTo>
                                <a:cubicBezTo>
                                  <a:pt x="296826" y="137703"/>
                                  <a:pt x="319132" y="141433"/>
                                  <a:pt x="354131" y="147995"/>
                                </a:cubicBezTo>
                                <a:cubicBezTo>
                                  <a:pt x="364665" y="149970"/>
                                  <a:pt x="375471" y="150591"/>
                                  <a:pt x="385845" y="153281"/>
                                </a:cubicBezTo>
                                <a:cubicBezTo>
                                  <a:pt x="641921" y="219671"/>
                                  <a:pt x="399086" y="159776"/>
                                  <a:pt x="549697" y="200851"/>
                                </a:cubicBezTo>
                                <a:cubicBezTo>
                                  <a:pt x="570722" y="206585"/>
                                  <a:pt x="592144" y="210807"/>
                                  <a:pt x="613123" y="216707"/>
                                </a:cubicBezTo>
                                <a:cubicBezTo>
                                  <a:pt x="648538" y="226667"/>
                                  <a:pt x="682415" y="243219"/>
                                  <a:pt x="718834" y="248421"/>
                                </a:cubicBezTo>
                                <a:cubicBezTo>
                                  <a:pt x="775098" y="256458"/>
                                  <a:pt x="743426" y="252578"/>
                                  <a:pt x="813974" y="258992"/>
                                </a:cubicBezTo>
                                <a:cubicBezTo>
                                  <a:pt x="833354" y="267801"/>
                                  <a:pt x="854003" y="274233"/>
                                  <a:pt x="872115" y="285420"/>
                                </a:cubicBezTo>
                                <a:cubicBezTo>
                                  <a:pt x="1026706" y="380902"/>
                                  <a:pt x="941812" y="357019"/>
                                  <a:pt x="1014825" y="375274"/>
                                </a:cubicBezTo>
                                <a:cubicBezTo>
                                  <a:pt x="1020111" y="378798"/>
                                  <a:pt x="1025235" y="382577"/>
                                  <a:pt x="1030682" y="385845"/>
                                </a:cubicBezTo>
                                <a:cubicBezTo>
                                  <a:pt x="1042862" y="393153"/>
                                  <a:pt x="1055862" y="399108"/>
                                  <a:pt x="1067681" y="406987"/>
                                </a:cubicBezTo>
                                <a:cubicBezTo>
                                  <a:pt x="1171066" y="475911"/>
                                  <a:pt x="1108594" y="443301"/>
                                  <a:pt x="1162820" y="470414"/>
                                </a:cubicBezTo>
                                <a:cubicBezTo>
                                  <a:pt x="1166344" y="475699"/>
                                  <a:pt x="1168899" y="481778"/>
                                  <a:pt x="1173391" y="486270"/>
                                </a:cubicBezTo>
                                <a:cubicBezTo>
                                  <a:pt x="1185429" y="498308"/>
                                  <a:pt x="1208965" y="503470"/>
                                  <a:pt x="1220961" y="512698"/>
                                </a:cubicBezTo>
                                <a:cubicBezTo>
                                  <a:pt x="1272028" y="551980"/>
                                  <a:pt x="1244979" y="537675"/>
                                  <a:pt x="1273817" y="576125"/>
                                </a:cubicBezTo>
                                <a:cubicBezTo>
                                  <a:pt x="1278302" y="582105"/>
                                  <a:pt x="1284889" y="586239"/>
                                  <a:pt x="1289674" y="591981"/>
                                </a:cubicBezTo>
                                <a:cubicBezTo>
                                  <a:pt x="1293741" y="596861"/>
                                  <a:pt x="1296721" y="602552"/>
                                  <a:pt x="1300245" y="607838"/>
                                </a:cubicBezTo>
                                <a:cubicBezTo>
                                  <a:pt x="1298483" y="625457"/>
                                  <a:pt x="1297651" y="643193"/>
                                  <a:pt x="1294959" y="660694"/>
                                </a:cubicBezTo>
                                <a:cubicBezTo>
                                  <a:pt x="1294112" y="666200"/>
                                  <a:pt x="1293154" y="672200"/>
                                  <a:pt x="1289674" y="676550"/>
                                </a:cubicBezTo>
                                <a:cubicBezTo>
                                  <a:pt x="1285706" y="681510"/>
                                  <a:pt x="1279103" y="683597"/>
                                  <a:pt x="1273817" y="687121"/>
                                </a:cubicBezTo>
                                <a:lnTo>
                                  <a:pt x="1263246" y="702978"/>
                                </a:ln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648813" name="任意多边形: 形状 163"/>
                        <wps:cNvSpPr/>
                        <wps:spPr>
                          <a:xfrm>
                            <a:off x="2225216" y="195566"/>
                            <a:ext cx="275002" cy="872115"/>
                          </a:xfrm>
                          <a:custGeom>
                            <a:avLst/>
                            <a:gdLst>
                              <a:gd name="connsiteX0" fmla="*/ 31867 w 275002"/>
                              <a:gd name="connsiteY0" fmla="*/ 850973 h 856733"/>
                              <a:gd name="connsiteX1" fmla="*/ 132292 w 275002"/>
                              <a:gd name="connsiteY1" fmla="*/ 850973 h 856733"/>
                              <a:gd name="connsiteX2" fmla="*/ 179862 w 275002"/>
                              <a:gd name="connsiteY2" fmla="*/ 835116 h 856733"/>
                              <a:gd name="connsiteX3" fmla="*/ 248574 w 275002"/>
                              <a:gd name="connsiteY3" fmla="*/ 776975 h 856733"/>
                              <a:gd name="connsiteX4" fmla="*/ 253860 w 275002"/>
                              <a:gd name="connsiteY4" fmla="*/ 761119 h 856733"/>
                              <a:gd name="connsiteX5" fmla="*/ 269716 w 275002"/>
                              <a:gd name="connsiteY5" fmla="*/ 729405 h 856733"/>
                              <a:gd name="connsiteX6" fmla="*/ 275002 w 275002"/>
                              <a:gd name="connsiteY6" fmla="*/ 676550 h 856733"/>
                              <a:gd name="connsiteX7" fmla="*/ 269716 w 275002"/>
                              <a:gd name="connsiteY7" fmla="*/ 396416 h 856733"/>
                              <a:gd name="connsiteX8" fmla="*/ 248574 w 275002"/>
                              <a:gd name="connsiteY8" fmla="*/ 348846 h 856733"/>
                              <a:gd name="connsiteX9" fmla="*/ 222146 w 275002"/>
                              <a:gd name="connsiteY9" fmla="*/ 306561 h 856733"/>
                              <a:gd name="connsiteX10" fmla="*/ 201004 w 275002"/>
                              <a:gd name="connsiteY10" fmla="*/ 285419 h 856733"/>
                              <a:gd name="connsiteX11" fmla="*/ 169291 w 275002"/>
                              <a:gd name="connsiteY11" fmla="*/ 237849 h 856733"/>
                              <a:gd name="connsiteX12" fmla="*/ 148149 w 275002"/>
                              <a:gd name="connsiteY12" fmla="*/ 221993 h 856733"/>
                              <a:gd name="connsiteX13" fmla="*/ 137578 w 275002"/>
                              <a:gd name="connsiteY13" fmla="*/ 206136 h 856733"/>
                              <a:gd name="connsiteX14" fmla="*/ 105864 w 275002"/>
                              <a:gd name="connsiteY14" fmla="*/ 174423 h 856733"/>
                              <a:gd name="connsiteX15" fmla="*/ 58294 w 275002"/>
                              <a:gd name="connsiteY15" fmla="*/ 100425 h 856733"/>
                              <a:gd name="connsiteX16" fmla="*/ 31867 w 275002"/>
                              <a:gd name="connsiteY16" fmla="*/ 68712 h 856733"/>
                              <a:gd name="connsiteX17" fmla="*/ 26581 w 275002"/>
                              <a:gd name="connsiteY17" fmla="*/ 47570 h 856733"/>
                              <a:gd name="connsiteX18" fmla="*/ 153 w 275002"/>
                              <a:gd name="connsiteY18" fmla="*/ 5285 h 856733"/>
                              <a:gd name="connsiteX19" fmla="*/ 153 w 275002"/>
                              <a:gd name="connsiteY19" fmla="*/ 0 h 856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75002" h="856733">
                                <a:moveTo>
                                  <a:pt x="31867" y="850973"/>
                                </a:moveTo>
                                <a:cubicBezTo>
                                  <a:pt x="75751" y="856459"/>
                                  <a:pt x="84268" y="860578"/>
                                  <a:pt x="132292" y="850973"/>
                                </a:cubicBezTo>
                                <a:cubicBezTo>
                                  <a:pt x="148682" y="847695"/>
                                  <a:pt x="164005" y="840402"/>
                                  <a:pt x="179862" y="835116"/>
                                </a:cubicBezTo>
                                <a:cubicBezTo>
                                  <a:pt x="235299" y="791999"/>
                                  <a:pt x="213228" y="812323"/>
                                  <a:pt x="248574" y="776975"/>
                                </a:cubicBezTo>
                                <a:cubicBezTo>
                                  <a:pt x="250336" y="771690"/>
                                  <a:pt x="251597" y="766210"/>
                                  <a:pt x="253860" y="761119"/>
                                </a:cubicBezTo>
                                <a:cubicBezTo>
                                  <a:pt x="258660" y="750319"/>
                                  <a:pt x="266850" y="740871"/>
                                  <a:pt x="269716" y="729405"/>
                                </a:cubicBezTo>
                                <a:cubicBezTo>
                                  <a:pt x="274010" y="712227"/>
                                  <a:pt x="273240" y="694168"/>
                                  <a:pt x="275002" y="676550"/>
                                </a:cubicBezTo>
                                <a:cubicBezTo>
                                  <a:pt x="273240" y="583172"/>
                                  <a:pt x="277224" y="489508"/>
                                  <a:pt x="269716" y="396416"/>
                                </a:cubicBezTo>
                                <a:cubicBezTo>
                                  <a:pt x="268321" y="379120"/>
                                  <a:pt x="255846" y="364601"/>
                                  <a:pt x="248574" y="348846"/>
                                </a:cubicBezTo>
                                <a:cubicBezTo>
                                  <a:pt x="239851" y="329946"/>
                                  <a:pt x="236259" y="322691"/>
                                  <a:pt x="222146" y="306561"/>
                                </a:cubicBezTo>
                                <a:cubicBezTo>
                                  <a:pt x="215583" y="299060"/>
                                  <a:pt x="207123" y="293286"/>
                                  <a:pt x="201004" y="285419"/>
                                </a:cubicBezTo>
                                <a:cubicBezTo>
                                  <a:pt x="183390" y="262772"/>
                                  <a:pt x="188932" y="257490"/>
                                  <a:pt x="169291" y="237849"/>
                                </a:cubicBezTo>
                                <a:cubicBezTo>
                                  <a:pt x="163062" y="231620"/>
                                  <a:pt x="155196" y="227278"/>
                                  <a:pt x="148149" y="221993"/>
                                </a:cubicBezTo>
                                <a:cubicBezTo>
                                  <a:pt x="144625" y="216707"/>
                                  <a:pt x="141798" y="210884"/>
                                  <a:pt x="137578" y="206136"/>
                                </a:cubicBezTo>
                                <a:cubicBezTo>
                                  <a:pt x="127646" y="194962"/>
                                  <a:pt x="113555" y="187243"/>
                                  <a:pt x="105864" y="174423"/>
                                </a:cubicBezTo>
                                <a:cubicBezTo>
                                  <a:pt x="93164" y="153256"/>
                                  <a:pt x="71663" y="116468"/>
                                  <a:pt x="58294" y="100425"/>
                                </a:cubicBezTo>
                                <a:lnTo>
                                  <a:pt x="31867" y="68712"/>
                                </a:lnTo>
                                <a:cubicBezTo>
                                  <a:pt x="30105" y="61665"/>
                                  <a:pt x="30431" y="53730"/>
                                  <a:pt x="26581" y="47570"/>
                                </a:cubicBezTo>
                                <a:cubicBezTo>
                                  <a:pt x="-1227" y="3077"/>
                                  <a:pt x="8971" y="49371"/>
                                  <a:pt x="153" y="5285"/>
                                </a:cubicBezTo>
                                <a:cubicBezTo>
                                  <a:pt x="-193" y="3558"/>
                                  <a:pt x="153" y="1762"/>
                                  <a:pt x="153" y="0"/>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9435420" name="任意多边形: 形状 164"/>
                        <wps:cNvSpPr/>
                        <wps:spPr>
                          <a:xfrm>
                            <a:off x="961970" y="184995"/>
                            <a:ext cx="1083538" cy="903828"/>
                          </a:xfrm>
                          <a:custGeom>
                            <a:avLst/>
                            <a:gdLst>
                              <a:gd name="connsiteX0" fmla="*/ 0 w 1083538"/>
                              <a:gd name="connsiteY0" fmla="*/ 0 h 903828"/>
                              <a:gd name="connsiteX1" fmla="*/ 31713 w 1083538"/>
                              <a:gd name="connsiteY1" fmla="*/ 42284 h 903828"/>
                              <a:gd name="connsiteX2" fmla="*/ 63427 w 1083538"/>
                              <a:gd name="connsiteY2" fmla="*/ 84568 h 903828"/>
                              <a:gd name="connsiteX3" fmla="*/ 79283 w 1083538"/>
                              <a:gd name="connsiteY3" fmla="*/ 89854 h 903828"/>
                              <a:gd name="connsiteX4" fmla="*/ 100426 w 1083538"/>
                              <a:gd name="connsiteY4" fmla="*/ 116282 h 903828"/>
                              <a:gd name="connsiteX5" fmla="*/ 153281 w 1083538"/>
                              <a:gd name="connsiteY5" fmla="*/ 179708 h 903828"/>
                              <a:gd name="connsiteX6" fmla="*/ 211422 w 1083538"/>
                              <a:gd name="connsiteY6" fmla="*/ 221993 h 903828"/>
                              <a:gd name="connsiteX7" fmla="*/ 237850 w 1083538"/>
                              <a:gd name="connsiteY7" fmla="*/ 253706 h 903828"/>
                              <a:gd name="connsiteX8" fmla="*/ 295991 w 1083538"/>
                              <a:gd name="connsiteY8" fmla="*/ 327704 h 903828"/>
                              <a:gd name="connsiteX9" fmla="*/ 359418 w 1083538"/>
                              <a:gd name="connsiteY9" fmla="*/ 369988 h 903828"/>
                              <a:gd name="connsiteX10" fmla="*/ 428130 w 1083538"/>
                              <a:gd name="connsiteY10" fmla="*/ 433415 h 903828"/>
                              <a:gd name="connsiteX11" fmla="*/ 465129 w 1083538"/>
                              <a:gd name="connsiteY11" fmla="*/ 459842 h 903828"/>
                              <a:gd name="connsiteX12" fmla="*/ 507413 w 1083538"/>
                              <a:gd name="connsiteY12" fmla="*/ 496841 h 903828"/>
                              <a:gd name="connsiteX13" fmla="*/ 528555 w 1083538"/>
                              <a:gd name="connsiteY13" fmla="*/ 517983 h 903828"/>
                              <a:gd name="connsiteX14" fmla="*/ 560268 w 1083538"/>
                              <a:gd name="connsiteY14" fmla="*/ 539126 h 903828"/>
                              <a:gd name="connsiteX15" fmla="*/ 581411 w 1083538"/>
                              <a:gd name="connsiteY15" fmla="*/ 554982 h 903828"/>
                              <a:gd name="connsiteX16" fmla="*/ 613124 w 1083538"/>
                              <a:gd name="connsiteY16" fmla="*/ 576124 h 903828"/>
                              <a:gd name="connsiteX17" fmla="*/ 628981 w 1083538"/>
                              <a:gd name="connsiteY17" fmla="*/ 591981 h 903828"/>
                              <a:gd name="connsiteX18" fmla="*/ 655408 w 1083538"/>
                              <a:gd name="connsiteY18" fmla="*/ 607838 h 903828"/>
                              <a:gd name="connsiteX19" fmla="*/ 702978 w 1083538"/>
                              <a:gd name="connsiteY19" fmla="*/ 644836 h 903828"/>
                              <a:gd name="connsiteX20" fmla="*/ 750548 w 1083538"/>
                              <a:gd name="connsiteY20" fmla="*/ 708263 h 903828"/>
                              <a:gd name="connsiteX21" fmla="*/ 787547 w 1083538"/>
                              <a:gd name="connsiteY21" fmla="*/ 729405 h 903828"/>
                              <a:gd name="connsiteX22" fmla="*/ 819260 w 1083538"/>
                              <a:gd name="connsiteY22" fmla="*/ 761119 h 903828"/>
                              <a:gd name="connsiteX23" fmla="*/ 856259 w 1083538"/>
                              <a:gd name="connsiteY23" fmla="*/ 782261 h 903828"/>
                              <a:gd name="connsiteX24" fmla="*/ 972541 w 1083538"/>
                              <a:gd name="connsiteY24" fmla="*/ 850973 h 903828"/>
                              <a:gd name="connsiteX25" fmla="*/ 1020111 w 1083538"/>
                              <a:gd name="connsiteY25" fmla="*/ 877401 h 903828"/>
                              <a:gd name="connsiteX26" fmla="*/ 1083538 w 1083538"/>
                              <a:gd name="connsiteY26" fmla="*/ 903828 h 903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083538" h="903828">
                                <a:moveTo>
                                  <a:pt x="0" y="0"/>
                                </a:moveTo>
                                <a:cubicBezTo>
                                  <a:pt x="34630" y="69259"/>
                                  <a:pt x="-2540" y="8031"/>
                                  <a:pt x="31713" y="42284"/>
                                </a:cubicBezTo>
                                <a:cubicBezTo>
                                  <a:pt x="68555" y="79126"/>
                                  <a:pt x="2778" y="32583"/>
                                  <a:pt x="63427" y="84568"/>
                                </a:cubicBezTo>
                                <a:cubicBezTo>
                                  <a:pt x="67657" y="88194"/>
                                  <a:pt x="73998" y="88092"/>
                                  <a:pt x="79283" y="89854"/>
                                </a:cubicBezTo>
                                <a:cubicBezTo>
                                  <a:pt x="111831" y="138670"/>
                                  <a:pt x="70292" y="78614"/>
                                  <a:pt x="100426" y="116282"/>
                                </a:cubicBezTo>
                                <a:cubicBezTo>
                                  <a:pt x="114702" y="134127"/>
                                  <a:pt x="132928" y="164443"/>
                                  <a:pt x="153281" y="179708"/>
                                </a:cubicBezTo>
                                <a:cubicBezTo>
                                  <a:pt x="197657" y="212990"/>
                                  <a:pt x="185724" y="193082"/>
                                  <a:pt x="211422" y="221993"/>
                                </a:cubicBezTo>
                                <a:cubicBezTo>
                                  <a:pt x="220564" y="232278"/>
                                  <a:pt x="229402" y="242844"/>
                                  <a:pt x="237850" y="253706"/>
                                </a:cubicBezTo>
                                <a:cubicBezTo>
                                  <a:pt x="259034" y="280942"/>
                                  <a:pt x="257316" y="301921"/>
                                  <a:pt x="295991" y="327704"/>
                                </a:cubicBezTo>
                                <a:cubicBezTo>
                                  <a:pt x="317133" y="341799"/>
                                  <a:pt x="338819" y="355111"/>
                                  <a:pt x="359418" y="369988"/>
                                </a:cubicBezTo>
                                <a:cubicBezTo>
                                  <a:pt x="406412" y="403928"/>
                                  <a:pt x="379016" y="391317"/>
                                  <a:pt x="428130" y="433415"/>
                                </a:cubicBezTo>
                                <a:cubicBezTo>
                                  <a:pt x="439637" y="443278"/>
                                  <a:pt x="453294" y="450374"/>
                                  <a:pt x="465129" y="459842"/>
                                </a:cubicBezTo>
                                <a:cubicBezTo>
                                  <a:pt x="479754" y="471542"/>
                                  <a:pt x="493607" y="484186"/>
                                  <a:pt x="507413" y="496841"/>
                                </a:cubicBezTo>
                                <a:cubicBezTo>
                                  <a:pt x="514760" y="503576"/>
                                  <a:pt x="520773" y="511757"/>
                                  <a:pt x="528555" y="517983"/>
                                </a:cubicBezTo>
                                <a:cubicBezTo>
                                  <a:pt x="538476" y="525920"/>
                                  <a:pt x="549860" y="531840"/>
                                  <a:pt x="560268" y="539126"/>
                                </a:cubicBezTo>
                                <a:cubicBezTo>
                                  <a:pt x="567485" y="544178"/>
                                  <a:pt x="574194" y="549930"/>
                                  <a:pt x="581411" y="554982"/>
                                </a:cubicBezTo>
                                <a:cubicBezTo>
                                  <a:pt x="591819" y="562268"/>
                                  <a:pt x="603095" y="568324"/>
                                  <a:pt x="613124" y="576124"/>
                                </a:cubicBezTo>
                                <a:cubicBezTo>
                                  <a:pt x="619024" y="580713"/>
                                  <a:pt x="623001" y="587496"/>
                                  <a:pt x="628981" y="591981"/>
                                </a:cubicBezTo>
                                <a:cubicBezTo>
                                  <a:pt x="637199" y="598145"/>
                                  <a:pt x="647048" y="601867"/>
                                  <a:pt x="655408" y="607838"/>
                                </a:cubicBezTo>
                                <a:cubicBezTo>
                                  <a:pt x="671754" y="619514"/>
                                  <a:pt x="702978" y="644836"/>
                                  <a:pt x="702978" y="644836"/>
                                </a:cubicBezTo>
                                <a:cubicBezTo>
                                  <a:pt x="717054" y="680028"/>
                                  <a:pt x="712303" y="678214"/>
                                  <a:pt x="750548" y="708263"/>
                                </a:cubicBezTo>
                                <a:cubicBezTo>
                                  <a:pt x="761717" y="717039"/>
                                  <a:pt x="776288" y="720744"/>
                                  <a:pt x="787547" y="729405"/>
                                </a:cubicBezTo>
                                <a:cubicBezTo>
                                  <a:pt x="799397" y="738520"/>
                                  <a:pt x="807410" y="752004"/>
                                  <a:pt x="819260" y="761119"/>
                                </a:cubicBezTo>
                                <a:cubicBezTo>
                                  <a:pt x="830519" y="769780"/>
                                  <a:pt x="844139" y="774854"/>
                                  <a:pt x="856259" y="782261"/>
                                </a:cubicBezTo>
                                <a:cubicBezTo>
                                  <a:pt x="970818" y="852269"/>
                                  <a:pt x="857913" y="787928"/>
                                  <a:pt x="972541" y="850973"/>
                                </a:cubicBezTo>
                                <a:cubicBezTo>
                                  <a:pt x="988435" y="859715"/>
                                  <a:pt x="1003269" y="870664"/>
                                  <a:pt x="1020111" y="877401"/>
                                </a:cubicBezTo>
                                <a:cubicBezTo>
                                  <a:pt x="1076625" y="900006"/>
                                  <a:pt x="1055994" y="890057"/>
                                  <a:pt x="1083538" y="903828"/>
                                </a:cubicBezTo>
                              </a:path>
                            </a:pathLst>
                          </a:custGeom>
                          <a:noFill/>
                          <a:ln w="12700" cap="flat" cmpd="sng" algn="ctr">
                            <a:solidFill>
                              <a:srgbClr val="EE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0586DCA" id="组合 165" o:spid="_x0000_s2055" style="position:absolute;left:0;text-align:left;margin-left:111.4pt;margin-top:3.35pt;width:232.2pt;height:165.5pt;z-index:252262400;mso-position-horizontal-relative:margin;mso-position-vertical-relative:text" coordsize="29493,21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">
                <v:group id="_x0000_s2056" style="position:absolute;width:29493;height:21023" coordsize="29493,21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">
                  <v:group id="组合 149" o:spid="_x0000_s2057" style="position:absolute;left:3382;top:1585;width:25375;height:19438" coordsize="25378,19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">
                    <v:shape id="xjhsy8" o:spid="_x0000_s2058" type="#_x0000_t75" style="position:absolute;left:15750;top:12421;width:4014;height:3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">
                      <v:imagedata r:id="rId30" o:title="" chromakey="white"/>
                    </v:shape>
                    <v:group id="组合 148" o:spid="_x0000_s2059" style="position:absolute;top:52;width:7143;height:2684" coordsize="7143,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">
                      <v:shape id="Text Box 67" o:spid="_x0000_s2060" type="#_x0000_t202" style="position:absolute;left:2956;top:898;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" filled="f" stroked="f">
                        <v:textbox inset="0,0,0,0">
                          <w:txbxContent>
                            <w:p w14:paraId="77080DA4"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x</w:t>
                              </w:r>
                            </w:p>
                          </w:txbxContent>
                        </v:textbox>
                      </v:shape>
                      <v:group id="Group 68" o:spid="_x0000_s2061"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">
                        <v:rect id="Rectangle 69" o:spid="_x0000_s2062"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" strokeweight=".25pt"/>
                        <v:rect id="Rectangle 70" o:spid="_x0000_s2063"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" strokeweight=".25pt"/>
                        <v:rect id="Rectangle 71" o:spid="_x0000_s2064"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" strokeweight=".25pt"/>
                        <v:rect id="Rectangle 72" o:spid="_x0000_s2065"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" strokeweight=".25pt">
                          <v:fill color2="#767676" rotate="t" focus="50%" type="gradient"/>
                        </v:rect>
                        <v:shape id="Freeform 73" o:spid="_x0000_s2066"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" path="m,18l19,2,36,v6,2,17,5,21,12c61,19,60,32,60,42v,10,1,21,,30c59,81,56,91,54,96v-3,6,-3,6,-8,8l25,110,7,101e" filled="f" strokeweight=".25pt">
                          <v:path arrowok="t" o:connecttype="custom" o:connectlocs="0,18;19,2;36,0;57,12;60,42;60,72;54,96;46,104;25,110;7,101" o:connectangles="0,0,0,0,0,0,0,0,0,0"/>
                        </v:shape>
                        <v:shape id="Freeform 74" o:spid="_x0000_s2067"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068"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">
                          <v:line id="Line 76" o:spid="_x0000_s2069"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" strokeweight=".25pt"/>
                          <v:line id="Line 77" o:spid="_x0000_s2070"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" strokeweight=".25pt"/>
                        </v:group>
                        <v:group id="Group 78" o:spid="_x0000_s2071"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">
                          <v:line id="Line 79" o:spid="_x0000_s2072"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" strokeweight=".25pt"/>
                          <v:line id="Line 80" o:spid="_x0000_s2073"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" strokeweight=".25pt"/>
                        </v:group>
                        <v:group id="Group 81" o:spid="_x0000_s2074"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">
                          <v:line id="Line 82" o:spid="_x0000_s2075"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" strokeweight=".25pt"/>
                          <v:line id="Line 83" o:spid="_x0000_s2076"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" strokeweight=".25pt"/>
                        </v:group>
                        <v:group id="Group 84" o:spid="_x0000_s2077"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">
                          <v:line id="Line 85" o:spid="_x0000_s207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" strokeweight=".25pt"/>
                          <v:line id="Line 86" o:spid="_x0000_s207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" strokeweight=".25pt"/>
                        </v:group>
                      </v:group>
                    </v:group>
                    <v:group id="组合 146" o:spid="_x0000_s2080" style="position:absolute;left:4756;top:13848;width:7144;height:3321" coordsize="7143,3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">
                      <v:rect id="Rectangle 87" o:spid="_x0000_s2081" style="position:absolute;top:951;width:7143;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" strokeweight=".25pt"/>
                      <v:rect id="Rectangle 88" o:spid="_x0000_s2082" style="position:absolute;left:369;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" strokeweight=".25pt"/>
                      <v:rect id="Rectangle 89" o:spid="_x0000_s2083" style="position:absolute;left:6236;top:317;width:47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" strokeweight=".25pt"/>
                      <v:group id="Group 90" o:spid="_x0000_s2084" style="position:absolute;left:2378;top:317;width:3600;height:393"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">
                        <v:line id="Line 91" o:spid="_x0000_s2085"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" strokeweight=".25pt"/>
                        <v:line id="Line 92" o:spid="_x0000_s2086"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" strokeweight=".25pt"/>
                      </v:group>
                      <v:group id="Group 93" o:spid="_x0000_s2087" style="position:absolute;left:528;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">
                        <v:line id="Line 94" o:spid="_x0000_s2088"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" strokeweight=".25pt"/>
                        <v:line id="Line 95" o:spid="_x0000_s2089"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" strokeweight=".25pt"/>
                      </v:group>
                      <v:group id="Group 96" o:spid="_x0000_s2090" style="position:absolute;left:6395;top:687;width:152;height:228"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">
                        <v:line id="Line 97" o:spid="_x0000_s2091"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" strokeweight=".25pt"/>
                        <v:line id="Line 98" o:spid="_x0000_s2092"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" strokeweight=".25pt"/>
                      </v:group>
                      <v:line id="Line 99" o:spid="_x0000_s2093" style="position:absolute;flip:y;visibility:visible;mso-wrap-style:square" from="1057,105" to="105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" strokeweight="1.5pt"/>
                      <v:line id="Line 100" o:spid="_x0000_s2094" style="position:absolute;flip:y;visibility:visible;mso-wrap-style:square" from="6078,105" to="6078,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" strokeweight="1.5pt"/>
                      <v:rect id="Rectangle 101" o:spid="_x0000_s2095" style="position:absolute;left:1532;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" strokeweight=".25pt">
                        <v:fill color2="#767676" rotate="t" focus="50%" type="gradient"/>
                      </v:rect>
                      <v:rect id="Rectangle 102" o:spid="_x0000_s2096" style="position:absolute;left:3805;width:1848;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" strokeweight=".25pt">
                        <v:fill color2="#767676" rotate="t" focus="50%" type="gradient"/>
                      </v:rect>
                      <v:shape id="Freeform 103" o:spid="_x0000_s2097" style="position:absolute;left:1057;top:211;width:457;height:590;visibility:visible;mso-wrap-style:square;v-text-anchor:top" coordsize="7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" path="m,51l21,r9,93l66,12r6,48e" filled="f">
                        <v:path arrowok="t" o:connecttype="custom" o:connectlocs="0,32385;13335,0;19050,59055;41910,7620;45720,38100" o:connectangles="0,0,0,0,0"/>
                      </v:shape>
                      <v:shape id="Text Box 104" o:spid="_x0000_s2098" type="#_x0000_t202" style="position:absolute;left:2378;top:1532;width:2477;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" filled="f" stroked="f">
                        <v:textbox inset="0,0,0,0">
                          <w:txbxContent>
                            <w:p w14:paraId="245DB41D" w14:textId="77777777" w:rsidR="00AF572F" w:rsidRPr="00766461" w:rsidRDefault="00AF572F" w:rsidP="00AF572F">
                              <w:pPr>
                                <w:rPr>
                                  <w:sz w:val="18"/>
                                  <w:szCs w:val="18"/>
                                  <w:vertAlign w:val="subscript"/>
                                </w:rPr>
                              </w:pPr>
                              <w:r w:rsidRPr="00766461">
                                <w:rPr>
                                  <w:sz w:val="18"/>
                                  <w:szCs w:val="18"/>
                                </w:rPr>
                                <w:t>电源</w:t>
                              </w:r>
                            </w:p>
                          </w:txbxContent>
                        </v:textbox>
                      </v:shape>
                    </v:group>
                    <v:group id="Group 114" o:spid="_x0000_s2099" style="position:absolute;left:15909;top:4545;width:4534;height:5594" coordorigin="7235,10191"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">
                      <v:group id="Group 115" o:spid="_x0000_s2100" style="position:absolute;left:7235;top:10191;width:714;height:881" coordorigin="5893,10019" coordsize="714,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">
                        <v:shape id="Picture 116" o:spid="_x0000_s2101" type="#_x0000_t75" style="position:absolute;left:5893;top:10019;width:714;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">
                          <v:imagedata r:id="rId16" o:title="" cropbottom="34237f"/>
                        </v:shape>
                        <v:rect id="Rectangle 117" o:spid="_x0000_s2102" style="position:absolute;left:5927;top:10487;width:628;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"/>
                        <v:group id="Group 118" o:spid="_x0000_s2103" style="position:absolute;left:6036;top:10699;width:409;height:85" coordorigin="6036,10683" coordsize="40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">
                          <v:oval id="Oval 119" o:spid="_x0000_s2104" style="position:absolute;left:6036;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">
                            <o:lock v:ext="edit" aspectratio="t"/>
                          </v:oval>
                          <v:oval id="Oval 120" o:spid="_x0000_s2105" style="position:absolute;left:6360;top:10683;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">
                            <o:lock v:ext="edit" aspectratio="t"/>
                          </v:oval>
                        </v:group>
                      </v:group>
                      <v:shape id="Text Box 121" o:spid="_x0000_s2106" type="#_x0000_t202" style="position:absolute;left:7510;top:10416;width:136;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" filled="f" stroked="f">
                        <v:textbox inset="0,0,0,0">
                          <w:txbxContent>
                            <w:p w14:paraId="02B02FE8" w14:textId="77777777" w:rsidR="00AF572F" w:rsidRPr="00766461" w:rsidRDefault="00AF572F" w:rsidP="00AF572F">
                              <w:pPr>
                                <w:rPr>
                                  <w:b/>
                                  <w:sz w:val="18"/>
                                  <w:szCs w:val="18"/>
                                </w:rPr>
                              </w:pPr>
                              <w:r w:rsidRPr="00766461">
                                <w:rPr>
                                  <w:b/>
                                  <w:sz w:val="18"/>
                                  <w:szCs w:val="18"/>
                                </w:rPr>
                                <w:t>G</w:t>
                              </w:r>
                            </w:p>
                          </w:txbxContent>
                        </v:textbox>
                      </v:shape>
                      <v:line id="Line 122" o:spid="_x0000_s2107" style="position:absolute;flip:y;visibility:visible;mso-wrap-style:square" from="7575,10246" to="7575,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" strokeweight=".5pt"/>
                    </v:group>
                    <v:group id="组合 2" o:spid="_x0000_s2108" style="position:absolute;left:3804;top:3857;width:6451;height:5614" coordorigin="-328,-1341" coordsize="9989,8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">
                      <v:group id="Group 529" o:spid="_x0000_s2109" style="position:absolute;top:2286;width:7715;height:4895" coordorigin="2430,12192" coordsize="1215,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">
                        <v:shape id="AutoShape 530" o:spid="_x0000_s2110" type="#_x0000_t16" style="position:absolute;left:2430;top:12218;width:1215;height: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" adj="13808"/>
                        <v:group id="Group 531" o:spid="_x0000_s2111" style="position:absolute;left:2918;top:12194;width:192;height:117"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">
                          <v:oval id="Oval 532" o:spid="_x0000_s2112"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" fillcolor="silver"/>
                          <v:group id="Group 533" o:spid="_x0000_s2113"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">
                            <v:shape id="AutoShape 534" o:spid="_x0000_s2114"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" adj="5414"/>
                            <v:line id="Line 535" o:spid="_x0000_s2115"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" strokeweight=".5pt"/>
                            <v:line id="Line 536" o:spid="_x0000_s2116"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" strokeweight=".5pt"/>
                          </v:group>
                        </v:group>
                        <v:group id="Group 537" o:spid="_x0000_s2117" style="position:absolute;left:3263;top:12192;width:197;height:110"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">
                          <v:oval id="Oval 538" o:spid="_x0000_s2118"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" fillcolor="silver"/>
                          <v:group id="Group 539" o:spid="_x0000_s2119"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">
                            <v:shape id="AutoShape 540" o:spid="_x0000_s2120"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" adj="5414"/>
                            <v:line id="Line 541" o:spid="_x0000_s2121"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" strokeweight=".5pt"/>
                            <v:line id="Line 542" o:spid="_x0000_s2122"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" strokeweight=".5pt"/>
                          </v:group>
                        </v:group>
                        <v:group id="Group 543" o:spid="_x0000_s2123" style="position:absolute;left:2780;top:12360;width:206;height:112"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">
                          <v:oval id="Oval 544" o:spid="_x0000_s2124"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" fillcolor="silver"/>
                          <v:group id="Group 545" o:spid="_x0000_s2125"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">
                            <v:shape id="AutoShape 546" o:spid="_x0000_s2126"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" adj="5414"/>
                            <v:line id="Line 547" o:spid="_x0000_s2127"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" strokeweight=".5pt"/>
                            <v:line id="Line 548" o:spid="_x0000_s2128"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" strokeweight=".5pt"/>
                          </v:group>
                        </v:group>
                        <v:group id="Group 549" o:spid="_x0000_s2129" style="position:absolute;left:3110;top:12358;width:198;height:114" coordorigin="2526,12426" coordsize="28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">
                          <v:oval id="Oval 550" o:spid="_x0000_s2130" style="position:absolute;left:2526;top:12543;width:282;height: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" fillcolor="silver"/>
                          <v:group id="Group 551" o:spid="_x0000_s2131" style="position:absolute;left:2574;top:12426;width:180;height:210" coordorigin="2070,12375" coordsize="18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">
                            <v:shape id="AutoShape 552" o:spid="_x0000_s2132" type="#_x0000_t22" style="position:absolute;left:2070;top:12375;width:18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" adj="5414"/>
                            <v:line id="Line 553" o:spid="_x0000_s2133" style="position:absolute;visibility:visible;mso-wrap-style:square" from="2115,12438" to="2115,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" strokeweight=".5pt"/>
                            <v:line id="Line 554" o:spid="_x0000_s2134" style="position:absolute;visibility:visible;mso-wrap-style:square" from="2190,12444" to="2190,1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" strokeweight=".5pt"/>
                          </v:group>
                        </v:group>
                        <v:group id="Group 555" o:spid="_x0000_s2135" style="position:absolute;left:2720;top:12477;width:76;height:97"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">
                          <v:group id="Group 556" o:spid="_x0000_s2136"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">
                            <v:shape id="AutoShape 557" o:spid="_x0000_s2137"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" adj="6873"/>
                            <v:line id="Line 558" o:spid="_x0000_s2138"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" strokeweight=".5pt"/>
                            <v:line id="Line 559" o:spid="_x0000_s2139"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" strokeweight=".5pt"/>
                            <v:line id="Line 560" o:spid="_x0000_s2140"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" strokeweight=".5pt"/>
                          </v:group>
                          <v:rect id="Rectangle 561" o:spid="_x0000_s2141"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" fillcolor="black"/>
                        </v:group>
                        <v:group id="Group 562" o:spid="_x0000_s2142" style="position:absolute;left:3029;top:12491;width:71;height:100" coordorigin="3168,6231" coordsize="72,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">
                          <v:group id="Group 563" o:spid="_x0000_s2143" style="position:absolute;left:3168;top:6231;width:72;height:102" coordorigin="3255,6720" coordsize="10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">
                            <v:shape id="AutoShape 564" o:spid="_x0000_s2144" type="#_x0000_t22" style="position:absolute;left:3255;top:6720;width:10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" adj="6873"/>
                            <v:line id="Line 565" o:spid="_x0000_s2145" style="position:absolute;visibility:visible;mso-wrap-style:square" from="3273,6792" to="3273,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" strokeweight=".5pt"/>
                            <v:line id="Line 566" o:spid="_x0000_s2146" style="position:absolute;visibility:visible;mso-wrap-style:square" from="3306,6804" to="3306,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" strokeweight=".5pt"/>
                            <v:line id="Line 567" o:spid="_x0000_s2147" style="position:absolute;visibility:visible;mso-wrap-style:square" from="3336,6798" to="3336,6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" strokeweight=".5pt"/>
                          </v:group>
                          <v:rect id="Rectangle 568" o:spid="_x0000_s2148" style="position:absolute;left:3189;top:6330;width:34;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" fillcolor="black"/>
                        </v:group>
                        <v:line id="Line 569" o:spid="_x0000_s2149" style="position:absolute;visibility:visible;mso-wrap-style:square" from="2511,12645" to="3159,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" strokeweight=".5pt"/>
                        <v:line id="Line 570" o:spid="_x0000_s2150" style="position:absolute;visibility:visible;mso-wrap-style:square" from="3156,12642" to="3165,12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" strokeweight=".5pt"/>
                        <v:line id="Line 571" o:spid="_x0000_s2151" style="position:absolute;flip:y;visibility:visible;mso-wrap-style:square" from="3156,12240" to="3564,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" strokeweight=".5pt"/>
                        <v:line id="Line 572" o:spid="_x0000_s2152" style="position:absolute;visibility:visible;mso-wrap-style:square" from="3423,12237" to="3564,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" strokeweight=".5pt"/>
                        <v:line id="Line 573" o:spid="_x0000_s2153" style="position:absolute;flip:y;visibility:visible;mso-wrap-style:square" from="3561,12222" to="363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" strokeweight=".5pt"/>
                        <v:line id="Line 574" o:spid="_x0000_s2154" style="position:absolute;visibility:visible;mso-wrap-style:square" from="3072,12237" to="3291,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" strokeweight=".5pt"/>
                        <v:line id="Line 575" o:spid="_x0000_s2155" style="position:absolute;visibility:visible;mso-wrap-style:square" from="2919,12237" to="294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" strokeweight=".5pt"/>
                        <v:line id="Line 576" o:spid="_x0000_s2156" style="position:absolute;flip:y;visibility:visible;mso-wrap-style:square" from="2517,12237" to="2925,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" strokeweight=".5pt"/>
                        <v:line id="Line 577" o:spid="_x0000_s2157" style="position:absolute;flip:x;visibility:visible;mso-wrap-style:square" from="2439,12642" to="2511,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" strokeweight=".5pt"/>
                        <v:line id="Line 578" o:spid="_x0000_s2158" style="position:absolute;visibility:visible;mso-wrap-style:square" from="2904,12219" to="2919,1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" strokeweight=".5pt"/>
                      </v:group>
                      <v:shape id="Text Box 424" o:spid="_x0000_s2159" type="#_x0000_t202" style="position:absolute;left:-328;top:-1341;width:9989;height:4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" filled="f" stroked="f">
                        <v:textbox>
                          <w:txbxContent>
                            <w:p w14:paraId="493F0D73" w14:textId="77777777" w:rsidR="00AF572F" w:rsidRPr="00766461" w:rsidRDefault="00AF572F" w:rsidP="00AF572F">
                              <w:pPr>
                                <w:jc w:val="center"/>
                                <w:rPr>
                                  <w:sz w:val="18"/>
                                  <w:szCs w:val="18"/>
                                  <w:vertAlign w:val="superscript"/>
                                </w:rPr>
                              </w:pPr>
                              <w:r w:rsidRPr="00766461">
                                <w:rPr>
                                  <w:sz w:val="18"/>
                                  <w:szCs w:val="18"/>
                                </w:rPr>
                                <w:t>电阻箱</w:t>
                              </w:r>
                              <w:r w:rsidRPr="001177A2">
                                <w:rPr>
                                  <w:rFonts w:hint="eastAsia"/>
                                  <w:i/>
                                  <w:iCs/>
                                  <w:sz w:val="18"/>
                                  <w:szCs w:val="18"/>
                                </w:rPr>
                                <w:t>R</w:t>
                              </w:r>
                            </w:p>
                          </w:txbxContent>
                        </v:textbox>
                      </v:shape>
                    </v:group>
                    <v:group id="组合 148" o:spid="_x0000_s2160" style="position:absolute;left:9196;top:52;width:7144;height:2684" coordsize="7143,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">
                      <v:shape id="Text Box 67" o:spid="_x0000_s2161" type="#_x0000_t202" style="position:absolute;left:3065;top:952;width:2858;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" filled="f" stroked="f">
                        <v:textbox inset="0,0,0,0">
                          <w:txbxContent>
                            <w:p w14:paraId="2EB1D06A"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1</w:t>
                              </w:r>
                            </w:p>
                          </w:txbxContent>
                        </v:textbox>
                      </v:shape>
                      <v:group id="Group 68" o:spid="_x0000_s2162"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">
                        <v:rect id="Rectangle 69" o:spid="_x0000_s2163"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" strokeweight=".25pt"/>
                        <v:rect id="Rectangle 70" o:spid="_x0000_s2164"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" strokeweight=".25pt"/>
                        <v:rect id="Rectangle 71" o:spid="_x0000_s2165"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" strokeweight=".25pt"/>
                        <v:rect id="Rectangle 72" o:spid="_x0000_s2166"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" strokeweight=".25pt">
                          <v:fill color2="#767676" rotate="t" focus="50%" type="gradient"/>
                        </v:rect>
                        <v:shape id="Freeform 73" o:spid="_x0000_s2167"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shape id="Freeform 74" o:spid="_x0000_s2168"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" path="m,18l19,2,36,v6,2,17,5,21,12c61,19,60,32,60,42v,10,1,21,,30c59,81,56,91,54,96v-3,6,-3,6,-8,8l25,110,7,101e" filled="f" strokeweight=".25pt">
                          <v:path arrowok="t" o:connecttype="custom" o:connectlocs="0,18;19,2;36,0;57,12;60,42;60,72;54,96;46,104;25,110;7,101" o:connectangles="0,0,0,0,0,0,0,0,0,0"/>
                        </v:shape>
                        <v:group id="Group 75" o:spid="_x0000_s2169"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">
                          <v:line id="Line 76" o:spid="_x0000_s2170"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" strokeweight=".25pt"/>
                          <v:line id="Line 77" o:spid="_x0000_s2171"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" strokeweight=".25pt"/>
                        </v:group>
                        <v:group id="Group 78" o:spid="_x0000_s2172"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">
                          <v:line id="Line 79" o:spid="_x0000_s2173"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" strokeweight=".25pt"/>
                          <v:line id="Line 80" o:spid="_x0000_s2174"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" strokeweight=".25pt"/>
                        </v:group>
                        <v:group id="Group 81" o:spid="_x0000_s2175"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">
                          <v:line id="Line 82" o:spid="_x0000_s2176"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" strokeweight=".25pt"/>
                          <v:line id="Line 83" o:spid="_x0000_s2177"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" strokeweight=".25pt"/>
                        </v:group>
                        <v:group id="Group 84" o:spid="_x0000_s2178"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">
                          <v:line id="Line 85" o:spid="_x0000_s2179"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" strokeweight=".25pt"/>
                          <v:line id="Line 86" o:spid="_x0000_s2180"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" strokeweight=".25pt"/>
                        </v:group>
                      </v:group>
                    </v:group>
                    <v:group id="组合 148" o:spid="_x0000_s2181" style="position:absolute;left:18235;width:7143;height:2827" coordsize="7143,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">
                      <v:shape id="Text Box 67" o:spid="_x0000_s2182" type="#_x0000_t202" style="position:absolute;left:2907;top:1037;width:2857;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" filled="f" stroked="f">
                        <v:textbox inset="0,0,0,0">
                          <w:txbxContent>
                            <w:p w14:paraId="5950FBFC" w14:textId="77777777" w:rsidR="00AF572F" w:rsidRPr="00766461" w:rsidRDefault="00AF572F" w:rsidP="00AF572F">
                              <w:pPr>
                                <w:rPr>
                                  <w:sz w:val="18"/>
                                  <w:szCs w:val="18"/>
                                  <w:vertAlign w:val="subscript"/>
                                </w:rPr>
                              </w:pPr>
                              <w:r w:rsidRPr="00766461">
                                <w:rPr>
                                  <w:i/>
                                  <w:iCs/>
                                  <w:sz w:val="18"/>
                                  <w:szCs w:val="18"/>
                                </w:rPr>
                                <w:t>R</w:t>
                              </w:r>
                              <w:r w:rsidRPr="00766461">
                                <w:rPr>
                                  <w:sz w:val="18"/>
                                  <w:szCs w:val="18"/>
                                  <w:vertAlign w:val="subscript"/>
                                </w:rPr>
                                <w:t>2</w:t>
                              </w:r>
                            </w:p>
                          </w:txbxContent>
                        </v:textbox>
                      </v:shape>
                      <v:group id="Group 68" o:spid="_x0000_s2183" style="position:absolute;width:7143;height:1187" coordorigin="2077,9040" coordsize="112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">
                        <v:rect id="Rectangle 69" o:spid="_x0000_s2184" style="position:absolute;left:2077;top:9165;width:1125;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" strokeweight=".25pt"/>
                        <v:rect id="Rectangle 70" o:spid="_x0000_s2185" style="position:absolute;left:2133;top:9063;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" strokeweight=".25pt"/>
                        <v:rect id="Rectangle 71" o:spid="_x0000_s2186" style="position:absolute;left:3058;top:9062;width:74;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" strokeweight=".25pt"/>
                        <v:rect id="Rectangle 72" o:spid="_x0000_s2187" style="position:absolute;left:2469;top:9057;width:33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" strokeweight=".25pt">
                          <v:fill color2="#767676" rotate="t" focus="50%" type="gradient"/>
                        </v:rect>
                        <v:shape id="Freeform 73" o:spid="_x0000_s2188" style="position:absolute;left:2795;top:9040;width:61;height:110;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" path="m,18l19,2,36,v6,2,17,5,21,12c61,19,60,32,60,42v,10,1,21,,30c59,81,56,91,54,96v-3,6,-3,6,-8,8l25,110,7,101e" filled="f" strokeweight=".25pt">
                          <v:path arrowok="t" o:connecttype="custom" o:connectlocs="0,18;19,2;36,0;57,12;60,42;60,72;54,96;46,104;25,110;7,101" o:connectangles="0,0,0,0,0,0,0,0,0,0"/>
                        </v:shape>
                        <v:shape id="Freeform 74" o:spid="_x0000_s2189" style="position:absolute;left:2411;top:9040;width:61;height:110;flip:x;visibility:visible;mso-wrap-style:square;v-text-anchor:top" coordsize="6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" path="m,18l19,2,36,v6,2,17,5,21,12c61,19,60,32,60,42v,10,1,21,,30c59,81,56,91,54,96v-3,6,-3,6,-8,8l25,110,7,101e" filled="f" strokeweight=".25pt">
                          <v:path arrowok="t" o:connecttype="custom" o:connectlocs="0,18;19,2;36,0;57,12;60,42;60,72;54,96;46,104;25,110;7,101" o:connectangles="0,0,0,0,0,0,0,0,0,0"/>
                        </v:shape>
                        <v:group id="Group 75" o:spid="_x0000_s2190" style="position:absolute;left:2211;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">
                          <v:line id="Line 76" o:spid="_x0000_s2191"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" strokeweight=".25pt"/>
                          <v:line id="Line 77" o:spid="_x0000_s2192"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" strokeweight=".25pt"/>
                        </v:group>
                        <v:group id="Group 78" o:spid="_x0000_s2193" style="position:absolute;left:2856;top:9087;width:198;height:18" coordorigin="2208,9078" coordsize="19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">
                          <v:line id="Line 79" o:spid="_x0000_s2194" style="position:absolute;flip:x;visibility:visible;mso-wrap-style:square" from="2208,9078" to="2406,9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" strokeweight=".25pt"/>
                          <v:line id="Line 80" o:spid="_x0000_s2195" style="position:absolute;flip:x;visibility:visible;mso-wrap-style:square" from="2208,9096" to="2406,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" strokeweight=".25pt"/>
                        </v:group>
                        <v:group id="Group 81" o:spid="_x0000_s2196" style="position:absolute;left:2157;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">
                          <v:line id="Line 82" o:spid="_x0000_s2197"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" strokeweight=".25pt"/>
                          <v:line id="Line 83" o:spid="_x0000_s2198"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" strokeweight=".25pt"/>
                        </v:group>
                        <v:group id="Group 84" o:spid="_x0000_s2199" style="position:absolute;left:3081;top:9123;width:24;height:36" coordorigin="2154,9114" coordsize="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">
                          <v:line id="Line 85" o:spid="_x0000_s2200" style="position:absolute;flip:y;visibility:visible;mso-wrap-style:square" from="2154,9114" to="2154,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" strokeweight=".25pt"/>
                          <v:line id="Line 86" o:spid="_x0000_s2201" style="position:absolute;flip:y;visibility:visible;mso-wrap-style:square" from="2178,9114" to="2178,9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" strokeweight=".25pt"/>
                        </v:group>
                      </v:group>
                    </v:group>
                    <v:shape id="文本框 136" o:spid="_x0000_s2202" type="#_x0000_t202" style="position:absolute;left:10676;top:16966;width:5443;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" filled="f" stroked="f" strokeweight=".5pt">
                      <v:textbox>
                        <w:txbxContent>
                          <w:p w14:paraId="3093ADE9" w14:textId="77777777" w:rsidR="00AF572F" w:rsidRPr="00766461" w:rsidRDefault="00AF572F" w:rsidP="00AF572F">
                            <w:pPr>
                              <w:rPr>
                                <w:sz w:val="18"/>
                                <w:szCs w:val="18"/>
                              </w:rPr>
                            </w:pPr>
                            <w:r w:rsidRPr="00766461">
                              <w:rPr>
                                <w:sz w:val="18"/>
                                <w:szCs w:val="18"/>
                              </w:rPr>
                              <w:t>图（</w:t>
                            </w:r>
                            <w:r w:rsidRPr="00766461">
                              <w:rPr>
                                <w:sz w:val="18"/>
                                <w:szCs w:val="18"/>
                              </w:rPr>
                              <w:t>b</w:t>
                            </w:r>
                            <w:r w:rsidRPr="00766461">
                              <w:rPr>
                                <w:sz w:val="18"/>
                                <w:szCs w:val="18"/>
                              </w:rPr>
                              <w:t>）</w:t>
                            </w:r>
                          </w:p>
                        </w:txbxContent>
                      </v:textbox>
                    </v:shape>
                  </v:group>
                  <v:shape id="任意多边形: 形状 151" o:spid="_x0000_s2203" style="position:absolute;left:14693;top:15803;width:5286;height:440;visibility:visible;mso-wrap-style:square;v-text-anchor:middle" coordsize="52855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" path="m,c79332,4808,150743,6852,227278,15857v19969,2350,43476,5877,63427,10571c311919,31419,332387,40835,354132,42285v58012,3868,116282,,174423,e" filled="f" strokecolor="windowText" strokeweight="1pt">
                    <v:stroke joinstyle="miter"/>
                    <v:path arrowok="t" o:connecttype="custom" o:connectlocs="0,0;227278,15857;290705,26428;354132,42285;528555,42285" o:connectangles="0,0,0,0,0"/>
                  </v:shape>
                  <v:shape id="任意多边形: 形状 152" o:spid="_x0000_s2204" style="position:absolute;left:22410;top:1744;width:7083;height:14487;visibility:visible;mso-wrap-style:square;v-text-anchor:middle" coordsize="708264,144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" path="m,1448733v75760,-56379,157086,-105963,227279,-169138c244897,1263738,265526,1250691,280134,1232025v17508,-22372,26526,-50360,42284,-73997c352525,1112868,393285,1074434,417558,1025889v10571,-21142,20456,-42642,31714,-63427c472268,920007,489451,898662,507413,856751v4389,-10242,6719,-21257,10571,-31713c526468,802011,536652,779606,544412,756326v9861,-29584,20926,-67422,26427,-100426c581925,589386,579949,570431,597267,518476v3000,-9001,7047,-17619,10571,-26428c619822,420152,604595,497575,623695,433907v2581,-8605,3106,-17712,5285,-26427c632091,395036,636027,382814,639551,370481v1296,-10365,5728,-54181,10572,-68712c652615,294294,657170,287674,660694,280626v16526,-66109,-4597,16092,10571,-36998c686042,191908,661723,261681,692407,169630v3000,-9001,7240,-17544,10571,-26428c704934,137985,706502,132631,708264,127345v-1762,-24666,-2396,-49438,-5286,-73997c702327,47815,701632,41431,697692,37491,673121,12920,640515,7494,607838,492v-5168,-1108,-10571,,-15857,e" filled="f" strokecolor="windowText" strokeweight="1pt">
                    <v:stroke joinstyle="miter"/>
                    <v:path arrowok="t" o:connecttype="custom" o:connectlocs="0,1448733;227279,1279595;280134,1232025;322418,1158028;417558,1025889;449272,962462;507413,856751;517984,825038;544412,756326;570839,655900;597267,518476;607838,492048;623695,433907;628980,407480;639551,370481;650123,301769;660694,280626;671265,243628;692407,169630;702978,143202;708264,127345;702978,53348;697692,37491;607838,492;591981,492" o:connectangles="0,0,0,0,0,0,0,0,0,0,0,0,0,0,0,0,0,0,0,0,0,0,0,0,0"/>
                  </v:shape>
                  <v:shape id="任意多边形: 形状 154" o:spid="_x0000_s2205" style="position:absolute;left:19186;top:1300;width:3121;height:729;visibility:visible;mso-wrap-style:square;v-text-anchor:middle" coordsize="354518,10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" path="m,84569c7047,75760,13713,66631,21142,58141,26064,52515,32214,48026,36999,42284,54461,21331,39709,27144,68712,10571,74606,7203,101140,1143,105711,v38761,1762,77573,2616,116282,5286c234422,6143,246643,8924,258992,10571r42284,5286c311847,26428,322989,36458,332990,47570v10495,11661,18576,21601,21142,36999c355001,89783,354132,95140,354132,100426e" filled="f" strokecolor="windowText" strokeweight="1pt">
                    <v:stroke joinstyle="miter"/>
                    <v:path arrowok="t" o:connecttype="custom" o:connectlocs="0,61393;18609,42208;32566,30696;60480,7674;93047,0;195398,3837;227964,7674;265183,11512;293097,34534;311706,61393;311706,72905" o:connectangles="0,0,0,0,0,0,0,0,0,0,0"/>
                  </v:shape>
                  <v:shape id="任意多边形: 形状 155" o:spid="_x0000_s2206" style="position:absolute;width:13157;height:15962;visibility:visible;mso-wrap-style:square;v-text-anchor:middle" coordsize="1315735,1596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" path="m1303710,190280v3524,-14095,16294,-28930,10571,-42284c1287439,85364,1248649,72833,1192713,52856,1177284,47346,1095963,21170,1065860,15857v-15711,-2773,-31688,-3773,-47570,-5286c974294,6381,924652,3128,880866,,826249,1762,771580,2337,717014,5286v-10701,578,-21104,3769,-31713,5285c671239,12580,657203,15148,643016,15857v-56336,2817,-112758,3523,-169137,5285c458022,28190,442707,36609,426309,42285,396806,52497,336454,68712,336454,68712v-14095,8809,-28454,17208,-42284,26428c278724,105438,245253,133486,236029,142710v-9730,9730,-17095,21602,-26428,31713c197771,187239,183690,197958,172602,211422v-13672,16601,-23650,35994,-36999,52856c85074,328104,69927,330392,35178,396416,29187,407799,13882,455017,8750,470414,-5147,581598,-3109,543392,19321,745263v5480,49318,24580,63016,47570,105711c81833,878724,94636,907580,109176,935542v8369,16093,19281,30897,26427,47570c140889,995445,144556,1008605,151460,1020111v3846,6410,10992,10182,15857,15857c183613,1054980,198087,1075541,214887,1094109v16717,18476,36718,33870,52855,52855c281670,1163351,290417,1183778,304741,1199820v29870,33455,63427,63427,95140,95140c412214,1307293,422927,1321494,436880,1331959v250418,187811,-63563,-44497,158566,110996c606719,1450846,615845,1461550,627159,1469383v23348,16164,47843,26537,73998,36999c715134,1511973,729978,1515506,743442,1522238v116511,58255,-98529,-27743,95139,47570c867239,1580952,867775,1576752,891437,1590950v2137,1282,3523,3524,5285,5286e" filled="f" strokecolor="windowText" strokeweight="1pt">
                    <v:stroke joinstyle="miter"/>
                    <v:path arrowok="t" o:connecttype="custom" o:connectlocs="1303710,190280;1314281,147996;1192713,52856;1065860,15857;1018290,10571;880866,0;717014,5286;685301,10571;643016,15857;473879,21142;426309,42285;336454,68712;294170,95140;236029,142710;209601,174423;172602,211422;135603,264278;35178,396416;8750,470414;19321,745263;66891,850974;109176,935542;135603,983112;151460,1020111;167317,1035968;214887,1094109;267742,1146964;304741,1199820;399881,1294960;436880,1331959;595446,1442955;627159,1469383;701157,1506382;743442,1522238;838581,1569808;891437,1590950;896722,1596236" o:connectangles="0,0,0,0,0,0,0,0,0,0,0,0,0,0,0,0,0,0,0,0,0,0,0,0,0,0,0,0,0,0,0,0,0,0,0,0,0"/>
                  </v:shape>
                  <v:shape id="任意多边形: 形状 157" o:spid="_x0000_s2207" style="position:absolute;left:2167;top:1797;width:6659;height:13953;visibility:visible;mso-wrap-style:square;v-text-anchor:middle" coordsize="714933,139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" path="m169897,v-2785,557,-42590,8081,-47570,10571c114448,14511,108834,22057,101185,26428,95291,29796,68757,35856,64186,36999,58901,42284,54072,48070,48330,52855,43450,56922,36965,58934,32473,63426,24496,71403,18378,81045,11331,89854,7807,103949,1420,117625,760,132139v-2922,64269,2251,65906,21142,116282c31136,322298,17952,260874,48330,327704v28910,63601,-21516,-23118,15856,42284c74511,388058,82338,393626,95900,412273v7473,10275,13097,21880,21142,31713c170947,509870,176500,514017,222753,560268v28305,70764,-16097,-34979,42284,73998c282528,666917,291077,704550,312607,734691v17619,24666,31422,52564,52856,73998c372510,815736,380743,821771,386605,829831v8355,11488,13263,25180,21142,36999c414005,876217,422254,884134,428889,893258v12263,16862,23064,36929,36999,52855c472451,953613,480911,959388,487030,967255v6307,8109,9092,18696,15857,26428c508688,1000313,517800,1003311,524029,1009540v7977,7977,13647,17995,21142,26427c551792,1043416,560194,1049243,566313,1057110v6307,8109,9352,18476,15857,26427c591637,1095108,607197,1101879,613883,1115251v8803,17606,14813,30977,26428,47570c646780,1172063,655195,1179862,661453,1189248v35279,52919,-7629,-5276,15857,36999c683480,1237353,691405,1247390,698452,1257961v1762,8809,3679,17588,5286,26427c705655,1294932,706698,1305640,709023,1316102v1209,5439,4915,10297,5286,15856c715715,1353053,714309,1374243,714309,1395385e" filled="f" strokecolor="windowText" strokeweight="1pt">
                    <v:stroke joinstyle="miter"/>
                    <v:path arrowok="t" o:connecttype="custom" o:connectlocs="158244,0;113936,10571;94245,26428;59783,36999;45015,52855;30246,63426;10554,89854;708,132139;20400,248421;45015,327704;59783,369988;89322,412273;109014,443986;207474,560268;246858,634266;291165,734691;340396,808689;360087,829831;379779,866830;399471,893258;433932,946113;453624,967255;468393,993683;488085,1009540;507777,1035967;527469,1057110;542238,1083537;571776,1115251;596391,1162821;616083,1189248;630853,1226247;650544,1257961;655468,1284388;660390,1316102;665314,1331958;665314,1395385" o:connectangles="0,0,0,0,0,0,0,0,0,0,0,0,0,0,0,0,0,0,0,0,0,0,0,0,0,0,0,0,0,0,0,0,0,0,0,0"/>
                  </v:shape>
                  <v:shape id="任意多边形: 形状 158" o:spid="_x0000_s2208" style="position:absolute;left:6924;top:2114;width:3530;height:7397;visibility:visible;mso-wrap-style:square;v-text-anchor:middle" coordsize="348911,776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" path="m290770,v49777,116145,-20569,-35343,42285,63427c340880,75723,345946,106740,348911,121568v-1762,33475,1836,67669,-5285,100425c341509,231732,328464,235163,322484,243136v-12680,16907,-7893,28382,-26428,42284c288466,291113,277922,291383,269628,295991v-44105,24503,1548,10185,-42284,21142c177073,354836,240473,309256,174488,348847v-7554,4532,-13812,10970,-21142,15856c144798,370402,135899,375571,126918,380560v-6888,3826,-14461,6395,-21142,10571c98306,395800,91964,402102,84634,406988v-8548,5699,-18209,9692,-26428,15856c48665,430000,32051,450315,26493,459843,18553,473455,5351,502127,5351,502127,3589,517984,-573,533755,65,549697v1135,28386,5000,56712,10571,84569c14284,652508,35391,672041,47635,681836v8022,6418,17447,10868,26428,15857c90697,706934,103537,712049,121633,718835v14602,5476,28148,8004,42284,15857c171618,738970,178012,745263,185059,750548v12756,19135,7730,10175,15857,26428e" filled="f" strokecolor="black [3213]" strokeweight="1pt">
                    <v:stroke joinstyle="miter"/>
                    <v:path arrowok="t" o:connecttype="custom" o:connectlocs="294224,0;337012,60390;353056,115747;347708,211363;326315,231493;299573,271752;272831,281817;230045,301947;176561,332142;155168,347239;128426,362337;107033,372401;85639,387499;58897,402596;26808,437823;5415,478082;66,523374;10762,603894;48201,649186;74943,664284;123078,684413;165864,699511;187257,714608;203303,739770" o:connectangles="0,0,0,0,0,0,0,0,0,0,0,0,0,0,0,0,0,0,0,0,0,0,0,0"/>
                  </v:shape>
                </v:group>
                <v:shape id="任意多边形: 形状 162" o:spid="_x0000_s2209" style="position:absolute;left:10042;top:9302;width:13003;height:7030;visibility:visible;mso-wrap-style:square;v-text-anchor:middle" coordsize="1300245,70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" path="m,c163924,71718,7405,1061,237849,116282v8486,4243,17427,7571,26428,10571c296826,137703,319132,141433,354131,147995v10534,1975,21340,2596,31714,5286c641921,219671,399086,159776,549697,200851v21025,5734,42447,9956,63426,15856c648538,226667,682415,243219,718834,248421v56264,8037,24592,4157,95140,10571c833354,267801,854003,274233,872115,285420v154591,95482,69697,71599,142710,89854c1020111,378798,1025235,382577,1030682,385845v12180,7308,25180,13263,36999,21142c1171066,475911,1108594,443301,1162820,470414v3524,5285,6079,11364,10571,15856c1185429,498308,1208965,503470,1220961,512698v51067,39282,24018,24977,52856,63427c1278302,582105,1284889,586239,1289674,591981v4067,4880,7047,10571,10571,15857c1298483,625457,1297651,643193,1294959,660694v-847,5506,-1805,11506,-5285,15856c1285706,681510,1279103,683597,1273817,687121r-10571,15857e" filled="f" strokecolor="#e00" strokeweight="1pt">
                  <v:stroke joinstyle="miter"/>
                  <v:path arrowok="t" o:connecttype="custom" o:connectlocs="0,0;237849,116282;264277,126853;354131,147995;385845,153281;549697,200851;613123,216707;718834,248421;813974,258992;872115,285420;1014825,375274;1030682,385845;1067681,406987;1162820,470414;1173391,486270;1220961,512698;1273817,576125;1289674,591981;1300245,607838;1294959,660694;1289674,676550;1273817,687121;1263246,702978" o:connectangles="0,0,0,0,0,0,0,0,0,0,0,0,0,0,0,0,0,0,0,0,0,0,0"/>
                </v:shape>
                <v:shape id="任意多边形: 形状 163" o:spid="_x0000_s2210" style="position:absolute;left:22252;top:1955;width:2750;height:8721;visibility:visible;mso-wrap-style:square;v-text-anchor:middle" coordsize="275002,856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" path="m31867,850973v43884,5486,52401,9605,100425,c148682,847695,164005,840402,179862,835116v55437,-43117,33366,-22793,68712,-58141c250336,771690,251597,766210,253860,761119v4800,-10800,12990,-20248,15856,-31714c274010,712227,273240,694168,275002,676550v-1762,-93378,2222,-187042,-5286,-280134c268321,379120,255846,364601,248574,348846v-8723,-18900,-12315,-26155,-26428,-42285c215583,299060,207123,293286,201004,285419,183390,262772,188932,257490,169291,237849v-6229,-6229,-14095,-10571,-21142,-15856c144625,216707,141798,210884,137578,206136v-9932,-11174,-24023,-18893,-31714,-31713c93164,153256,71663,116468,58294,100425l31867,68712c30105,61665,30431,53730,26581,47570,-1227,3077,8971,49371,153,5285,-193,3558,153,1762,153,e" filled="f" strokecolor="#e00" strokeweight="1pt">
                  <v:stroke joinstyle="miter"/>
                  <v:path arrowok="t" o:connecttype="custom" o:connectlocs="31867,866252;132292,866252;179862,850110;248574,790925;253860,774784;269716,742501;275002,688697;269716,403533;248574,355109;222146,312065;201004,290543;169291,242119;148149,225979;137578,209837;105864,177555;58294,102228;31867,69946;26581,48424;153,5380;153,0" o:connectangles="0,0,0,0,0,0,0,0,0,0,0,0,0,0,0,0,0,0,0,0"/>
                </v:shape>
                <v:shape id="任意多边形: 形状 164" o:spid="_x0000_s2211" style="position:absolute;left:9619;top:1849;width:10836;height:9039;visibility:visible;mso-wrap-style:square;v-text-anchor:middle" coordsize="1083538,90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" path="m,c34630,69259,-2540,8031,31713,42284,68555,79126,2778,32583,63427,84568v4230,3626,10571,3524,15856,5286c111831,138670,70292,78614,100426,116282v14276,17845,32502,48161,52855,63426c197657,212990,185724,193082,211422,221993v9142,10285,17980,20851,26428,31713c259034,280942,257316,301921,295991,327704v21142,14095,42828,27407,63427,42284c406412,403928,379016,391317,428130,433415v11507,9863,25164,16959,36999,26427c479754,471542,493607,484186,507413,496841v7347,6735,13360,14916,21142,21142c538476,525920,549860,531840,560268,539126v7217,5052,13926,10804,21143,15856c591819,562268,603095,568324,613124,576124v5900,4589,9877,11372,15857,15857c637199,598145,647048,601867,655408,607838v16346,11676,47570,36998,47570,36998c717054,680028,712303,678214,750548,708263v11169,8776,25740,12481,36999,21142c799397,738520,807410,752004,819260,761119v11259,8661,24879,13735,36999,21142c970818,852269,857913,787928,972541,850973v15894,8742,30728,19691,47570,26428c1076625,900006,1055994,890057,1083538,903828e" filled="f" strokecolor="#e00" strokeweight="1pt">
                  <v:stroke joinstyle="miter"/>
                  <v:path arrowok="t" o:connecttype="custom" o:connectlocs="0,0;31713,42284;63427,84568;79283,89854;100426,116282;153281,179708;211422,221993;237850,253706;295991,327704;359418,369988;428130,433415;465129,459842;507413,496841;528555,517983;560268,539126;581411,554982;613124,576124;628981,591981;655408,607838;702978,644836;750548,708263;787547,729405;819260,761119;856259,782261;972541,850973;1020111,877401;1083538,903828" o:connectangles="0,0,0,0,0,0,0,0,0,0,0,0,0,0,0,0,0,0,0,0,0,0,0,0,0,0,0"/>
                </v:shape>
                <w10:wrap type="square" anchorx="margin"/>
              </v:group>
            </w:pict>
          </mc:Fallback>
        </mc:AlternateContent>
      </w:r>
    </w:p>
    <w:p w14:paraId="4F008501" w14:textId="77777777" w:rsidR="00AF572F" w:rsidRPr="00C42799" w:rsidRDefault="00AF572F" w:rsidP="00AF572F">
      <w:pPr>
        <w:adjustRightInd w:val="0"/>
        <w:snapToGrid w:val="0"/>
        <w:spacing w:line="300" w:lineRule="auto"/>
        <w:ind w:left="315" w:hangingChars="150" w:hanging="315"/>
        <w:jc w:val="left"/>
        <w:rPr>
          <w:szCs w:val="21"/>
        </w:rPr>
      </w:pPr>
    </w:p>
    <w:p w14:paraId="61FB5027" w14:textId="77777777" w:rsidR="00AF572F" w:rsidRDefault="00AF572F" w:rsidP="00AF572F">
      <w:pPr>
        <w:adjustRightInd w:val="0"/>
        <w:snapToGrid w:val="0"/>
        <w:spacing w:line="300" w:lineRule="auto"/>
        <w:ind w:left="315" w:hangingChars="150" w:hanging="315"/>
        <w:jc w:val="left"/>
        <w:rPr>
          <w:szCs w:val="21"/>
        </w:rPr>
      </w:pPr>
    </w:p>
    <w:p w14:paraId="013ECB61" w14:textId="77777777" w:rsidR="00AF572F" w:rsidRDefault="00AF572F" w:rsidP="00AF572F">
      <w:pPr>
        <w:adjustRightInd w:val="0"/>
        <w:snapToGrid w:val="0"/>
        <w:spacing w:line="300" w:lineRule="auto"/>
        <w:ind w:left="315" w:hangingChars="150" w:hanging="315"/>
        <w:jc w:val="left"/>
        <w:rPr>
          <w:szCs w:val="21"/>
        </w:rPr>
      </w:pPr>
    </w:p>
    <w:p w14:paraId="610CE83B" w14:textId="77777777" w:rsidR="00AF572F" w:rsidRDefault="00AF572F" w:rsidP="00AF572F">
      <w:pPr>
        <w:adjustRightInd w:val="0"/>
        <w:snapToGrid w:val="0"/>
        <w:spacing w:line="300" w:lineRule="auto"/>
        <w:ind w:left="315" w:hangingChars="150" w:hanging="315"/>
        <w:jc w:val="left"/>
        <w:rPr>
          <w:szCs w:val="21"/>
        </w:rPr>
      </w:pPr>
    </w:p>
    <w:p w14:paraId="47360EC7" w14:textId="77777777" w:rsidR="00AF572F" w:rsidRDefault="00AF572F" w:rsidP="00AF572F">
      <w:pPr>
        <w:adjustRightInd w:val="0"/>
        <w:snapToGrid w:val="0"/>
        <w:spacing w:line="300" w:lineRule="auto"/>
        <w:ind w:left="315" w:hangingChars="150" w:hanging="315"/>
        <w:jc w:val="left"/>
        <w:rPr>
          <w:szCs w:val="21"/>
        </w:rPr>
      </w:pPr>
    </w:p>
    <w:p w14:paraId="7FE1CA72" w14:textId="77777777" w:rsidR="00AF572F" w:rsidRDefault="00AF572F" w:rsidP="00AF572F">
      <w:pPr>
        <w:adjustRightInd w:val="0"/>
        <w:snapToGrid w:val="0"/>
        <w:spacing w:line="300" w:lineRule="auto"/>
        <w:ind w:left="315" w:hangingChars="150" w:hanging="315"/>
        <w:jc w:val="left"/>
        <w:rPr>
          <w:szCs w:val="21"/>
        </w:rPr>
      </w:pPr>
    </w:p>
    <w:p w14:paraId="142075AC" w14:textId="77777777" w:rsidR="00AF572F" w:rsidRDefault="00AF572F" w:rsidP="00AF572F">
      <w:pPr>
        <w:adjustRightInd w:val="0"/>
        <w:snapToGrid w:val="0"/>
        <w:spacing w:line="300" w:lineRule="auto"/>
        <w:ind w:left="315" w:hangingChars="150" w:hanging="315"/>
        <w:jc w:val="left"/>
        <w:rPr>
          <w:szCs w:val="21"/>
        </w:rPr>
      </w:pPr>
    </w:p>
    <w:p w14:paraId="3C4EFD82" w14:textId="77777777" w:rsidR="00AF572F" w:rsidRDefault="00AF572F" w:rsidP="00AF572F">
      <w:pPr>
        <w:adjustRightInd w:val="0"/>
        <w:snapToGrid w:val="0"/>
        <w:spacing w:line="300" w:lineRule="auto"/>
        <w:ind w:left="315" w:hangingChars="150" w:hanging="315"/>
        <w:jc w:val="left"/>
        <w:rPr>
          <w:szCs w:val="21"/>
        </w:rPr>
      </w:pPr>
    </w:p>
    <w:p w14:paraId="3D603CA4" w14:textId="77777777" w:rsidR="00AF572F" w:rsidRPr="00C42799" w:rsidRDefault="00AF572F" w:rsidP="00AF572F">
      <w:pPr>
        <w:adjustRightInd w:val="0"/>
        <w:snapToGrid w:val="0"/>
        <w:spacing w:line="300" w:lineRule="auto"/>
        <w:ind w:left="315" w:hangingChars="150" w:hanging="315"/>
        <w:jc w:val="left"/>
        <w:rPr>
          <w:szCs w:val="21"/>
        </w:rPr>
      </w:pPr>
    </w:p>
    <w:p w14:paraId="3003464E" w14:textId="77777777" w:rsidR="00AF572F" w:rsidRPr="00C42799" w:rsidRDefault="00AF572F" w:rsidP="00AF572F">
      <w:pPr>
        <w:adjustRightInd w:val="0"/>
        <w:snapToGrid w:val="0"/>
        <w:spacing w:line="300" w:lineRule="auto"/>
        <w:ind w:left="315" w:hangingChars="150" w:hanging="315"/>
        <w:jc w:val="left"/>
        <w:rPr>
          <w:szCs w:val="21"/>
        </w:rPr>
      </w:pPr>
    </w:p>
    <w:p w14:paraId="08ACF94D" w14:textId="77777777" w:rsidR="00AF572F" w:rsidRPr="00C42799" w:rsidRDefault="00AF572F" w:rsidP="00AF572F">
      <w:pPr>
        <w:adjustRightInd w:val="0"/>
        <w:snapToGrid w:val="0"/>
        <w:spacing w:line="300" w:lineRule="auto"/>
        <w:ind w:left="315" w:hangingChars="150" w:hanging="315"/>
        <w:jc w:val="left"/>
        <w:rPr>
          <w:szCs w:val="21"/>
        </w:rPr>
      </w:pPr>
    </w:p>
    <w:p w14:paraId="6EE4C614" w14:textId="77777777" w:rsidR="00AF572F" w:rsidRDefault="00AF572F" w:rsidP="00AF572F">
      <w:pPr>
        <w:adjustRightInd w:val="0"/>
        <w:snapToGrid w:val="0"/>
        <w:spacing w:line="300" w:lineRule="auto"/>
        <w:ind w:left="315" w:hangingChars="150" w:hanging="315"/>
        <w:jc w:val="left"/>
      </w:pPr>
      <w:r w:rsidRPr="00C42799">
        <w:rPr>
          <w:rFonts w:hint="eastAsia"/>
          <w:color w:val="EE0000"/>
          <w:szCs w:val="21"/>
        </w:rPr>
        <w:t>（</w:t>
      </w:r>
      <w:r w:rsidRPr="00C42799">
        <w:rPr>
          <w:rFonts w:hint="eastAsia"/>
          <w:color w:val="EE0000"/>
          <w:szCs w:val="21"/>
        </w:rPr>
        <w:t>3</w:t>
      </w:r>
      <w:r w:rsidRPr="00C42799">
        <w:rPr>
          <w:rFonts w:hint="eastAsia"/>
          <w:color w:val="EE0000"/>
          <w:szCs w:val="21"/>
        </w:rPr>
        <w:t>）该圆柱形金属丝所允许流过的电流</w:t>
      </w:r>
      <w:r w:rsidRPr="00C42799">
        <w:rPr>
          <w:rFonts w:hint="eastAsia"/>
          <w:i/>
          <w:iCs/>
          <w:color w:val="EE0000"/>
          <w:szCs w:val="21"/>
        </w:rPr>
        <w:t>I</w:t>
      </w:r>
      <w:r w:rsidRPr="00C42799">
        <w:rPr>
          <w:rFonts w:hint="eastAsia"/>
          <w:color w:val="EE0000"/>
          <w:szCs w:val="21"/>
          <w:vertAlign w:val="subscript"/>
        </w:rPr>
        <w:t>总</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rFonts w:hint="eastAsia"/>
          <w:i/>
          <w:iCs/>
          <w:color w:val="EE0000"/>
          <w:szCs w:val="21"/>
        </w:rPr>
        <w:t>S</w:t>
      </w:r>
      <w:r w:rsidRPr="00C42799">
        <w:rPr>
          <w:rFonts w:hint="eastAsia"/>
          <w:color w:val="EE0000"/>
          <w:szCs w:val="21"/>
        </w:rPr>
        <w:t>（</w:t>
      </w:r>
      <w:r w:rsidRPr="00C42799">
        <w:rPr>
          <w:rFonts w:hint="eastAsia"/>
          <w:i/>
          <w:iCs/>
          <w:color w:val="EE0000"/>
          <w:szCs w:val="21"/>
        </w:rPr>
        <w:t>S</w:t>
      </w:r>
      <w:r w:rsidRPr="00C42799">
        <w:rPr>
          <w:rFonts w:hint="eastAsia"/>
          <w:color w:val="EE0000"/>
          <w:szCs w:val="21"/>
        </w:rPr>
        <w:t>为金属丝的横截面积），金属丝的电阻</w:t>
      </w:r>
      <w:r w:rsidRPr="00C42799">
        <w:rPr>
          <w:position w:val="-24"/>
        </w:rPr>
        <w:object w:dxaOrig="859" w:dyaOrig="620" w14:anchorId="7BB093C8">
          <v:shape id="_x0000_i1035" type="#_x0000_t75" style="width:43pt;height:31.15pt" o:ole="">
            <v:imagedata r:id="rId50" o:title=""/>
          </v:shape>
          <o:OLEObject Type="Embed" ProgID="Equation.DSMT4" ShapeID="_x0000_i1035" DrawAspect="Content" ObjectID="_1828267798" r:id="rId51"/>
        </w:object>
      </w:r>
      <w:r w:rsidRPr="00C42799">
        <w:rPr>
          <w:rFonts w:hint="eastAsia"/>
          <w:color w:val="EE0000"/>
        </w:rPr>
        <w:t>，根据部分电路欧姆定律，金属丝两端所加的安全电压最大值</w:t>
      </w:r>
      <w:r w:rsidRPr="00C42799">
        <w:rPr>
          <w:rFonts w:hint="eastAsia"/>
          <w:i/>
          <w:iCs/>
          <w:color w:val="EE0000"/>
        </w:rPr>
        <w:t>U</w:t>
      </w:r>
      <w:r w:rsidRPr="00C42799">
        <w:rPr>
          <w:rFonts w:hint="eastAsia"/>
          <w:color w:val="EE0000"/>
        </w:rPr>
        <w:t>=</w:t>
      </w:r>
      <w:r w:rsidRPr="00C42799">
        <w:rPr>
          <w:rFonts w:hint="eastAsia"/>
          <w:i/>
          <w:iCs/>
          <w:color w:val="EE0000"/>
          <w:szCs w:val="21"/>
        </w:rPr>
        <w:t>I</w:t>
      </w:r>
      <w:r w:rsidRPr="00C42799">
        <w:rPr>
          <w:rFonts w:hint="eastAsia"/>
          <w:color w:val="EE0000"/>
          <w:szCs w:val="21"/>
          <w:vertAlign w:val="subscript"/>
        </w:rPr>
        <w:t>总</w:t>
      </w:r>
      <w:r w:rsidRPr="00C42799">
        <w:rPr>
          <w:rFonts w:hint="eastAsia"/>
          <w:i/>
          <w:iCs/>
          <w:color w:val="EE0000"/>
          <w:szCs w:val="21"/>
        </w:rPr>
        <w:t>R</w:t>
      </w:r>
      <w:r w:rsidRPr="00C42799">
        <w:rPr>
          <w:rFonts w:hint="eastAsia"/>
          <w:color w:val="EE0000"/>
          <w:szCs w:val="21"/>
        </w:rPr>
        <w:t>=</w:t>
      </w:r>
      <w:r w:rsidRPr="00C42799">
        <w:rPr>
          <w:rFonts w:hint="eastAsia"/>
          <w:i/>
          <w:iCs/>
          <w:color w:val="EE0000"/>
          <w:szCs w:val="21"/>
        </w:rPr>
        <w:t xml:space="preserve"> I</w:t>
      </w:r>
      <w:r w:rsidRPr="00C42799">
        <w:rPr>
          <w:rFonts w:hint="eastAsia"/>
          <w:color w:val="EE0000"/>
          <w:szCs w:val="21"/>
          <w:vertAlign w:val="subscript"/>
        </w:rPr>
        <w:t>0</w:t>
      </w:r>
      <w:r w:rsidRPr="00C42799">
        <w:rPr>
          <w:i/>
          <w:iCs/>
          <w:color w:val="EE0000"/>
          <w:szCs w:val="21"/>
        </w:rPr>
        <w:t>ρ</w:t>
      </w:r>
      <w:r w:rsidRPr="00C42799">
        <w:rPr>
          <w:rFonts w:hint="eastAsia"/>
          <w:i/>
          <w:iCs/>
          <w:color w:val="EE0000"/>
          <w:szCs w:val="21"/>
        </w:rPr>
        <w:t>L</w:t>
      </w:r>
      <w:r w:rsidRPr="00C42799">
        <w:rPr>
          <w:rFonts w:hint="eastAsia"/>
          <w:color w:val="EE0000"/>
          <w:szCs w:val="21"/>
        </w:rPr>
        <w:t>。（</w:t>
      </w:r>
      <w:r w:rsidRPr="00C42799">
        <w:rPr>
          <w:rFonts w:hint="eastAsia"/>
          <w:color w:val="EE0000"/>
          <w:szCs w:val="21"/>
        </w:rPr>
        <w:t>4</w:t>
      </w:r>
      <w:r w:rsidRPr="00C42799">
        <w:rPr>
          <w:rFonts w:hint="eastAsia"/>
          <w:color w:val="EE0000"/>
          <w:szCs w:val="21"/>
        </w:rPr>
        <w:t>分）</w:t>
      </w:r>
    </w:p>
    <w:p w14:paraId="598FD591" w14:textId="77777777" w:rsidR="00AF572F" w:rsidRDefault="00AF572F" w:rsidP="00AF572F"/>
    <w:p w14:paraId="7E00EF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D0320F">
        <w:rPr>
          <w:rFonts w:ascii="黑体" w:eastAsia="黑体" w:hAnsi="黑体" w:hint="eastAsia"/>
          <w:szCs w:val="21"/>
        </w:rPr>
        <w:t xml:space="preserve">  </w:t>
      </w:r>
      <w:r>
        <w:rPr>
          <w:rFonts w:ascii="黑体" w:eastAsia="黑体" w:hAnsi="黑体" w:hint="eastAsia"/>
          <w:szCs w:val="21"/>
        </w:rPr>
        <w:t>碰撞现象的研究</w:t>
      </w:r>
      <w:r w:rsidRPr="003C4CBC">
        <w:rPr>
          <w:rFonts w:ascii="黑体" w:eastAsia="黑体" w:hAnsi="黑体"/>
          <w:szCs w:val="21"/>
        </w:rPr>
        <w:t>（</w:t>
      </w:r>
      <w:r>
        <w:rPr>
          <w:rFonts w:ascii="黑体" w:eastAsia="黑体" w:hAnsi="黑体" w:hint="eastAsia"/>
          <w:szCs w:val="21"/>
        </w:rPr>
        <w:t>19</w:t>
      </w:r>
      <w:r w:rsidRPr="003C4CBC">
        <w:rPr>
          <w:rFonts w:ascii="黑体" w:eastAsia="黑体" w:hAnsi="黑体"/>
          <w:szCs w:val="21"/>
        </w:rPr>
        <w:t>分）</w:t>
      </w:r>
    </w:p>
    <w:p w14:paraId="04F1A4FA" w14:textId="77777777" w:rsidR="00AF572F" w:rsidRPr="006E37F4" w:rsidRDefault="00AF572F" w:rsidP="00AF572F">
      <w:pPr>
        <w:adjustRightInd w:val="0"/>
        <w:snapToGrid w:val="0"/>
        <w:spacing w:line="300" w:lineRule="auto"/>
        <w:ind w:left="399" w:hangingChars="190" w:hanging="399"/>
        <w:jc w:val="left"/>
        <w:rPr>
          <w:color w:val="EE0000"/>
          <w:szCs w:val="21"/>
        </w:rPr>
      </w:pPr>
      <w:r>
        <w:rPr>
          <w:rFonts w:hint="eastAsia"/>
        </w:rPr>
        <w:t>1.</w:t>
      </w:r>
      <w:r w:rsidRPr="006E37F4">
        <w:rPr>
          <w:rFonts w:hint="eastAsia"/>
          <w:color w:val="EE0000"/>
          <w:szCs w:val="21"/>
        </w:rPr>
        <w:t>（</w:t>
      </w:r>
      <w:r w:rsidRPr="006E37F4">
        <w:rPr>
          <w:rFonts w:hint="eastAsia"/>
          <w:color w:val="EE0000"/>
          <w:szCs w:val="21"/>
        </w:rPr>
        <w:t>1</w:t>
      </w:r>
      <w:r w:rsidRPr="006E37F4">
        <w:rPr>
          <w:rFonts w:hint="eastAsia"/>
          <w:color w:val="EE0000"/>
          <w:szCs w:val="21"/>
        </w:rPr>
        <w:t>）轨道对小车有阻力，轨道不水平（左低右高）等</w:t>
      </w:r>
      <w:r>
        <w:rPr>
          <w:rFonts w:hint="eastAsia"/>
          <w:color w:val="EE0000"/>
          <w:szCs w:val="21"/>
        </w:rPr>
        <w:t>，使小车向右的速度减小</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4552AE69" w14:textId="77777777" w:rsidR="00AF572F" w:rsidRPr="006E37F4" w:rsidRDefault="00AF572F" w:rsidP="00AF572F">
      <w:pPr>
        <w:adjustRightInd w:val="0"/>
        <w:snapToGrid w:val="0"/>
        <w:spacing w:line="300" w:lineRule="auto"/>
        <w:ind w:firstLineChars="50" w:firstLine="105"/>
        <w:jc w:val="left"/>
        <w:rPr>
          <w:color w:val="EE0000"/>
        </w:rPr>
      </w:pPr>
      <w:r w:rsidRPr="006E37F4">
        <w:rPr>
          <w:rFonts w:hint="eastAsia"/>
          <w:color w:val="EE0000"/>
          <w:szCs w:val="21"/>
        </w:rPr>
        <w:t>（</w:t>
      </w:r>
      <w:r w:rsidRPr="006E37F4">
        <w:rPr>
          <w:rFonts w:hint="eastAsia"/>
          <w:color w:val="EE0000"/>
          <w:szCs w:val="21"/>
        </w:rPr>
        <w:t>2</w:t>
      </w:r>
      <w:r w:rsidRPr="006E37F4">
        <w:rPr>
          <w:rFonts w:hint="eastAsia"/>
          <w:color w:val="EE0000"/>
          <w:szCs w:val="21"/>
        </w:rPr>
        <w:t>）</w:t>
      </w:r>
      <w:r w:rsidRPr="006E37F4">
        <w:rPr>
          <w:rFonts w:ascii="宋体" w:hAnsi="宋体" w:hint="eastAsia"/>
          <w:color w:val="EE0000"/>
        </w:rPr>
        <w:fldChar w:fldCharType="begin"/>
      </w:r>
      <w:r w:rsidRPr="006E37F4">
        <w:rPr>
          <w:rFonts w:ascii="宋体" w:hAnsi="宋体" w:hint="eastAsia"/>
          <w:color w:val="EE0000"/>
        </w:rPr>
        <w:instrText xml:space="preserve"> = 1 \* GB3 </w:instrText>
      </w:r>
      <w:r w:rsidRPr="006E37F4">
        <w:rPr>
          <w:rFonts w:ascii="宋体" w:hAnsi="宋体" w:hint="eastAsia"/>
          <w:color w:val="EE0000"/>
        </w:rPr>
        <w:fldChar w:fldCharType="separate"/>
      </w:r>
      <w:r w:rsidRPr="006E37F4">
        <w:rPr>
          <w:rFonts w:ascii="宋体" w:hAnsi="宋体" w:hint="eastAsia"/>
          <w:noProof/>
          <w:color w:val="EE0000"/>
        </w:rPr>
        <w:t>①</w:t>
      </w:r>
      <w:r w:rsidRPr="006E37F4">
        <w:rPr>
          <w:rFonts w:ascii="宋体" w:hAnsi="宋体" w:hint="eastAsia"/>
          <w:color w:val="EE0000"/>
        </w:rPr>
        <w:fldChar w:fldCharType="end"/>
      </w:r>
      <w:r w:rsidRPr="006E37F4">
        <w:rPr>
          <w:position w:val="-12"/>
        </w:rPr>
        <w:object w:dxaOrig="2520" w:dyaOrig="360" w14:anchorId="40226015">
          <v:shape id="_x0000_i1036" type="#_x0000_t75" style="width:125.2pt;height:18.8pt" o:ole="">
            <v:imagedata r:id="rId52" o:title=""/>
          </v:shape>
          <o:OLEObject Type="Embed" ProgID="Equation.DSMT4" ShapeID="_x0000_i1036" DrawAspect="Content" ObjectID="_1828267799" r:id="rId53"/>
        </w:object>
      </w:r>
      <w:r w:rsidRPr="006E37F4">
        <w:rPr>
          <w:rFonts w:hint="eastAsia"/>
          <w:color w:val="EE0000"/>
        </w:rPr>
        <w:t>；</w:t>
      </w:r>
      <w:r w:rsidRPr="006E37F4">
        <w:rPr>
          <w:rFonts w:hint="eastAsia"/>
          <w:color w:val="EE0000"/>
          <w:szCs w:val="21"/>
        </w:rPr>
        <w:t>（</w:t>
      </w:r>
      <w:r w:rsidRPr="006E37F4">
        <w:rPr>
          <w:rFonts w:hint="eastAsia"/>
          <w:color w:val="EE0000"/>
          <w:szCs w:val="21"/>
        </w:rPr>
        <w:t>2</w:t>
      </w:r>
      <w:r w:rsidRPr="006E37F4">
        <w:rPr>
          <w:rFonts w:hint="eastAsia"/>
          <w:color w:val="EE0000"/>
          <w:szCs w:val="21"/>
        </w:rPr>
        <w:t>分）</w:t>
      </w:r>
    </w:p>
    <w:p w14:paraId="0FF9D6B4" w14:textId="77777777" w:rsidR="00AF572F" w:rsidRPr="006E37F4" w:rsidRDefault="00AF572F" w:rsidP="00AF572F">
      <w:pPr>
        <w:adjustRightInd w:val="0"/>
        <w:snapToGrid w:val="0"/>
        <w:spacing w:line="300" w:lineRule="auto"/>
        <w:ind w:firstLineChars="300" w:firstLine="630"/>
        <w:jc w:val="left"/>
        <w:rPr>
          <w:color w:val="EE0000"/>
          <w:szCs w:val="21"/>
        </w:rPr>
      </w:pPr>
      <w:r w:rsidRPr="006E37F4">
        <w:rPr>
          <w:color w:val="EE0000"/>
          <w:szCs w:val="21"/>
        </w:rPr>
        <w:fldChar w:fldCharType="begin"/>
      </w:r>
      <w:r w:rsidRPr="006E37F4">
        <w:rPr>
          <w:color w:val="EE0000"/>
          <w:szCs w:val="21"/>
        </w:rPr>
        <w:instrText xml:space="preserve"> </w:instrText>
      </w:r>
      <w:r w:rsidRPr="006E37F4">
        <w:rPr>
          <w:rFonts w:hint="eastAsia"/>
          <w:color w:val="EE0000"/>
          <w:szCs w:val="21"/>
        </w:rPr>
        <w:instrText>= 2 \* GB3</w:instrText>
      </w:r>
      <w:r w:rsidRPr="006E37F4">
        <w:rPr>
          <w:color w:val="EE0000"/>
          <w:szCs w:val="21"/>
        </w:rPr>
        <w:instrText xml:space="preserve"> </w:instrText>
      </w:r>
      <w:r w:rsidRPr="006E37F4">
        <w:rPr>
          <w:color w:val="EE0000"/>
          <w:szCs w:val="21"/>
        </w:rPr>
        <w:fldChar w:fldCharType="separate"/>
      </w:r>
      <w:r w:rsidRPr="006E37F4">
        <w:rPr>
          <w:rFonts w:hint="eastAsia"/>
          <w:noProof/>
          <w:color w:val="EE0000"/>
          <w:szCs w:val="21"/>
        </w:rPr>
        <w:t>②</w:t>
      </w:r>
      <w:r w:rsidRPr="006E37F4">
        <w:rPr>
          <w:color w:val="EE0000"/>
          <w:szCs w:val="21"/>
        </w:rPr>
        <w:fldChar w:fldCharType="end"/>
      </w:r>
      <w:r w:rsidRPr="006E37F4">
        <w:rPr>
          <w:rFonts w:hint="eastAsia"/>
          <w:color w:val="EE0000"/>
          <w:szCs w:val="21"/>
        </w:rPr>
        <w:t>以向右为正方向，则由动量守恒定律得：</w:t>
      </w:r>
      <w:r w:rsidRPr="006E37F4">
        <w:rPr>
          <w:position w:val="-12"/>
        </w:rPr>
        <w:object w:dxaOrig="2520" w:dyaOrig="360" w14:anchorId="01CCEC5C">
          <v:shape id="_x0000_i1037" type="#_x0000_t75" style="width:125.2pt;height:18.8pt" o:ole="">
            <v:imagedata r:id="rId52" o:title=""/>
          </v:shape>
          <o:OLEObject Type="Embed" ProgID="Equation.DSMT4" ShapeID="_x0000_i1037" DrawAspect="Content" ObjectID="_1828267800" r:id="rId54"/>
        </w:object>
      </w:r>
    </w:p>
    <w:p w14:paraId="7EAE61B9" w14:textId="77777777" w:rsidR="00AF572F" w:rsidRPr="006E37F4" w:rsidRDefault="00AF572F" w:rsidP="00AF572F">
      <w:pPr>
        <w:adjustRightInd w:val="0"/>
        <w:snapToGrid w:val="0"/>
        <w:spacing w:line="300" w:lineRule="auto"/>
        <w:ind w:firstLineChars="400" w:firstLine="840"/>
        <w:jc w:val="left"/>
        <w:rPr>
          <w:color w:val="EE0000"/>
          <w:szCs w:val="21"/>
        </w:rPr>
      </w:pPr>
      <w:r w:rsidRPr="006E37F4">
        <w:rPr>
          <w:rFonts w:hint="eastAsia"/>
          <w:color w:val="EE0000"/>
          <w:szCs w:val="21"/>
        </w:rPr>
        <w:t>由动能守恒得：</w:t>
      </w:r>
      <w:r w:rsidRPr="006E37F4">
        <w:rPr>
          <w:position w:val="-24"/>
        </w:rPr>
        <w:object w:dxaOrig="3340" w:dyaOrig="620" w14:anchorId="2D943A06">
          <v:shape id="_x0000_i1038" type="#_x0000_t75" style="width:167.1pt;height:31.15pt" o:ole="">
            <v:imagedata r:id="rId55" o:title=""/>
          </v:shape>
          <o:OLEObject Type="Embed" ProgID="Equation.DSMT4" ShapeID="_x0000_i1038" DrawAspect="Content" ObjectID="_1828267801" r:id="rId56"/>
        </w:object>
      </w:r>
    </w:p>
    <w:p w14:paraId="02E7E81A" w14:textId="77777777" w:rsidR="00AF572F" w:rsidRPr="006E37F4" w:rsidRDefault="00AF572F" w:rsidP="00AF572F">
      <w:pPr>
        <w:adjustRightInd w:val="0"/>
        <w:snapToGrid w:val="0"/>
        <w:spacing w:line="300" w:lineRule="auto"/>
        <w:ind w:firstLineChars="400" w:firstLine="840"/>
        <w:jc w:val="left"/>
        <w:rPr>
          <w:color w:val="EE0000"/>
        </w:rPr>
      </w:pPr>
      <w:r w:rsidRPr="006E37F4">
        <w:rPr>
          <w:rFonts w:hint="eastAsia"/>
          <w:color w:val="EE0000"/>
          <w:szCs w:val="21"/>
        </w:rPr>
        <w:lastRenderedPageBreak/>
        <w:t>联立解得：</w:t>
      </w:r>
      <w:r w:rsidRPr="006E37F4">
        <w:rPr>
          <w:position w:val="-12"/>
        </w:rPr>
        <w:object w:dxaOrig="720" w:dyaOrig="360" w14:anchorId="2A82BF4A">
          <v:shape id="_x0000_i1039" type="#_x0000_t75" style="width:36pt;height:18.8pt" o:ole="">
            <v:imagedata r:id="rId57" o:title=""/>
          </v:shape>
          <o:OLEObject Type="Embed" ProgID="Equation.DSMT4" ShapeID="_x0000_i1039" DrawAspect="Content" ObjectID="_1828267802" r:id="rId58"/>
        </w:object>
      </w:r>
      <w:r w:rsidRPr="006E37F4">
        <w:rPr>
          <w:rFonts w:hint="eastAsia"/>
        </w:rPr>
        <w:t>（舍）</w:t>
      </w:r>
      <w:r w:rsidRPr="006E37F4">
        <w:rPr>
          <w:rFonts w:hint="eastAsia"/>
          <w:color w:val="EE0000"/>
        </w:rPr>
        <w:t>，</w:t>
      </w:r>
      <w:r w:rsidRPr="006E37F4">
        <w:rPr>
          <w:position w:val="-12"/>
        </w:rPr>
        <w:object w:dxaOrig="1400" w:dyaOrig="360" w14:anchorId="74F152D2">
          <v:shape id="_x0000_i1040" type="#_x0000_t75" style="width:70.4pt;height:18.8pt" o:ole="">
            <v:imagedata r:id="rId59" o:title=""/>
          </v:shape>
          <o:OLEObject Type="Embed" ProgID="Equation.DSMT4" ShapeID="_x0000_i1040" DrawAspect="Content" ObjectID="_1828267803" r:id="rId60"/>
        </w:object>
      </w:r>
    </w:p>
    <w:p w14:paraId="15BFE485" w14:textId="77777777" w:rsidR="00AF572F" w:rsidRPr="006E37F4" w:rsidRDefault="00AF572F" w:rsidP="00AF572F">
      <w:pPr>
        <w:adjustRightInd w:val="0"/>
        <w:snapToGrid w:val="0"/>
        <w:spacing w:line="300" w:lineRule="auto"/>
        <w:ind w:firstLineChars="400" w:firstLine="840"/>
        <w:jc w:val="left"/>
      </w:pPr>
      <w:r w:rsidRPr="006E37F4">
        <w:rPr>
          <w:rFonts w:hint="eastAsia"/>
          <w:color w:val="EE0000"/>
        </w:rPr>
        <w:t>代入动量守恒定律表达式，可得：</w:t>
      </w:r>
      <w:r w:rsidRPr="006E37F4">
        <w:rPr>
          <w:position w:val="-12"/>
        </w:rPr>
        <w:object w:dxaOrig="1460" w:dyaOrig="360" w14:anchorId="6903336E">
          <v:shape id="_x0000_i1041" type="#_x0000_t75" style="width:73.05pt;height:18.8pt" o:ole="">
            <v:imagedata r:id="rId61" o:title=""/>
          </v:shape>
          <o:OLEObject Type="Embed" ProgID="Equation.DSMT4" ShapeID="_x0000_i1041" DrawAspect="Content" ObjectID="_1828267804" r:id="rId62"/>
        </w:object>
      </w:r>
      <w:r w:rsidRPr="006E37F4">
        <w:rPr>
          <w:rFonts w:hint="eastAsia"/>
          <w:color w:val="EE0000"/>
        </w:rPr>
        <w:t>，方向向左。</w:t>
      </w:r>
      <w:r w:rsidRPr="006E37F4">
        <w:rPr>
          <w:rFonts w:hint="eastAsia"/>
          <w:color w:val="EE0000"/>
          <w:szCs w:val="21"/>
        </w:rPr>
        <w:t>（</w:t>
      </w:r>
      <w:r w:rsidRPr="006E37F4">
        <w:rPr>
          <w:rFonts w:hint="eastAsia"/>
          <w:color w:val="EE0000"/>
          <w:szCs w:val="21"/>
        </w:rPr>
        <w:t>5</w:t>
      </w:r>
      <w:r w:rsidRPr="006E37F4">
        <w:rPr>
          <w:rFonts w:hint="eastAsia"/>
          <w:color w:val="EE0000"/>
          <w:szCs w:val="21"/>
        </w:rPr>
        <w:t>分）</w:t>
      </w:r>
    </w:p>
    <w:p w14:paraId="7DAE8933" w14:textId="77777777" w:rsidR="00AF572F" w:rsidRDefault="00AF572F" w:rsidP="00AF572F">
      <w:r>
        <w:rPr>
          <w:rFonts w:hint="eastAsia"/>
        </w:rPr>
        <w:t>2.</w:t>
      </w:r>
      <w:r w:rsidRPr="00B675F0">
        <w:rPr>
          <w:rFonts w:hint="eastAsia"/>
          <w:color w:val="EE0000"/>
          <w:szCs w:val="21"/>
        </w:rPr>
        <w:t xml:space="preserve"> BD</w:t>
      </w:r>
      <w:r w:rsidRPr="00B675F0">
        <w:rPr>
          <w:rFonts w:hint="eastAsia"/>
          <w:color w:val="EE0000"/>
          <w:szCs w:val="21"/>
        </w:rPr>
        <w:t>（</w:t>
      </w:r>
      <w:r w:rsidRPr="00B675F0">
        <w:rPr>
          <w:rFonts w:hint="eastAsia"/>
          <w:color w:val="EE0000"/>
          <w:szCs w:val="21"/>
        </w:rPr>
        <w:t>4</w:t>
      </w:r>
      <w:r w:rsidRPr="00B675F0">
        <w:rPr>
          <w:rFonts w:hint="eastAsia"/>
          <w:color w:val="EE0000"/>
          <w:szCs w:val="21"/>
        </w:rPr>
        <w:t>分）（</w:t>
      </w:r>
      <w:r>
        <w:rPr>
          <w:rFonts w:hint="eastAsia"/>
          <w:color w:val="EE0000"/>
          <w:szCs w:val="21"/>
        </w:rPr>
        <w:t>多选</w:t>
      </w:r>
      <w:r w:rsidRPr="00B675F0">
        <w:rPr>
          <w:rFonts w:hint="eastAsia"/>
          <w:color w:val="EE0000"/>
          <w:szCs w:val="21"/>
        </w:rPr>
        <w:t>）</w:t>
      </w:r>
    </w:p>
    <w:p w14:paraId="2BD253ED" w14:textId="77777777" w:rsidR="00AF572F" w:rsidRDefault="00AF572F" w:rsidP="00AF572F">
      <w:r>
        <w:rPr>
          <w:rFonts w:hint="eastAsia"/>
        </w:rPr>
        <w:t>3.</w:t>
      </w:r>
      <w:r w:rsidRPr="00736C25">
        <w:rPr>
          <w:rFonts w:hint="eastAsia"/>
          <w:color w:val="EE0000"/>
          <w:szCs w:val="21"/>
        </w:rPr>
        <w:t>（</w:t>
      </w:r>
      <w:r w:rsidRPr="00736C25">
        <w:rPr>
          <w:rFonts w:hint="eastAsia"/>
          <w:color w:val="EE0000"/>
          <w:szCs w:val="21"/>
        </w:rPr>
        <w:t>1</w:t>
      </w:r>
      <w:r w:rsidRPr="00736C25">
        <w:rPr>
          <w:rFonts w:hint="eastAsia"/>
          <w:color w:val="EE0000"/>
          <w:szCs w:val="21"/>
        </w:rPr>
        <w:t>）</w:t>
      </w:r>
      <w:r w:rsidRPr="00736C25">
        <w:rPr>
          <w:position w:val="-6"/>
        </w:rPr>
        <w:object w:dxaOrig="840" w:dyaOrig="320" w14:anchorId="3AD8E797">
          <v:shape id="_x0000_i1042" type="#_x0000_t75" style="width:42.45pt;height:16.65pt" o:ole="">
            <v:imagedata r:id="rId63" o:title=""/>
          </v:shape>
          <o:OLEObject Type="Embed" ProgID="Equation.DSMT4" ShapeID="_x0000_i1042" DrawAspect="Content" ObjectID="_1828267805" r:id="rId64"/>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736C25">
        <w:rPr>
          <w:position w:val="-24"/>
        </w:rPr>
        <w:object w:dxaOrig="639" w:dyaOrig="620" w14:anchorId="2E396386">
          <v:shape id="_x0000_i1043" type="#_x0000_t75" style="width:32.25pt;height:31.15pt" o:ole="">
            <v:imagedata r:id="rId65" o:title=""/>
          </v:shape>
          <o:OLEObject Type="Embed" ProgID="Equation.DSMT4" ShapeID="_x0000_i1043" DrawAspect="Content" ObjectID="_1828267806" r:id="rId66"/>
        </w:object>
      </w:r>
      <w:r w:rsidRPr="00736C25">
        <w:rPr>
          <w:rFonts w:hint="eastAsia"/>
          <w:color w:val="EE0000"/>
          <w:szCs w:val="21"/>
        </w:rPr>
        <w:t>（</w:t>
      </w:r>
      <w:r w:rsidRPr="00736C25">
        <w:rPr>
          <w:rFonts w:hint="eastAsia"/>
          <w:color w:val="EE0000"/>
          <w:szCs w:val="21"/>
        </w:rPr>
        <w:t>3</w:t>
      </w:r>
      <w:r w:rsidRPr="00736C25">
        <w:rPr>
          <w:rFonts w:hint="eastAsia"/>
          <w:color w:val="EE0000"/>
          <w:szCs w:val="21"/>
        </w:rPr>
        <w:t>分）</w:t>
      </w:r>
    </w:p>
    <w:p w14:paraId="3EEA823D" w14:textId="77777777" w:rsidR="00AF572F" w:rsidRDefault="00AF572F" w:rsidP="00AF572F"/>
    <w:p w14:paraId="45934184" w14:textId="77777777" w:rsidR="00AF572F" w:rsidRDefault="00AF572F" w:rsidP="00AF572F">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D0320F">
        <w:rPr>
          <w:rFonts w:ascii="黑体" w:eastAsia="黑体" w:hAnsi="黑体" w:hint="eastAsia"/>
          <w:szCs w:val="21"/>
        </w:rPr>
        <w:t xml:space="preserve">  </w:t>
      </w:r>
      <w:r>
        <w:rPr>
          <w:rFonts w:ascii="黑体" w:eastAsia="黑体" w:hAnsi="黑体" w:hint="eastAsia"/>
          <w:szCs w:val="21"/>
        </w:rPr>
        <w:t>发电技术</w:t>
      </w:r>
      <w:r w:rsidRPr="003C4CBC">
        <w:rPr>
          <w:rFonts w:ascii="黑体" w:eastAsia="黑体" w:hAnsi="黑体"/>
          <w:szCs w:val="21"/>
        </w:rPr>
        <w:t>（</w:t>
      </w:r>
      <w:r w:rsidRPr="003C4CBC">
        <w:rPr>
          <w:rFonts w:ascii="黑体" w:eastAsia="黑体" w:hAnsi="黑体" w:hint="eastAsia"/>
          <w:szCs w:val="21"/>
        </w:rPr>
        <w:t>1</w:t>
      </w:r>
      <w:r>
        <w:rPr>
          <w:rFonts w:ascii="黑体" w:eastAsia="黑体" w:hAnsi="黑体" w:hint="eastAsia"/>
          <w:szCs w:val="21"/>
        </w:rPr>
        <w:t>0</w:t>
      </w:r>
      <w:r w:rsidRPr="003C4CBC">
        <w:rPr>
          <w:rFonts w:ascii="黑体" w:eastAsia="黑体" w:hAnsi="黑体"/>
          <w:szCs w:val="21"/>
        </w:rPr>
        <w:t>分）</w:t>
      </w:r>
    </w:p>
    <w:p w14:paraId="3D45393F" w14:textId="77777777" w:rsidR="00AF572F" w:rsidRDefault="00AF572F" w:rsidP="00AF572F">
      <w:r>
        <w:rPr>
          <w:rFonts w:hint="eastAsia"/>
        </w:rPr>
        <w:t>1.</w:t>
      </w:r>
      <w:r w:rsidRPr="009A2FF0">
        <w:rPr>
          <w:rFonts w:hint="eastAsia"/>
          <w:color w:val="EE0000"/>
          <w:szCs w:val="21"/>
        </w:rPr>
        <w:t xml:space="preserve"> </w:t>
      </w:r>
      <w:r w:rsidRPr="009A2FF0">
        <w:object w:dxaOrig="1140" w:dyaOrig="320" w14:anchorId="6AABD316">
          <v:shape id="_x0000_i1044" type="#_x0000_t75" style="width:57.5pt;height:16.65pt" o:ole="">
            <v:imagedata r:id="rId67" o:title=""/>
          </v:shape>
          <o:OLEObject Type="Embed" ProgID="Equation.DSMT4" ShapeID="_x0000_i1044" DrawAspect="Content" ObjectID="_1828267807" r:id="rId68"/>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23B20CFD" w14:textId="77777777" w:rsidR="00AF572F" w:rsidRDefault="00AF572F" w:rsidP="00AF572F">
      <w:r>
        <w:rPr>
          <w:rFonts w:hint="eastAsia"/>
        </w:rPr>
        <w:t>2.</w:t>
      </w:r>
      <w:r w:rsidRPr="009A2FF0">
        <w:rPr>
          <w:rFonts w:hint="eastAsia"/>
          <w:color w:val="EE0000"/>
          <w:szCs w:val="21"/>
        </w:rPr>
        <w:t xml:space="preserve"> </w:t>
      </w:r>
      <w:r w:rsidRPr="009A2FF0">
        <w:object w:dxaOrig="940" w:dyaOrig="660" w14:anchorId="5CCDD0CD">
          <v:shape id="_x0000_i1045" type="#_x0000_t75" style="width:46.2pt;height:32.8pt" o:ole="">
            <v:imagedata r:id="rId69" o:title=""/>
          </v:shape>
          <o:OLEObject Type="Embed" ProgID="Equation.DSMT4" ShapeID="_x0000_i1045" DrawAspect="Content" ObjectID="_1828267808" r:id="rId70"/>
        </w:object>
      </w:r>
      <w:r w:rsidRPr="009A2FF0">
        <w:rPr>
          <w:rFonts w:hint="eastAsia"/>
          <w:color w:val="EE0000"/>
          <w:szCs w:val="21"/>
        </w:rPr>
        <w:t>（</w:t>
      </w:r>
      <w:r w:rsidRPr="009A2FF0">
        <w:rPr>
          <w:rFonts w:hint="eastAsia"/>
          <w:color w:val="EE0000"/>
          <w:szCs w:val="21"/>
        </w:rPr>
        <w:t>3</w:t>
      </w:r>
      <w:r w:rsidRPr="009A2FF0">
        <w:rPr>
          <w:rFonts w:hint="eastAsia"/>
          <w:color w:val="EE0000"/>
          <w:szCs w:val="21"/>
        </w:rPr>
        <w:t>分）</w:t>
      </w:r>
    </w:p>
    <w:p w14:paraId="00A91D5B" w14:textId="77777777" w:rsidR="00AF572F" w:rsidRDefault="00AF572F" w:rsidP="00AF572F">
      <w:r>
        <w:rPr>
          <w:rFonts w:hint="eastAsia"/>
        </w:rPr>
        <w:t>3.</w:t>
      </w:r>
      <w:r w:rsidRPr="009A2FF0">
        <w:rPr>
          <w:rFonts w:hint="eastAsia"/>
          <w:color w:val="EE0000"/>
          <w:szCs w:val="21"/>
        </w:rPr>
        <w:t xml:space="preserve"> BD</w:t>
      </w:r>
      <w:r w:rsidRPr="009A2FF0">
        <w:rPr>
          <w:rFonts w:hint="eastAsia"/>
          <w:color w:val="EE0000"/>
          <w:szCs w:val="21"/>
        </w:rPr>
        <w:t>（</w:t>
      </w:r>
      <w:r w:rsidRPr="009A2FF0">
        <w:rPr>
          <w:rFonts w:hint="eastAsia"/>
          <w:color w:val="EE0000"/>
          <w:szCs w:val="21"/>
        </w:rPr>
        <w:t>4</w:t>
      </w:r>
      <w:r w:rsidRPr="009A2FF0">
        <w:rPr>
          <w:rFonts w:hint="eastAsia"/>
          <w:color w:val="EE0000"/>
          <w:szCs w:val="21"/>
        </w:rPr>
        <w:t>分）（</w:t>
      </w:r>
      <w:r>
        <w:rPr>
          <w:rFonts w:hint="eastAsia"/>
          <w:color w:val="EE0000"/>
          <w:szCs w:val="21"/>
        </w:rPr>
        <w:t>多选</w:t>
      </w:r>
      <w:r w:rsidRPr="009A2FF0">
        <w:rPr>
          <w:rFonts w:hint="eastAsia"/>
          <w:color w:val="EE0000"/>
          <w:szCs w:val="21"/>
        </w:rPr>
        <w:t>）</w:t>
      </w:r>
    </w:p>
    <w:p w14:paraId="72D7DE8F" w14:textId="77777777" w:rsidR="00AF572F" w:rsidRPr="00D14B74" w:rsidRDefault="00AF572F" w:rsidP="00AF572F"/>
    <w:p w14:paraId="5E81FE1F" w14:textId="77777777" w:rsidR="00AF572F" w:rsidRPr="00BF4C32" w:rsidRDefault="00AF572F" w:rsidP="00AF572F">
      <w:pPr>
        <w:adjustRightInd w:val="0"/>
        <w:snapToGrid w:val="0"/>
        <w:spacing w:line="300" w:lineRule="auto"/>
        <w:ind w:left="399" w:hangingChars="190" w:hanging="399"/>
        <w:jc w:val="center"/>
        <w:rPr>
          <w:rFonts w:ascii="黑体" w:eastAsia="黑体" w:hAnsi="黑体" w:hint="eastAsia"/>
          <w:szCs w:val="21"/>
        </w:rPr>
      </w:pPr>
      <w:r w:rsidRPr="00BF4C32">
        <w:rPr>
          <w:rFonts w:ascii="黑体" w:eastAsia="黑体" w:hAnsi="黑体" w:hint="eastAsia"/>
          <w:szCs w:val="21"/>
        </w:rPr>
        <w:t>六  电荷</w:t>
      </w:r>
      <w:r>
        <w:rPr>
          <w:rFonts w:ascii="黑体" w:eastAsia="黑体" w:hAnsi="黑体" w:hint="eastAsia"/>
          <w:szCs w:val="21"/>
        </w:rPr>
        <w:t>及其</w:t>
      </w:r>
      <w:r w:rsidRPr="00BF4C32">
        <w:rPr>
          <w:rFonts w:ascii="黑体" w:eastAsia="黑体" w:hAnsi="黑体" w:hint="eastAsia"/>
          <w:szCs w:val="21"/>
        </w:rPr>
        <w:t>运动</w:t>
      </w:r>
      <w:r w:rsidRPr="003C4CBC">
        <w:rPr>
          <w:rFonts w:ascii="黑体" w:eastAsia="黑体" w:hAnsi="黑体"/>
          <w:szCs w:val="21"/>
        </w:rPr>
        <w:t>（</w:t>
      </w:r>
      <w:r>
        <w:rPr>
          <w:rFonts w:ascii="黑体" w:eastAsia="黑体" w:hAnsi="黑体" w:hint="eastAsia"/>
          <w:szCs w:val="21"/>
        </w:rPr>
        <w:t>25</w:t>
      </w:r>
      <w:r w:rsidRPr="003C4CBC">
        <w:rPr>
          <w:rFonts w:ascii="黑体" w:eastAsia="黑体" w:hAnsi="黑体"/>
          <w:szCs w:val="21"/>
        </w:rPr>
        <w:t>分）</w:t>
      </w:r>
    </w:p>
    <w:p w14:paraId="3BFEDF7A" w14:textId="77777777" w:rsidR="00AF572F" w:rsidRDefault="00AF572F" w:rsidP="00AF572F">
      <w:r>
        <w:rPr>
          <w:rFonts w:hint="eastAsia"/>
        </w:rPr>
        <w:t>1.</w:t>
      </w:r>
      <w:r w:rsidRPr="00D7738F">
        <w:rPr>
          <w:rFonts w:hint="eastAsia"/>
          <w:color w:val="EE0000"/>
          <w:szCs w:val="21"/>
        </w:rPr>
        <w:t xml:space="preserve"> B</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BD01A98" w14:textId="77777777" w:rsidR="00AF572F" w:rsidRDefault="00AF572F" w:rsidP="00AF572F">
      <w:r>
        <w:rPr>
          <w:rFonts w:hint="eastAsia"/>
        </w:rPr>
        <w:t>2.</w:t>
      </w:r>
      <w:r w:rsidRPr="00D7738F">
        <w:rPr>
          <w:rFonts w:hint="eastAsia"/>
          <w:color w:val="EE0000"/>
          <w:szCs w:val="21"/>
        </w:rPr>
        <w:t>（</w:t>
      </w:r>
      <w:r w:rsidRPr="00D7738F">
        <w:rPr>
          <w:rFonts w:hint="eastAsia"/>
          <w:color w:val="EE0000"/>
          <w:szCs w:val="21"/>
        </w:rPr>
        <w:t>1</w:t>
      </w:r>
      <w:r w:rsidRPr="00D7738F">
        <w:rPr>
          <w:rFonts w:hint="eastAsia"/>
          <w:color w:val="EE0000"/>
          <w:szCs w:val="21"/>
        </w:rPr>
        <w:t>）</w:t>
      </w:r>
      <w:r w:rsidRPr="00D7738F">
        <w:rPr>
          <w:rFonts w:hint="eastAsia"/>
          <w:color w:val="EE0000"/>
          <w:szCs w:val="21"/>
        </w:rPr>
        <w:t>A</w: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r>
        <w:rPr>
          <w:rFonts w:hint="eastAsia"/>
          <w:color w:val="EE0000"/>
          <w:szCs w:val="21"/>
        </w:rPr>
        <w:t>。（</w:t>
      </w:r>
      <w:r>
        <w:rPr>
          <w:rFonts w:hint="eastAsia"/>
          <w:color w:val="EE0000"/>
          <w:szCs w:val="21"/>
        </w:rPr>
        <w:t>2</w:t>
      </w:r>
      <w:r>
        <w:rPr>
          <w:rFonts w:hint="eastAsia"/>
          <w:color w:val="EE0000"/>
          <w:szCs w:val="21"/>
        </w:rPr>
        <w:t>）</w:t>
      </w:r>
      <w:r w:rsidRPr="00D7738F">
        <w:rPr>
          <w:position w:val="-24"/>
        </w:rPr>
        <w:object w:dxaOrig="600" w:dyaOrig="620" w14:anchorId="5ED03232">
          <v:shape id="_x0000_i1046" type="#_x0000_t75" style="width:30.1pt;height:31.15pt" o:ole="">
            <v:imagedata r:id="rId71" o:title=""/>
          </v:shape>
          <o:OLEObject Type="Embed" ProgID="Equation.DSMT4" ShapeID="_x0000_i1046" DrawAspect="Content" ObjectID="_1828267809" r:id="rId72"/>
        </w:object>
      </w:r>
      <w:r w:rsidRPr="00D7738F">
        <w:rPr>
          <w:rFonts w:hint="eastAsia"/>
          <w:color w:val="EE0000"/>
          <w:szCs w:val="21"/>
        </w:rPr>
        <w:t>（</w:t>
      </w:r>
      <w:r w:rsidRPr="00D7738F">
        <w:rPr>
          <w:rFonts w:hint="eastAsia"/>
          <w:color w:val="EE0000"/>
          <w:szCs w:val="21"/>
        </w:rPr>
        <w:t>3</w:t>
      </w:r>
      <w:r w:rsidRPr="00D7738F">
        <w:rPr>
          <w:rFonts w:hint="eastAsia"/>
          <w:color w:val="EE0000"/>
          <w:szCs w:val="21"/>
        </w:rPr>
        <w:t>分）</w:t>
      </w:r>
    </w:p>
    <w:p w14:paraId="399919CD" w14:textId="77777777" w:rsidR="00AF572F" w:rsidRPr="00D7738F" w:rsidRDefault="00AF572F" w:rsidP="00AF572F">
      <w:pPr>
        <w:adjustRightInd w:val="0"/>
        <w:snapToGrid w:val="0"/>
        <w:spacing w:line="300" w:lineRule="auto"/>
        <w:jc w:val="left"/>
        <w:rPr>
          <w:color w:val="EE0000"/>
          <w:szCs w:val="21"/>
        </w:rPr>
      </w:pPr>
      <w:r>
        <w:rPr>
          <w:rFonts w:hint="eastAsia"/>
        </w:rPr>
        <w:t>3.</w:t>
      </w:r>
      <w:r w:rsidRPr="00D7738F">
        <w:rPr>
          <w:rFonts w:hint="eastAsia"/>
          <w:color w:val="EE0000"/>
          <w:szCs w:val="21"/>
        </w:rPr>
        <w:t>（</w:t>
      </w:r>
      <w:r w:rsidRPr="00D7738F">
        <w:rPr>
          <w:rFonts w:hint="eastAsia"/>
          <w:color w:val="EE0000"/>
          <w:szCs w:val="21"/>
        </w:rPr>
        <w:t>1</w:t>
      </w:r>
      <w:r w:rsidRPr="00D7738F">
        <w:rPr>
          <w:rFonts w:hint="eastAsia"/>
          <w:color w:val="EE0000"/>
          <w:szCs w:val="21"/>
        </w:rPr>
        <w:t>）根据真空中点电荷在距其</w:t>
      </w:r>
      <w:r w:rsidRPr="00D7738F">
        <w:rPr>
          <w:rFonts w:hint="eastAsia"/>
          <w:i/>
          <w:iCs/>
          <w:color w:val="EE0000"/>
          <w:szCs w:val="21"/>
        </w:rPr>
        <w:t>r</w:t>
      </w:r>
      <w:r w:rsidRPr="00D7738F">
        <w:rPr>
          <w:rFonts w:hint="eastAsia"/>
          <w:color w:val="EE0000"/>
          <w:szCs w:val="21"/>
        </w:rPr>
        <w:t>处产生的电场强度</w:t>
      </w:r>
      <w:r w:rsidRPr="00D7738F">
        <w:rPr>
          <w:position w:val="-24"/>
        </w:rPr>
        <w:object w:dxaOrig="880" w:dyaOrig="620" w14:anchorId="74228D50">
          <v:shape id="_x0000_i1047" type="#_x0000_t75" style="width:44.6pt;height:31.15pt" o:ole="">
            <v:imagedata r:id="rId73" o:title=""/>
          </v:shape>
          <o:OLEObject Type="Embed" ProgID="Equation.DSMT4" ShapeID="_x0000_i1047" DrawAspect="Content" ObjectID="_1828267810" r:id="rId74"/>
        </w:object>
      </w:r>
      <w:r w:rsidRPr="00D7738F">
        <w:rPr>
          <w:rFonts w:hint="eastAsia"/>
          <w:color w:val="EE0000"/>
          <w:szCs w:val="21"/>
        </w:rPr>
        <w:t>，可得：</w:t>
      </w:r>
      <w:r w:rsidRPr="00D7738F">
        <w:rPr>
          <w:position w:val="-24"/>
        </w:rPr>
        <w:object w:dxaOrig="1359" w:dyaOrig="620" w14:anchorId="6C943E81">
          <v:shape id="_x0000_i1048" type="#_x0000_t75" style="width:68.25pt;height:31.15pt" o:ole="">
            <v:imagedata r:id="rId75" o:title=""/>
          </v:shape>
          <o:OLEObject Type="Embed" ProgID="Equation.DSMT4" ShapeID="_x0000_i1048" DrawAspect="Content" ObjectID="_1828267811" r:id="rId76"/>
        </w:object>
      </w:r>
      <w:r w:rsidRPr="00D7738F">
        <w:rPr>
          <w:rFonts w:hint="eastAsia"/>
          <w:color w:val="EE0000"/>
        </w:rPr>
        <w:t>。则</w:t>
      </w:r>
      <w:r w:rsidRPr="00B05149">
        <w:rPr>
          <w:rFonts w:hint="eastAsia"/>
          <w:i/>
          <w:iCs/>
          <w:color w:val="EE0000"/>
        </w:rPr>
        <w:t>AB</w:t>
      </w:r>
      <w:r w:rsidRPr="00B05149">
        <w:rPr>
          <w:rFonts w:hint="eastAsia"/>
          <w:color w:val="EE0000"/>
        </w:rPr>
        <w:t>间距离为</w:t>
      </w:r>
      <w:r w:rsidRPr="00B05149">
        <w:rPr>
          <w:rFonts w:hint="eastAsia"/>
          <w:color w:val="EE0000"/>
        </w:rPr>
        <w:t>10.0cm</w:t>
      </w:r>
      <w:r w:rsidRPr="00B05149">
        <w:rPr>
          <w:rFonts w:hint="eastAsia"/>
          <w:color w:val="EE0000"/>
        </w:rPr>
        <w:t>时</w:t>
      </w:r>
      <w:r w:rsidRPr="00D7738F">
        <w:rPr>
          <w:rFonts w:hint="eastAsia"/>
          <w:i/>
          <w:iCs/>
          <w:color w:val="EE0000"/>
          <w:szCs w:val="21"/>
        </w:rPr>
        <w:t>B</w:t>
      </w:r>
      <w:r w:rsidRPr="00D7738F">
        <w:rPr>
          <w:rFonts w:hint="eastAsia"/>
          <w:color w:val="EE0000"/>
          <w:szCs w:val="21"/>
        </w:rPr>
        <w:t>球</w:t>
      </w:r>
      <w:r>
        <w:rPr>
          <w:rFonts w:hint="eastAsia"/>
          <w:color w:val="EE0000"/>
          <w:szCs w:val="21"/>
        </w:rPr>
        <w:t>所在处</w:t>
      </w:r>
      <w:r w:rsidRPr="00D7738F">
        <w:rPr>
          <w:rFonts w:hint="eastAsia"/>
          <w:color w:val="EE0000"/>
          <w:szCs w:val="21"/>
        </w:rPr>
        <w:t>的电势</w:t>
      </w:r>
      <w:r w:rsidRPr="00D7738F">
        <w:rPr>
          <w:position w:val="-30"/>
        </w:rPr>
        <w:object w:dxaOrig="1200" w:dyaOrig="680" w14:anchorId="0E2ED23A">
          <v:shape id="_x0000_i1049" type="#_x0000_t75" style="width:60.2pt;height:33.85pt" o:ole="">
            <v:imagedata r:id="rId77" o:title=""/>
          </v:shape>
          <o:OLEObject Type="Embed" ProgID="Equation.DSMT4" ShapeID="_x0000_i1049" DrawAspect="Content" ObjectID="_1828267812" r:id="rId78"/>
        </w:object>
      </w:r>
      <w:r w:rsidRPr="00D7738F">
        <w:rPr>
          <w:rFonts w:hint="eastAsia"/>
          <w:color w:val="EE0000"/>
          <w:szCs w:val="21"/>
        </w:rPr>
        <w:t>6.0</w:t>
      </w:r>
      <w:r w:rsidRPr="00D7738F">
        <w:rPr>
          <w:rFonts w:hint="eastAsia"/>
          <w:color w:val="EE0000"/>
          <w:szCs w:val="21"/>
        </w:rPr>
        <w:t>×</w:t>
      </w:r>
      <w:r w:rsidRPr="00D7738F">
        <w:rPr>
          <w:rFonts w:hint="eastAsia"/>
          <w:color w:val="EE0000"/>
          <w:szCs w:val="21"/>
        </w:rPr>
        <w:t>10</w:t>
      </w:r>
      <w:r w:rsidRPr="00D7738F">
        <w:rPr>
          <w:rFonts w:hint="eastAsia"/>
          <w:color w:val="EE0000"/>
          <w:szCs w:val="21"/>
          <w:vertAlign w:val="superscript"/>
        </w:rPr>
        <w:t>4</w:t>
      </w:r>
      <w:r w:rsidRPr="00D7738F">
        <w:rPr>
          <w:rFonts w:hint="eastAsia"/>
          <w:color w:val="EE0000"/>
          <w:szCs w:val="21"/>
        </w:rPr>
        <w:t>V</w:t>
      </w:r>
      <w:r w:rsidRPr="00D7738F">
        <w:rPr>
          <w:rFonts w:hint="eastAsia"/>
          <w:color w:val="EE0000"/>
          <w:szCs w:val="21"/>
        </w:rPr>
        <w:t>。</w:t>
      </w:r>
      <w:r w:rsidRPr="00D7738F">
        <w:rPr>
          <w:position w:val="-14"/>
        </w:rPr>
        <w:object w:dxaOrig="7320" w:dyaOrig="400" w14:anchorId="3543BC2F">
          <v:shape id="_x0000_i1050" type="#_x0000_t75" style="width:366.45pt;height:19.35pt" o:ole="">
            <v:imagedata r:id="rId79" o:title=""/>
          </v:shape>
          <o:OLEObject Type="Embed" ProgID="Equation.DSMT4" ShapeID="_x0000_i1050" DrawAspect="Content" ObjectID="_1828267813" r:id="rId80"/>
        </w:objec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p w14:paraId="417FAC7B"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2</w:t>
      </w:r>
      <w:r w:rsidRPr="00D7738F">
        <w:rPr>
          <w:rFonts w:hint="eastAsia"/>
          <w:color w:val="EE0000"/>
          <w:szCs w:val="21"/>
        </w:rPr>
        <w:t>）当</w:t>
      </w:r>
      <w:r w:rsidRPr="00D7738F">
        <w:rPr>
          <w:rFonts w:hint="eastAsia"/>
          <w:i/>
          <w:iCs/>
          <w:color w:val="EE0000"/>
          <w:szCs w:val="21"/>
        </w:rPr>
        <w:t>B</w:t>
      </w:r>
      <w:r w:rsidRPr="00D7738F">
        <w:rPr>
          <w:rFonts w:hint="eastAsia"/>
          <w:color w:val="EE0000"/>
          <w:szCs w:val="21"/>
        </w:rPr>
        <w:t>球沿斜面方向受到的合力为零时，其速度最大，满足：</w:t>
      </w:r>
      <w:r w:rsidRPr="00D7738F">
        <w:rPr>
          <w:position w:val="-12"/>
        </w:rPr>
        <w:object w:dxaOrig="1560" w:dyaOrig="360" w14:anchorId="02972AFF">
          <v:shape id="_x0000_i1051" type="#_x0000_t75" style="width:77.35pt;height:18.8pt" o:ole="">
            <v:imagedata r:id="rId81" o:title=""/>
          </v:shape>
          <o:OLEObject Type="Embed" ProgID="Equation.DSMT4" ShapeID="_x0000_i1051" DrawAspect="Content" ObjectID="_1828267814" r:id="rId82"/>
        </w:object>
      </w:r>
      <w:r w:rsidRPr="00D7738F">
        <w:rPr>
          <w:rFonts w:hint="eastAsia"/>
          <w:color w:val="EE0000"/>
          <w:szCs w:val="21"/>
        </w:rPr>
        <w:t>，且</w:t>
      </w:r>
      <w:r w:rsidRPr="00D7738F">
        <w:rPr>
          <w:position w:val="-30"/>
        </w:rPr>
        <w:object w:dxaOrig="859" w:dyaOrig="680" w14:anchorId="7C593CE5">
          <v:shape id="_x0000_i1052" type="#_x0000_t75" style="width:43pt;height:33.85pt" o:ole="">
            <v:imagedata r:id="rId83" o:title=""/>
          </v:shape>
          <o:OLEObject Type="Embed" ProgID="Equation.DSMT4" ShapeID="_x0000_i1052" DrawAspect="Content" ObjectID="_1828267815" r:id="rId84"/>
        </w:object>
      </w:r>
      <w:r w:rsidRPr="00D7738F">
        <w:rPr>
          <w:rFonts w:hint="eastAsia"/>
          <w:color w:val="EE0000"/>
          <w:szCs w:val="21"/>
        </w:rPr>
        <w:t>，可得：</w:t>
      </w:r>
      <w:r w:rsidRPr="00D7738F">
        <w:rPr>
          <w:position w:val="-30"/>
        </w:rPr>
        <w:object w:dxaOrig="1640" w:dyaOrig="680" w14:anchorId="0682093F">
          <v:shape id="_x0000_i1053" type="#_x0000_t75" style="width:81.65pt;height:33.85pt" o:ole="">
            <v:imagedata r:id="rId85" o:title=""/>
          </v:shape>
          <o:OLEObject Type="Embed" ProgID="Equation.DSMT4" ShapeID="_x0000_i1053" DrawAspect="Content" ObjectID="_1828267816" r:id="rId86"/>
        </w:object>
      </w:r>
    </w:p>
    <w:p w14:paraId="5A08D0CF"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根据动能定理：</w:t>
      </w:r>
      <w:r w:rsidRPr="00D7738F">
        <w:rPr>
          <w:position w:val="-24"/>
        </w:rPr>
        <w:object w:dxaOrig="5080" w:dyaOrig="620" w14:anchorId="45A9573B">
          <v:shape id="_x0000_i1054" type="#_x0000_t75" style="width:253.6pt;height:31.15pt" o:ole="">
            <v:imagedata r:id="rId87" o:title=""/>
          </v:shape>
          <o:OLEObject Type="Embed" ProgID="Equation.DSMT4" ShapeID="_x0000_i1054" DrawAspect="Content" ObjectID="_1828267817" r:id="rId88"/>
        </w:object>
      </w:r>
      <w:r w:rsidRPr="00D7738F">
        <w:rPr>
          <w:rFonts w:hint="eastAsia"/>
          <w:color w:val="EE0000"/>
          <w:szCs w:val="21"/>
        </w:rPr>
        <w:t>，</w:t>
      </w:r>
    </w:p>
    <w:p w14:paraId="1F3F8525"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且</w:t>
      </w:r>
      <w:r w:rsidRPr="00D7738F">
        <w:rPr>
          <w:position w:val="-14"/>
        </w:rPr>
        <w:object w:dxaOrig="1140" w:dyaOrig="380" w14:anchorId="0C8445C2">
          <v:shape id="_x0000_i1055" type="#_x0000_t75" style="width:57.5pt;height:18.8pt" o:ole="">
            <v:imagedata r:id="rId89" o:title=""/>
          </v:shape>
          <o:OLEObject Type="Embed" ProgID="Equation.DSMT4" ShapeID="_x0000_i1055" DrawAspect="Content" ObjectID="_1828267818" r:id="rId90"/>
        </w:object>
      </w:r>
      <w:r w:rsidRPr="00D7738F">
        <w:rPr>
          <w:rFonts w:hint="eastAsia"/>
          <w:color w:val="EE0000"/>
          <w:szCs w:val="21"/>
        </w:rPr>
        <w:t>，联立以上各式，可得：</w:t>
      </w:r>
      <w:r w:rsidRPr="00D7738F">
        <w:rPr>
          <w:position w:val="-12"/>
        </w:rPr>
        <w:object w:dxaOrig="2280" w:dyaOrig="400" w14:anchorId="4974D65A">
          <v:shape id="_x0000_i1056" type="#_x0000_t75" style="width:113.9pt;height:19.35pt" o:ole="">
            <v:imagedata r:id="rId91" o:title=""/>
          </v:shape>
          <o:OLEObject Type="Embed" ProgID="Equation.DSMT4" ShapeID="_x0000_i1056" DrawAspect="Content" ObjectID="_1828267819" r:id="rId92"/>
        </w:object>
      </w:r>
      <w:r w:rsidRPr="00D7738F">
        <w:rPr>
          <w:rFonts w:hint="eastAsia"/>
          <w:color w:val="EE0000"/>
          <w:szCs w:val="21"/>
        </w:rPr>
        <w:t>；（</w:t>
      </w:r>
      <w:r w:rsidRPr="00D7738F">
        <w:rPr>
          <w:rFonts w:hint="eastAsia"/>
          <w:color w:val="EE0000"/>
          <w:szCs w:val="21"/>
        </w:rPr>
        <w:t>6</w:t>
      </w:r>
      <w:r w:rsidRPr="00D7738F">
        <w:rPr>
          <w:rFonts w:hint="eastAsia"/>
          <w:color w:val="EE0000"/>
          <w:szCs w:val="21"/>
        </w:rPr>
        <w:t>分）</w:t>
      </w:r>
    </w:p>
    <w:p w14:paraId="62E39E27" w14:textId="77777777" w:rsidR="00AF572F" w:rsidRPr="00D7738F" w:rsidRDefault="00AF572F" w:rsidP="00AF572F">
      <w:pPr>
        <w:adjustRightInd w:val="0"/>
        <w:snapToGrid w:val="0"/>
        <w:spacing w:line="300" w:lineRule="auto"/>
        <w:ind w:left="399" w:hangingChars="190" w:hanging="399"/>
        <w:jc w:val="left"/>
        <w:rPr>
          <w:color w:val="EE0000"/>
          <w:szCs w:val="21"/>
        </w:rPr>
      </w:pPr>
      <w:r w:rsidRPr="00D7738F">
        <w:rPr>
          <w:rFonts w:hint="eastAsia"/>
          <w:color w:val="EE0000"/>
          <w:szCs w:val="21"/>
        </w:rPr>
        <w:t>（</w:t>
      </w:r>
      <w:r w:rsidRPr="00D7738F">
        <w:rPr>
          <w:rFonts w:hint="eastAsia"/>
          <w:color w:val="EE0000"/>
          <w:szCs w:val="21"/>
        </w:rPr>
        <w:t>3</w:t>
      </w:r>
      <w:r w:rsidRPr="00D7738F">
        <w:rPr>
          <w:rFonts w:hint="eastAsia"/>
          <w:color w:val="EE0000"/>
          <w:szCs w:val="21"/>
        </w:rPr>
        <w:t>）</w:t>
      </w:r>
      <w:r w:rsidRPr="00D7738F">
        <w:rPr>
          <w:rFonts w:hint="eastAsia"/>
          <w:i/>
          <w:iCs/>
          <w:color w:val="EE0000"/>
          <w:szCs w:val="21"/>
        </w:rPr>
        <w:t>B</w:t>
      </w:r>
      <w:r w:rsidRPr="00D7738F">
        <w:rPr>
          <w:rFonts w:hint="eastAsia"/>
          <w:color w:val="EE0000"/>
          <w:szCs w:val="21"/>
        </w:rPr>
        <w:t>球沿斜面向上滑动的动能表达式为</w:t>
      </w:r>
    </w:p>
    <w:p w14:paraId="51372378" w14:textId="77777777" w:rsidR="00AF572F" w:rsidRPr="00D7738F" w:rsidRDefault="00AF572F" w:rsidP="00AF572F">
      <w:pPr>
        <w:adjustRightInd w:val="0"/>
        <w:snapToGrid w:val="0"/>
        <w:spacing w:line="300" w:lineRule="auto"/>
        <w:ind w:left="399" w:hangingChars="190" w:hanging="399"/>
        <w:jc w:val="left"/>
      </w:pPr>
      <w:r w:rsidRPr="004B6274">
        <w:rPr>
          <w:position w:val="-58"/>
        </w:rPr>
        <w:object w:dxaOrig="4860" w:dyaOrig="1280" w14:anchorId="22502159">
          <v:shape id="_x0000_i1057" type="#_x0000_t75" style="width:243.4pt;height:63.4pt" o:ole="">
            <v:imagedata r:id="rId93" o:title=""/>
          </v:shape>
          <o:OLEObject Type="Embed" ProgID="Equation.DSMT4" ShapeID="_x0000_i1057" DrawAspect="Content" ObjectID="_1828267820" r:id="rId94"/>
        </w:object>
      </w:r>
    </w:p>
    <w:p w14:paraId="4B58A29C" w14:textId="77777777" w:rsidR="00AF572F" w:rsidRDefault="00AF572F" w:rsidP="00AF572F">
      <w:pPr>
        <w:adjustRightInd w:val="0"/>
        <w:snapToGrid w:val="0"/>
        <w:spacing w:line="300" w:lineRule="auto"/>
        <w:ind w:left="399" w:hangingChars="190" w:hanging="399"/>
        <w:jc w:val="left"/>
        <w:rPr>
          <w:color w:val="EE0000"/>
        </w:rPr>
      </w:pPr>
      <w:r w:rsidRPr="00D7738F">
        <w:rPr>
          <w:rFonts w:hint="eastAsia"/>
          <w:color w:val="EE0000"/>
          <w:szCs w:val="21"/>
        </w:rPr>
        <w:t>从式中可知，随着距离</w:t>
      </w:r>
      <w:r w:rsidRPr="00D7738F">
        <w:rPr>
          <w:rFonts w:hint="eastAsia"/>
          <w:i/>
          <w:iCs/>
          <w:color w:val="EE0000"/>
          <w:szCs w:val="21"/>
        </w:rPr>
        <w:t>r</w:t>
      </w:r>
      <w:r w:rsidRPr="00D7738F">
        <w:rPr>
          <w:rFonts w:hint="eastAsia"/>
          <w:color w:val="EE0000"/>
          <w:szCs w:val="21"/>
        </w:rPr>
        <w:t>的增大，</w:t>
      </w:r>
      <w:r w:rsidRPr="00D7738F">
        <w:rPr>
          <w:position w:val="-12"/>
        </w:rPr>
        <w:object w:dxaOrig="520" w:dyaOrig="360" w14:anchorId="771C2753">
          <v:shape id="_x0000_i1058" type="#_x0000_t75" style="width:25.8pt;height:18.25pt" o:ole="">
            <v:imagedata r:id="rId95" o:title=""/>
          </v:shape>
          <o:OLEObject Type="Embed" ProgID="Equation.DSMT4" ShapeID="_x0000_i1058" DrawAspect="Content" ObjectID="_1828267821" r:id="rId96"/>
        </w:object>
      </w:r>
      <w:r w:rsidRPr="00D7738F">
        <w:rPr>
          <w:rFonts w:hint="eastAsia"/>
          <w:color w:val="EE0000"/>
        </w:rPr>
        <w:t>趋于零</w:t>
      </w:r>
    </w:p>
    <w:p w14:paraId="226329B8" w14:textId="77777777" w:rsidR="00AF572F" w:rsidRDefault="00AF572F" w:rsidP="00AF572F">
      <w:pPr>
        <w:adjustRightInd w:val="0"/>
        <w:snapToGrid w:val="0"/>
        <w:spacing w:line="300" w:lineRule="auto"/>
        <w:ind w:left="399" w:hangingChars="190" w:hanging="399"/>
        <w:jc w:val="left"/>
      </w:pPr>
      <w:r w:rsidRPr="00D7738F">
        <w:rPr>
          <w:rFonts w:hint="eastAsia"/>
          <w:color w:val="EE0000"/>
        </w:rPr>
        <w:t>则</w:t>
      </w:r>
      <w:r w:rsidRPr="00D7738F">
        <w:rPr>
          <w:rFonts w:hint="eastAsia"/>
          <w:color w:val="EE0000"/>
          <w:szCs w:val="21"/>
        </w:rPr>
        <w:t>渐近线</w:t>
      </w:r>
      <w:r w:rsidRPr="00D7738F">
        <w:rPr>
          <w:rFonts w:hint="eastAsia"/>
          <w:color w:val="EE0000"/>
          <w:szCs w:val="21"/>
        </w:rPr>
        <w:t>II</w:t>
      </w:r>
      <w:r w:rsidRPr="00D7738F">
        <w:rPr>
          <w:rFonts w:hint="eastAsia"/>
          <w:color w:val="EE0000"/>
          <w:szCs w:val="21"/>
        </w:rPr>
        <w:t>的表达式为</w:t>
      </w:r>
      <w:r w:rsidRPr="00D7738F">
        <w:rPr>
          <w:position w:val="-24"/>
        </w:rPr>
        <w:object w:dxaOrig="3820" w:dyaOrig="620" w14:anchorId="0E1D8CBF">
          <v:shape id="_x0000_i1059" type="#_x0000_t75" style="width:191.8pt;height:32.25pt" o:ole="">
            <v:imagedata r:id="rId97" o:title=""/>
          </v:shape>
          <o:OLEObject Type="Embed" ProgID="Equation.DSMT4" ShapeID="_x0000_i1059" DrawAspect="Content" ObjectID="_1828267822" r:id="rId98"/>
        </w:object>
      </w:r>
    </w:p>
    <w:p w14:paraId="6ADB0077" w14:textId="745C3632" w:rsidR="003951C7" w:rsidRPr="00B71188" w:rsidRDefault="00AF572F" w:rsidP="00AF572F">
      <w:pPr>
        <w:adjustRightInd w:val="0"/>
        <w:snapToGrid w:val="0"/>
        <w:spacing w:line="300" w:lineRule="auto"/>
        <w:ind w:left="399" w:hangingChars="190" w:hanging="399"/>
        <w:jc w:val="left"/>
        <w:rPr>
          <w:szCs w:val="21"/>
        </w:rPr>
      </w:pPr>
      <w:r w:rsidRPr="00D7738F">
        <w:rPr>
          <w:rFonts w:hint="eastAsia"/>
          <w:color w:val="EE0000"/>
          <w:szCs w:val="21"/>
        </w:rPr>
        <w:t>则其斜率的数值</w:t>
      </w:r>
      <w:r w:rsidRPr="00D7738F">
        <w:rPr>
          <w:position w:val="-30"/>
        </w:rPr>
        <w:object w:dxaOrig="3519" w:dyaOrig="680" w14:anchorId="1EAD3CF4">
          <v:shape id="_x0000_i1060" type="#_x0000_t75" style="width:175.7pt;height:33.85pt" o:ole="">
            <v:imagedata r:id="rId99" o:title=""/>
          </v:shape>
          <o:OLEObject Type="Embed" ProgID="Equation.DSMT4" ShapeID="_x0000_i1060" DrawAspect="Content" ObjectID="_1828267823" r:id="rId100"/>
        </w:object>
      </w:r>
      <w:r w:rsidRPr="00D7738F">
        <w:rPr>
          <w:rFonts w:hint="eastAsia"/>
          <w:color w:val="EE0000"/>
        </w:rPr>
        <w:t>，单位为</w:t>
      </w:r>
      <w:r w:rsidRPr="00D7738F">
        <w:rPr>
          <w:rFonts w:hint="eastAsia"/>
          <w:color w:val="EE0000"/>
        </w:rPr>
        <w:t>N</w:t>
      </w:r>
      <w:r w:rsidRPr="00D7738F">
        <w:rPr>
          <w:rFonts w:hint="eastAsia"/>
          <w:color w:val="EE0000"/>
        </w:rPr>
        <w:t>。</w:t>
      </w:r>
      <w:r w:rsidRPr="00D7738F">
        <w:rPr>
          <w:rFonts w:hint="eastAsia"/>
          <w:color w:val="EE0000"/>
          <w:szCs w:val="21"/>
        </w:rPr>
        <w:t>（</w:t>
      </w:r>
      <w:r w:rsidRPr="00D7738F">
        <w:rPr>
          <w:rFonts w:hint="eastAsia"/>
          <w:color w:val="EE0000"/>
          <w:szCs w:val="21"/>
        </w:rPr>
        <w:t>5</w:t>
      </w:r>
      <w:r w:rsidRPr="00D7738F">
        <w:rPr>
          <w:rFonts w:hint="eastAsia"/>
          <w:color w:val="EE0000"/>
          <w:szCs w:val="21"/>
        </w:rPr>
        <w:t>分）</w:t>
      </w:r>
    </w:p>
    <w:sectPr w:rsidR="003951C7" w:rsidRPr="00B71188" w:rsidSect="00AF572F">
      <w:footerReference w:type="first" r:id="rId101"/>
      <w:pgSz w:w="11906" w:h="16838"/>
      <w:pgMar w:top="1440" w:right="1800" w:bottom="1440" w:left="1800" w:header="851" w:footer="992" w:gutter="0"/>
      <w:pgNumType w:start="1"/>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3T09:45:00Z" w:initials="phy">
    <w:p w14:paraId="6DAD656C" w14:textId="045B1239" w:rsidR="003E5E34" w:rsidRDefault="003E5E34">
      <w:pPr>
        <w:pStyle w:val="ac"/>
      </w:pPr>
      <w:r>
        <w:rPr>
          <w:rStyle w:val="ae"/>
        </w:rPr>
        <w:annotationRef/>
      </w:r>
      <w:r>
        <w:rPr>
          <w:rFonts w:hint="eastAsia"/>
        </w:rPr>
        <w:t>2532</w:t>
      </w:r>
      <w:r>
        <w:rPr>
          <w:rFonts w:hint="eastAsia"/>
        </w:rPr>
        <w:t>人，平均</w:t>
      </w:r>
      <w:r>
        <w:rPr>
          <w:rFonts w:hint="eastAsia"/>
        </w:rPr>
        <w:t>54.2</w:t>
      </w:r>
    </w:p>
  </w:comment>
  <w:comment w:id="1" w:author="physics" w:date="2025-12-23T15:47:00Z" w:initials="phy">
    <w:p w14:paraId="217DAEDF" w14:textId="0BE6DB21" w:rsidR="00623C2D" w:rsidRPr="00D14B74" w:rsidRDefault="00623C2D" w:rsidP="00623C2D">
      <w:r>
        <w:rPr>
          <w:rStyle w:val="ae"/>
        </w:rPr>
        <w:annotationRef/>
      </w:r>
      <w:r w:rsidRPr="00D14B74">
        <w:t>1</w:t>
      </w:r>
      <w:r>
        <w:rPr>
          <w:rFonts w:hint="eastAsia"/>
        </w:rPr>
        <w:t>．</w:t>
      </w:r>
      <w:r w:rsidRPr="00D14B74">
        <w:t>（</w:t>
      </w:r>
      <w:r w:rsidRPr="00D14B74">
        <w:t>1</w:t>
      </w:r>
      <w:r w:rsidRPr="00D14B74">
        <w:t>）</w:t>
      </w:r>
      <w:r w:rsidRPr="00D14B74">
        <w:t>15</w:t>
      </w:r>
      <w:r>
        <w:tab/>
      </w:r>
      <w:r>
        <w:tab/>
      </w:r>
      <w:r w:rsidRPr="00D14B74">
        <w:t>（</w:t>
      </w:r>
      <w:r w:rsidRPr="00D14B74">
        <w:t>2</w:t>
      </w:r>
      <w:r w:rsidRPr="00D14B74">
        <w:t>）</w:t>
      </w:r>
      <w:r w:rsidRPr="00D14B74">
        <w:t>C</w:t>
      </w:r>
    </w:p>
    <w:p w14:paraId="6DAA62F2" w14:textId="5B3DDF3F" w:rsidR="00623C2D" w:rsidRPr="00D14B74" w:rsidRDefault="00623C2D" w:rsidP="00623C2D">
      <w:r w:rsidRPr="00D14B74">
        <w:t>2</w:t>
      </w:r>
      <w:r>
        <w:rPr>
          <w:rFonts w:hint="eastAsia"/>
        </w:rPr>
        <w:t>．</w:t>
      </w:r>
      <w:r w:rsidRPr="00364388">
        <w:rPr>
          <w:rFonts w:hint="eastAsia"/>
        </w:rPr>
        <w:t>CD</w:t>
      </w:r>
    </w:p>
    <w:p w14:paraId="3CA2D81F" w14:textId="5A6C46FF" w:rsidR="00623C2D" w:rsidRPr="00D14B74" w:rsidRDefault="00623C2D" w:rsidP="00623C2D">
      <w:r w:rsidRPr="00D14B74">
        <w:t>3</w:t>
      </w:r>
      <w:r>
        <w:rPr>
          <w:rFonts w:hint="eastAsia"/>
        </w:rPr>
        <w:t>．</w:t>
      </w:r>
      <w:r w:rsidRPr="00A20EF8">
        <w:rPr>
          <w:rFonts w:hint="eastAsia"/>
        </w:rPr>
        <w:t>ACD</w:t>
      </w:r>
    </w:p>
    <w:p w14:paraId="4E4A00FE" w14:textId="242C529A" w:rsidR="00623C2D" w:rsidRPr="00D14B74" w:rsidRDefault="00623C2D" w:rsidP="00623C2D">
      <w:r>
        <w:rPr>
          <w:rFonts w:hint="eastAsia"/>
        </w:rPr>
        <w:t>4</w:t>
      </w:r>
      <w:r>
        <w:rPr>
          <w:rFonts w:hint="eastAsia"/>
        </w:rPr>
        <w:t>．</w:t>
      </w:r>
      <w:r w:rsidRPr="00623C2D">
        <w:rPr>
          <w:rFonts w:hint="eastAsia"/>
          <w:i/>
          <w:iCs/>
        </w:rPr>
        <w:t>n</w:t>
      </w:r>
      <w:r>
        <w:rPr>
          <w:vertAlign w:val="superscript"/>
        </w:rPr>
        <w:t>−</w:t>
      </w:r>
      <w:r>
        <w:rPr>
          <w:rFonts w:hint="eastAsia"/>
          <w:vertAlign w:val="superscript"/>
        </w:rPr>
        <w:t>3/2</w:t>
      </w:r>
      <w:r w:rsidRPr="00623C2D">
        <w:rPr>
          <w:rFonts w:hint="eastAsia"/>
          <w:i/>
          <w:iCs/>
        </w:rPr>
        <w:t>T</w:t>
      </w:r>
    </w:p>
    <w:p w14:paraId="50B7EF9A" w14:textId="67C4069C" w:rsidR="00623C2D" w:rsidRDefault="00623C2D">
      <w:pPr>
        <w:pStyle w:val="ac"/>
      </w:pPr>
      <w:r>
        <w:rPr>
          <w:rFonts w:hint="eastAsia"/>
        </w:rPr>
        <w:t>2025</w:t>
      </w:r>
      <w:r>
        <w:rPr>
          <w:rFonts w:hint="eastAsia"/>
        </w:rPr>
        <w:t>学年杨浦一模一</w:t>
      </w:r>
    </w:p>
  </w:comment>
  <w:comment w:id="2" w:author="physics" w:date="2025-12-23T15:57:00Z" w:initials="phy">
    <w:p w14:paraId="36442BF7" w14:textId="16331E5D" w:rsidR="008E7EDD" w:rsidRDefault="00E75A0F" w:rsidP="008E7EDD">
      <w:r>
        <w:rPr>
          <w:rStyle w:val="ae"/>
        </w:rPr>
        <w:annotationRef/>
      </w:r>
      <w:r w:rsidR="008E7EDD">
        <w:rPr>
          <w:rFonts w:hint="eastAsia"/>
        </w:rPr>
        <w:t>1</w:t>
      </w:r>
      <w:r w:rsidR="008E7EDD">
        <w:rPr>
          <w:rFonts w:hint="eastAsia"/>
        </w:rPr>
        <w:t>．</w:t>
      </w:r>
      <w:r w:rsidR="008E7EDD" w:rsidRPr="0075605A">
        <w:rPr>
          <w:rFonts w:hint="eastAsia"/>
        </w:rPr>
        <w:t>A</w:t>
      </w:r>
    </w:p>
    <w:p w14:paraId="705771DA" w14:textId="56D201ED" w:rsidR="008E7EDD" w:rsidRDefault="008E7EDD" w:rsidP="008E7EDD">
      <w:r>
        <w:rPr>
          <w:rFonts w:hint="eastAsia"/>
        </w:rPr>
        <w:t>2</w:t>
      </w:r>
      <w:r>
        <w:rPr>
          <w:rFonts w:hint="eastAsia"/>
        </w:rPr>
        <w:t>．</w:t>
      </w:r>
      <w:r w:rsidRPr="0075605A">
        <w:rPr>
          <w:rFonts w:hint="eastAsia"/>
        </w:rPr>
        <w:t>C</w:t>
      </w:r>
    </w:p>
    <w:p w14:paraId="65B7B134" w14:textId="058F38DB" w:rsidR="008E7EDD" w:rsidRDefault="008E7EDD" w:rsidP="008E7EDD">
      <w:r>
        <w:rPr>
          <w:rFonts w:hint="eastAsia"/>
        </w:rPr>
        <w:t>3</w:t>
      </w:r>
      <w:r>
        <w:rPr>
          <w:rFonts w:hint="eastAsia"/>
        </w:rPr>
        <w:t>．</w:t>
      </w:r>
      <w:r w:rsidRPr="009F261D">
        <w:rPr>
          <w:rFonts w:hint="eastAsia"/>
        </w:rPr>
        <w:t>（</w:t>
      </w:r>
      <w:r w:rsidRPr="009F261D">
        <w:rPr>
          <w:rFonts w:hint="eastAsia"/>
        </w:rPr>
        <w:t>1</w:t>
      </w:r>
      <w:r w:rsidRPr="009F261D">
        <w:rPr>
          <w:rFonts w:hint="eastAsia"/>
        </w:rPr>
        <w:t>）</w:t>
      </w:r>
      <w:r w:rsidRPr="008E7EDD">
        <w:rPr>
          <w:rFonts w:hint="eastAsia"/>
          <w:i/>
          <w:iCs/>
        </w:rPr>
        <w:t>m</w:t>
      </w:r>
      <w:r>
        <w:fldChar w:fldCharType="begin"/>
      </w:r>
      <w:r>
        <w:instrText xml:space="preserve"> </w:instrText>
      </w:r>
      <w:r>
        <w:rPr>
          <w:rFonts w:hint="eastAsia"/>
        </w:rPr>
        <w:instrText>EQ \R(</w:instrText>
      </w:r>
      <w:r w:rsidRPr="008E7EDD">
        <w:rPr>
          <w:rFonts w:hint="eastAsia"/>
          <w:i/>
          <w:iCs/>
        </w:rPr>
        <w:instrText>a</w:instrText>
      </w:r>
      <w:r>
        <w:rPr>
          <w:rFonts w:hint="eastAsia"/>
          <w:vertAlign w:val="superscript"/>
        </w:rPr>
        <w:instrText>2</w:instrText>
      </w:r>
      <w:r>
        <w:rPr>
          <w:rFonts w:hint="eastAsia"/>
        </w:rPr>
        <w:instrText xml:space="preserve"> + </w:instrText>
      </w:r>
      <w:r w:rsidRPr="008E7EDD">
        <w:rPr>
          <w:rFonts w:hint="eastAsia"/>
          <w:i/>
          <w:iCs/>
        </w:rPr>
        <w:instrText>g</w:instrText>
      </w:r>
      <w:r>
        <w:rPr>
          <w:rFonts w:hint="eastAsia"/>
          <w:vertAlign w:val="superscript"/>
        </w:rPr>
        <w:instrText>2</w:instrText>
      </w:r>
      <w:r>
        <w:rPr>
          <w:rFonts w:hint="eastAsia"/>
        </w:rPr>
        <w:instrText>)</w:instrText>
      </w:r>
      <w:r>
        <w:instrText xml:space="preserve"> </w:instrText>
      </w:r>
      <w:r>
        <w:fldChar w:fldCharType="separate"/>
      </w:r>
      <w:r>
        <w:fldChar w:fldCharType="end"/>
      </w:r>
      <w:r>
        <w:tab/>
      </w:r>
      <w:r>
        <w:tab/>
      </w:r>
      <w:r w:rsidRPr="009F261D">
        <w:rPr>
          <w:rFonts w:hint="eastAsia"/>
        </w:rPr>
        <w:t>（</w:t>
      </w:r>
      <w:r w:rsidRPr="009F261D">
        <w:rPr>
          <w:rFonts w:hint="eastAsia"/>
        </w:rPr>
        <w:t>2</w:t>
      </w:r>
      <w:r w:rsidRPr="009F261D">
        <w:rPr>
          <w:rFonts w:hint="eastAsia"/>
        </w:rPr>
        <w:t>）</w:t>
      </w:r>
      <w:r w:rsidRPr="009F261D">
        <w:rPr>
          <w:rFonts w:hint="eastAsia"/>
          <w:i/>
          <w:iCs/>
        </w:rPr>
        <w:t>mat</w:t>
      </w:r>
    </w:p>
    <w:p w14:paraId="306538E3" w14:textId="7A49BF59" w:rsidR="008E7EDD" w:rsidRDefault="008E7EDD" w:rsidP="008E7EDD">
      <w:r>
        <w:rPr>
          <w:rFonts w:hint="eastAsia"/>
        </w:rPr>
        <w:t>4</w:t>
      </w:r>
      <w:r>
        <w:rPr>
          <w:rFonts w:hint="eastAsia"/>
        </w:rPr>
        <w:t>．</w:t>
      </w:r>
      <w:r w:rsidRPr="00A11262">
        <w:rPr>
          <w:rFonts w:hint="eastAsia"/>
        </w:rPr>
        <w:t>11.2</w:t>
      </w:r>
    </w:p>
    <w:p w14:paraId="034B2B4F" w14:textId="296C076A" w:rsidR="00E75A0F" w:rsidRDefault="00E75A0F">
      <w:pPr>
        <w:pStyle w:val="ac"/>
      </w:pPr>
      <w:r>
        <w:rPr>
          <w:rFonts w:hint="eastAsia"/>
        </w:rPr>
        <w:t>2025</w:t>
      </w:r>
      <w:r>
        <w:rPr>
          <w:rFonts w:hint="eastAsia"/>
        </w:rPr>
        <w:t>学年杨浦一模二</w:t>
      </w:r>
    </w:p>
  </w:comment>
  <w:comment w:id="3" w:author="physics" w:date="2025-12-23T15:57:00Z" w:initials="phy">
    <w:p w14:paraId="665A9C63" w14:textId="3F11B873" w:rsidR="00E371DC" w:rsidRDefault="00E75A0F" w:rsidP="00E371DC">
      <w:r>
        <w:rPr>
          <w:rStyle w:val="ae"/>
        </w:rPr>
        <w:annotationRef/>
      </w:r>
      <w:r w:rsidR="00E371DC">
        <w:rPr>
          <w:rFonts w:hint="eastAsia"/>
        </w:rPr>
        <w:t>1</w:t>
      </w:r>
      <w:r w:rsidR="00E371DC">
        <w:rPr>
          <w:rFonts w:hint="eastAsia"/>
        </w:rPr>
        <w:t>．</w:t>
      </w:r>
      <w:r w:rsidR="00E371DC" w:rsidRPr="00E76A76">
        <w:rPr>
          <w:rFonts w:hint="eastAsia"/>
        </w:rPr>
        <w:t>AEI</w:t>
      </w:r>
    </w:p>
    <w:p w14:paraId="3D2E5E94" w14:textId="56AE2A30" w:rsidR="00E371DC" w:rsidRPr="00C42799" w:rsidRDefault="00E371DC" w:rsidP="00E371DC">
      <w:r>
        <w:rPr>
          <w:rFonts w:hint="eastAsia"/>
        </w:rPr>
        <w:t>2</w:t>
      </w:r>
      <w:r>
        <w:rPr>
          <w:rFonts w:hint="eastAsia"/>
        </w:rPr>
        <w:t>．</w:t>
      </w:r>
      <w:r w:rsidRPr="00C42799">
        <w:rPr>
          <w:rFonts w:hint="eastAsia"/>
        </w:rPr>
        <w:t>（</w:t>
      </w:r>
      <w:r w:rsidRPr="00C42799">
        <w:rPr>
          <w:rFonts w:hint="eastAsia"/>
        </w:rPr>
        <w:t>1</w:t>
      </w:r>
      <w:r w:rsidRPr="00C42799">
        <w:rPr>
          <w:rFonts w:hint="eastAsia"/>
        </w:rPr>
        <w:t>）</w:t>
      </w:r>
      <w:r w:rsidRPr="00C42799">
        <w:rPr>
          <w:rFonts w:hint="eastAsia"/>
        </w:rPr>
        <w:t>BD</w:t>
      </w:r>
    </w:p>
    <w:p w14:paraId="36EF1AB9" w14:textId="567C1C22" w:rsidR="00E371DC" w:rsidRPr="00C42799" w:rsidRDefault="00E371DC" w:rsidP="00E371DC">
      <w:r w:rsidRPr="00C42799">
        <w:rPr>
          <w:rFonts w:hint="eastAsia"/>
        </w:rPr>
        <w:t>（</w:t>
      </w:r>
      <w:r w:rsidRPr="00C42799">
        <w:rPr>
          <w:rFonts w:hint="eastAsia"/>
        </w:rPr>
        <w:t>2</w:t>
      </w:r>
      <w:r w:rsidRPr="00C42799">
        <w:rPr>
          <w:rFonts w:hint="eastAsia"/>
        </w:rPr>
        <w:t>）</w:t>
      </w:r>
      <w:r>
        <w:rPr>
          <w:rFonts w:hint="eastAsia"/>
        </w:rPr>
        <w:t>如</w:t>
      </w:r>
      <w:r w:rsidRPr="00C42799">
        <w:rPr>
          <w:rFonts w:hint="eastAsia"/>
        </w:rPr>
        <w:t>图</w:t>
      </w:r>
    </w:p>
    <w:p w14:paraId="21557447" w14:textId="0DE10593" w:rsidR="00E371DC" w:rsidRDefault="00E371DC">
      <w:pPr>
        <w:pStyle w:val="ac"/>
      </w:pPr>
    </w:p>
    <w:p w14:paraId="601C4487" w14:textId="0660F273" w:rsidR="00E371DC" w:rsidRDefault="00E371DC" w:rsidP="00E371DC">
      <w:r w:rsidRPr="00C42799">
        <w:rPr>
          <w:rFonts w:hint="eastAsia"/>
        </w:rPr>
        <w:t>（</w:t>
      </w:r>
      <w:r w:rsidRPr="00C42799">
        <w:rPr>
          <w:rFonts w:hint="eastAsia"/>
        </w:rPr>
        <w:t>3</w:t>
      </w:r>
      <w:r w:rsidRPr="00C42799">
        <w:rPr>
          <w:rFonts w:hint="eastAsia"/>
        </w:rPr>
        <w:t>）该圆柱形金属丝所允许流过的电流</w:t>
      </w:r>
      <w:r w:rsidRPr="00C42799">
        <w:rPr>
          <w:rFonts w:hint="eastAsia"/>
          <w:i/>
          <w:iCs/>
        </w:rPr>
        <w:t>I</w:t>
      </w:r>
      <w:r w:rsidRPr="00C42799">
        <w:rPr>
          <w:rFonts w:hint="eastAsia"/>
          <w:vertAlign w:val="subscript"/>
        </w:rPr>
        <w:t>总</w:t>
      </w:r>
      <w:r>
        <w:rPr>
          <w:rFonts w:hint="eastAsia"/>
        </w:rPr>
        <w:t xml:space="preserve"> = </w:t>
      </w:r>
      <w:r w:rsidRPr="00C42799">
        <w:rPr>
          <w:rFonts w:hint="eastAsia"/>
          <w:i/>
          <w:iCs/>
        </w:rPr>
        <w:t>I</w:t>
      </w:r>
      <w:r w:rsidRPr="00C42799">
        <w:rPr>
          <w:rFonts w:hint="eastAsia"/>
          <w:vertAlign w:val="subscript"/>
        </w:rPr>
        <w:t>0</w:t>
      </w:r>
      <w:r w:rsidRPr="00C42799">
        <w:rPr>
          <w:rFonts w:hint="eastAsia"/>
          <w:i/>
          <w:iCs/>
        </w:rPr>
        <w:t>S</w:t>
      </w:r>
      <w:r w:rsidRPr="00C42799">
        <w:rPr>
          <w:rFonts w:hint="eastAsia"/>
        </w:rPr>
        <w:t>（</w:t>
      </w:r>
      <w:r w:rsidRPr="00C42799">
        <w:rPr>
          <w:rFonts w:hint="eastAsia"/>
          <w:i/>
          <w:iCs/>
        </w:rPr>
        <w:t>S</w:t>
      </w:r>
      <w:r w:rsidRPr="00C42799">
        <w:rPr>
          <w:rFonts w:hint="eastAsia"/>
        </w:rPr>
        <w:t>为金属丝的横截面积），金属丝的电阻</w:t>
      </w:r>
      <w:r w:rsidRPr="00E371DC">
        <w:rPr>
          <w:rFonts w:hint="eastAsia"/>
          <w:i/>
          <w:iCs/>
        </w:rPr>
        <w:t>R</w:t>
      </w:r>
      <w:r>
        <w:rPr>
          <w:rFonts w:hint="eastAsia"/>
        </w:rPr>
        <w:t xml:space="preserve"> = </w:t>
      </w:r>
      <w:r w:rsidRPr="00E371DC">
        <w:rPr>
          <w:i/>
          <w:iCs/>
        </w:rPr>
        <w:t>ρ</w:t>
      </w:r>
      <w:r>
        <w:fldChar w:fldCharType="begin"/>
      </w:r>
      <w:r>
        <w:instrText xml:space="preserve"> </w:instrText>
      </w:r>
      <w:r>
        <w:rPr>
          <w:rFonts w:hint="eastAsia"/>
        </w:rPr>
        <w:instrText>EQ \F(</w:instrText>
      </w:r>
      <w:r w:rsidRPr="00E371DC">
        <w:rPr>
          <w:rFonts w:hint="eastAsia"/>
          <w:i/>
          <w:iCs/>
        </w:rPr>
        <w:instrText>L</w:instrText>
      </w:r>
      <w:r>
        <w:rPr>
          <w:rFonts w:hint="eastAsia"/>
        </w:rPr>
        <w:instrText>,</w:instrText>
      </w:r>
      <w:r w:rsidRPr="00E371DC">
        <w:rPr>
          <w:rFonts w:hint="eastAsia"/>
          <w:i/>
          <w:iCs/>
        </w:rPr>
        <w:instrText>S</w:instrText>
      </w:r>
      <w:r>
        <w:rPr>
          <w:rFonts w:hint="eastAsia"/>
        </w:rPr>
        <w:instrText>)</w:instrText>
      </w:r>
      <w:r>
        <w:instrText xml:space="preserve"> </w:instrText>
      </w:r>
      <w:r>
        <w:fldChar w:fldCharType="separate"/>
      </w:r>
      <w:r>
        <w:fldChar w:fldCharType="end"/>
      </w:r>
      <w:r w:rsidRPr="00C42799">
        <w:rPr>
          <w:rFonts w:hint="eastAsia"/>
        </w:rPr>
        <w:t>，根据部分电路欧姆定律，金属丝两端所加的安全电压最大值</w:t>
      </w:r>
      <w:r w:rsidRPr="00C42799">
        <w:rPr>
          <w:rFonts w:hint="eastAsia"/>
          <w:i/>
          <w:iCs/>
        </w:rPr>
        <w:t>U</w:t>
      </w:r>
      <w:r>
        <w:rPr>
          <w:rFonts w:hint="eastAsia"/>
        </w:rPr>
        <w:t xml:space="preserve"> = </w:t>
      </w:r>
      <w:r w:rsidRPr="00C42799">
        <w:rPr>
          <w:rFonts w:hint="eastAsia"/>
          <w:i/>
          <w:iCs/>
        </w:rPr>
        <w:t>I</w:t>
      </w:r>
      <w:r w:rsidRPr="00C42799">
        <w:rPr>
          <w:rFonts w:hint="eastAsia"/>
          <w:vertAlign w:val="subscript"/>
        </w:rPr>
        <w:t>总</w:t>
      </w:r>
      <w:r w:rsidRPr="00C42799">
        <w:rPr>
          <w:rFonts w:hint="eastAsia"/>
          <w:i/>
          <w:iCs/>
        </w:rPr>
        <w:t>R</w:t>
      </w:r>
      <w:r>
        <w:rPr>
          <w:rFonts w:hint="eastAsia"/>
        </w:rPr>
        <w:t xml:space="preserve"> = </w:t>
      </w:r>
      <w:r w:rsidRPr="00C42799">
        <w:rPr>
          <w:rFonts w:hint="eastAsia"/>
          <w:i/>
          <w:iCs/>
        </w:rPr>
        <w:t>I</w:t>
      </w:r>
      <w:r w:rsidRPr="00C42799">
        <w:rPr>
          <w:rFonts w:hint="eastAsia"/>
          <w:vertAlign w:val="subscript"/>
        </w:rPr>
        <w:t>0</w:t>
      </w:r>
      <w:r w:rsidRPr="00C42799">
        <w:rPr>
          <w:i/>
          <w:iCs/>
        </w:rPr>
        <w:t>ρ</w:t>
      </w:r>
      <w:r w:rsidRPr="00C42799">
        <w:rPr>
          <w:rFonts w:hint="eastAsia"/>
          <w:i/>
          <w:iCs/>
        </w:rPr>
        <w:t>L</w:t>
      </w:r>
      <w:r w:rsidRPr="00C42799">
        <w:rPr>
          <w:rFonts w:hint="eastAsia"/>
        </w:rPr>
        <w:t>。</w:t>
      </w:r>
    </w:p>
    <w:p w14:paraId="5E59B68A" w14:textId="757840A8" w:rsidR="00E75A0F" w:rsidRDefault="00E75A0F">
      <w:pPr>
        <w:pStyle w:val="ac"/>
      </w:pPr>
      <w:r>
        <w:rPr>
          <w:rFonts w:hint="eastAsia"/>
        </w:rPr>
        <w:t>2025</w:t>
      </w:r>
      <w:r>
        <w:rPr>
          <w:rFonts w:hint="eastAsia"/>
        </w:rPr>
        <w:t>学年杨浦一模三</w:t>
      </w:r>
    </w:p>
  </w:comment>
  <w:comment w:id="4" w:author="physics" w:date="2025-12-23T15:57:00Z" w:initials="phy">
    <w:p w14:paraId="2C4D24A7" w14:textId="493DDA46" w:rsidR="00E371DC" w:rsidRPr="006E37F4" w:rsidRDefault="00E75A0F" w:rsidP="00E371DC">
      <w:r>
        <w:rPr>
          <w:rStyle w:val="ae"/>
        </w:rPr>
        <w:annotationRef/>
      </w:r>
      <w:r w:rsidR="00E371DC">
        <w:rPr>
          <w:rFonts w:hint="eastAsia"/>
        </w:rPr>
        <w:t>1</w:t>
      </w:r>
      <w:r w:rsidR="00E371DC">
        <w:rPr>
          <w:rFonts w:hint="eastAsia"/>
        </w:rPr>
        <w:t>．</w:t>
      </w:r>
      <w:r w:rsidR="00E371DC" w:rsidRPr="006E37F4">
        <w:rPr>
          <w:rFonts w:hint="eastAsia"/>
        </w:rPr>
        <w:t>（</w:t>
      </w:r>
      <w:r w:rsidR="00E371DC" w:rsidRPr="006E37F4">
        <w:rPr>
          <w:rFonts w:hint="eastAsia"/>
        </w:rPr>
        <w:t>1</w:t>
      </w:r>
      <w:r w:rsidR="00E371DC" w:rsidRPr="006E37F4">
        <w:rPr>
          <w:rFonts w:hint="eastAsia"/>
        </w:rPr>
        <w:t>）轨道对小车有阻力，轨道不水平（左低右高）等</w:t>
      </w:r>
      <w:r w:rsidR="00E371DC">
        <w:rPr>
          <w:rFonts w:hint="eastAsia"/>
        </w:rPr>
        <w:t>，使小车向右的速度减小</w:t>
      </w:r>
    </w:p>
    <w:p w14:paraId="2683E573" w14:textId="3C3DC1CD" w:rsidR="00E371DC" w:rsidRPr="006E37F4" w:rsidRDefault="00E371DC" w:rsidP="00E371DC">
      <w:r w:rsidRPr="006E37F4">
        <w:rPr>
          <w:rFonts w:hint="eastAsia"/>
        </w:rPr>
        <w:t>（</w:t>
      </w:r>
      <w:r w:rsidRPr="006E37F4">
        <w:rPr>
          <w:rFonts w:hint="eastAsia"/>
        </w:rPr>
        <w:t>2</w:t>
      </w:r>
      <w:r w:rsidRPr="006E37F4">
        <w:rPr>
          <w:rFonts w:hint="eastAsia"/>
        </w:rPr>
        <w:t>）</w:t>
      </w:r>
      <w:r w:rsidRPr="006E37F4">
        <w:rPr>
          <w:rFonts w:ascii="宋体" w:hAnsi="宋体" w:hint="eastAsia"/>
        </w:rPr>
        <w:fldChar w:fldCharType="begin"/>
      </w:r>
      <w:r w:rsidRPr="006E37F4">
        <w:rPr>
          <w:rFonts w:ascii="宋体" w:hAnsi="宋体" w:hint="eastAsia"/>
        </w:rPr>
        <w:instrText xml:space="preserve"> = 1 \* GB3 </w:instrText>
      </w:r>
      <w:r w:rsidRPr="006E37F4">
        <w:rPr>
          <w:rFonts w:ascii="宋体" w:hAnsi="宋体" w:hint="eastAsia"/>
        </w:rPr>
        <w:fldChar w:fldCharType="separate"/>
      </w:r>
      <w:r w:rsidRPr="006E37F4">
        <w:rPr>
          <w:rFonts w:ascii="宋体" w:hAnsi="宋体" w:hint="eastAsia"/>
          <w:noProof/>
        </w:rPr>
        <w:t>①</w:t>
      </w:r>
      <w:r w:rsidRPr="006E37F4">
        <w:rPr>
          <w:rFonts w:ascii="宋体" w:hAnsi="宋体" w:hint="eastAsia"/>
        </w:rPr>
        <w:fldChar w:fldCharType="end"/>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0</w:t>
      </w:r>
      <w:r w:rsidRPr="00E371DC">
        <w:rPr>
          <w:rFonts w:hint="eastAsia"/>
        </w:rPr>
        <w:t xml:space="preserve"> = </w:t>
      </w:r>
      <w:r w:rsidRPr="00E371DC">
        <w:rPr>
          <w:rFonts w:asciiTheme="majorBidi" w:hAnsiTheme="majorBidi" w:cstheme="majorBidi"/>
          <w:i/>
          <w:iCs/>
        </w:rPr>
        <w:t>m</w:t>
      </w:r>
      <w:r w:rsidRPr="00E371DC">
        <w:rPr>
          <w:rFonts w:hint="eastAsia"/>
          <w:vertAlign w:val="subscript"/>
        </w:rPr>
        <w:t>A</w:t>
      </w:r>
      <w:r w:rsidRPr="00E371DC">
        <w:rPr>
          <w:rFonts w:ascii="Book Antiqua" w:hAnsi="Book Antiqua"/>
          <w:i/>
          <w:iCs/>
        </w:rPr>
        <w:t>v</w:t>
      </w:r>
      <w:r w:rsidRPr="00E371DC">
        <w:rPr>
          <w:rFonts w:hint="eastAsia"/>
          <w:vertAlign w:val="subscript"/>
        </w:rPr>
        <w:t>A</w:t>
      </w:r>
      <w:r w:rsidRPr="00E371DC">
        <w:rPr>
          <w:rFonts w:hint="eastAsia"/>
        </w:rPr>
        <w:t xml:space="preserve"> + </w:t>
      </w:r>
      <w:r w:rsidRPr="00E371DC">
        <w:rPr>
          <w:rFonts w:asciiTheme="majorBidi" w:hAnsiTheme="majorBidi" w:cstheme="majorBidi"/>
          <w:i/>
          <w:iCs/>
        </w:rPr>
        <w:t>m</w:t>
      </w:r>
      <w:r>
        <w:rPr>
          <w:rFonts w:hint="eastAsia"/>
          <w:vertAlign w:val="subscript"/>
        </w:rPr>
        <w:t>B</w:t>
      </w:r>
      <w:r w:rsidRPr="00E371DC">
        <w:rPr>
          <w:rFonts w:ascii="Book Antiqua" w:hAnsi="Book Antiqua"/>
          <w:i/>
          <w:iCs/>
        </w:rPr>
        <w:t>v</w:t>
      </w:r>
      <w:r>
        <w:rPr>
          <w:rFonts w:hint="eastAsia"/>
          <w:vertAlign w:val="subscript"/>
        </w:rPr>
        <w:t>B</w:t>
      </w:r>
    </w:p>
    <w:p w14:paraId="766621A9" w14:textId="4BD92496" w:rsidR="00E371DC" w:rsidRPr="006E37F4" w:rsidRDefault="00E371DC" w:rsidP="00E371DC">
      <w:r w:rsidRPr="006E37F4">
        <w:fldChar w:fldCharType="begin"/>
      </w:r>
      <w:r w:rsidRPr="006E37F4">
        <w:instrText xml:space="preserve"> </w:instrText>
      </w:r>
      <w:r w:rsidRPr="006E37F4">
        <w:rPr>
          <w:rFonts w:hint="eastAsia"/>
        </w:rPr>
        <w:instrText>= 2 \* GB3</w:instrText>
      </w:r>
      <w:r w:rsidRPr="006E37F4">
        <w:instrText xml:space="preserve"> </w:instrText>
      </w:r>
      <w:r w:rsidRPr="006E37F4">
        <w:fldChar w:fldCharType="separate"/>
      </w:r>
      <w:r w:rsidRPr="006E37F4">
        <w:rPr>
          <w:rFonts w:hint="eastAsia"/>
          <w:noProof/>
        </w:rPr>
        <w:t>②</w:t>
      </w:r>
      <w:r w:rsidRPr="006E37F4">
        <w:fldChar w:fldCharType="end"/>
      </w:r>
      <w:r w:rsidRPr="00E371DC">
        <w:rPr>
          <w:rFonts w:ascii="Book Antiqua" w:hAnsi="Book Antiqua"/>
          <w:i/>
          <w:iCs/>
        </w:rPr>
        <w:t>v</w:t>
      </w:r>
      <w:r>
        <w:rPr>
          <w:rFonts w:hint="eastAsia"/>
          <w:vertAlign w:val="subscript"/>
        </w:rPr>
        <w:t>A</w:t>
      </w:r>
      <w:r>
        <w:rPr>
          <w:rFonts w:hint="eastAsia"/>
        </w:rPr>
        <w:t xml:space="preserve"> = </w:t>
      </w:r>
      <w:r>
        <w:t>−</w:t>
      </w:r>
      <w:r>
        <w:rPr>
          <w:rFonts w:hint="eastAsia"/>
        </w:rPr>
        <w:t xml:space="preserve"> 0.24 m/s</w:t>
      </w:r>
      <w:r w:rsidRPr="006E37F4">
        <w:rPr>
          <w:rFonts w:hint="eastAsia"/>
        </w:rPr>
        <w:t>，方向向左</w:t>
      </w:r>
    </w:p>
    <w:p w14:paraId="47264129" w14:textId="645D7032" w:rsidR="00E371DC" w:rsidRDefault="00E371DC" w:rsidP="00E371DC">
      <w:r>
        <w:rPr>
          <w:rFonts w:hint="eastAsia"/>
        </w:rPr>
        <w:t>2</w:t>
      </w:r>
      <w:r>
        <w:rPr>
          <w:rFonts w:hint="eastAsia"/>
        </w:rPr>
        <w:t>．</w:t>
      </w:r>
      <w:r w:rsidRPr="00B675F0">
        <w:rPr>
          <w:rFonts w:hint="eastAsia"/>
        </w:rPr>
        <w:t>BD</w:t>
      </w:r>
    </w:p>
    <w:p w14:paraId="219EA9F9" w14:textId="6DB83CA7" w:rsidR="00E371DC" w:rsidRDefault="00E371DC" w:rsidP="00E371DC">
      <w:r>
        <w:rPr>
          <w:rFonts w:hint="eastAsia"/>
        </w:rPr>
        <w:t>3</w:t>
      </w:r>
      <w:r>
        <w:rPr>
          <w:rFonts w:hint="eastAsia"/>
        </w:rPr>
        <w:t>．</w:t>
      </w:r>
      <w:r w:rsidRPr="00736C25">
        <w:rPr>
          <w:rFonts w:hint="eastAsia"/>
        </w:rPr>
        <w:t>（</w:t>
      </w:r>
      <w:r w:rsidRPr="00736C25">
        <w:rPr>
          <w:rFonts w:hint="eastAsia"/>
        </w:rPr>
        <w:t>1</w:t>
      </w:r>
      <w:r w:rsidRPr="00736C25">
        <w:rPr>
          <w:rFonts w:hint="eastAsia"/>
        </w:rPr>
        <w:t>）</w:t>
      </w:r>
      <w:r>
        <w:rPr>
          <w:rFonts w:hint="eastAsia"/>
        </w:rPr>
        <w:t>0.64</w:t>
      </w:r>
      <w:r>
        <w:t>π</w:t>
      </w:r>
      <w:r w:rsidRPr="00E371DC">
        <w:rPr>
          <w:rFonts w:hint="eastAsia"/>
          <w:i/>
          <w:iCs/>
        </w:rPr>
        <w:t>R</w:t>
      </w:r>
      <w:r>
        <w:rPr>
          <w:rFonts w:hint="eastAsia"/>
          <w:vertAlign w:val="superscript"/>
        </w:rPr>
        <w:t>2</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E371DC">
        <w:rPr>
          <w:rFonts w:hint="eastAsia"/>
          <w:i/>
          <w:iCs/>
        </w:rPr>
        <w:instrText>cL</w:instrText>
      </w:r>
      <w:r>
        <w:rPr>
          <w:rFonts w:hint="eastAsia"/>
        </w:rPr>
        <w:instrText>,2</w:instrText>
      </w:r>
      <w:r w:rsidRPr="00E371DC">
        <w:rPr>
          <w:rFonts w:hint="eastAsia"/>
          <w:i/>
          <w:iCs/>
        </w:rPr>
        <w:instrText>d</w:instrText>
      </w:r>
      <w:r>
        <w:instrText>Δ</w:instrText>
      </w:r>
      <w:r w:rsidRPr="00E371DC">
        <w:rPr>
          <w:rFonts w:hint="eastAsia"/>
          <w:i/>
          <w:iCs/>
        </w:rPr>
        <w:instrText>x</w:instrText>
      </w:r>
      <w:r>
        <w:rPr>
          <w:rFonts w:hint="eastAsia"/>
        </w:rPr>
        <w:instrText>)</w:instrText>
      </w:r>
      <w:r>
        <w:instrText xml:space="preserve"> </w:instrText>
      </w:r>
      <w:r>
        <w:fldChar w:fldCharType="separate"/>
      </w:r>
      <w:r>
        <w:fldChar w:fldCharType="end"/>
      </w:r>
    </w:p>
    <w:p w14:paraId="1166EAF0" w14:textId="7DE9E3F1" w:rsidR="00E75A0F" w:rsidRDefault="00E75A0F">
      <w:pPr>
        <w:pStyle w:val="ac"/>
      </w:pPr>
      <w:r>
        <w:rPr>
          <w:rFonts w:hint="eastAsia"/>
        </w:rPr>
        <w:t>2025</w:t>
      </w:r>
      <w:r>
        <w:rPr>
          <w:rFonts w:hint="eastAsia"/>
        </w:rPr>
        <w:t>学年杨浦一模四</w:t>
      </w:r>
    </w:p>
  </w:comment>
  <w:comment w:id="5" w:author="physics" w:date="2025-12-23T15:57:00Z" w:initials="phy">
    <w:p w14:paraId="2C08171B" w14:textId="0A59541E" w:rsidR="0025394C" w:rsidRDefault="00E75A0F" w:rsidP="0025394C">
      <w:r>
        <w:rPr>
          <w:rStyle w:val="ae"/>
        </w:rPr>
        <w:annotationRef/>
      </w:r>
      <w:r w:rsidR="0025394C">
        <w:rPr>
          <w:rFonts w:hint="eastAsia"/>
        </w:rPr>
        <w:t>1</w:t>
      </w:r>
      <w:r w:rsidR="0025394C">
        <w:rPr>
          <w:rFonts w:hint="eastAsia"/>
        </w:rPr>
        <w:t>．</w:t>
      </w:r>
      <w:r w:rsidR="0025394C">
        <w:rPr>
          <w:rFonts w:hint="eastAsia"/>
        </w:rPr>
        <w:t>2(</w:t>
      </w:r>
      <w:r w:rsidR="0025394C" w:rsidRPr="0013702B">
        <w:rPr>
          <w:rFonts w:hint="eastAsia"/>
          <w:i/>
          <w:iCs/>
        </w:rPr>
        <w:t>M</w:t>
      </w:r>
      <w:r w:rsidR="0025394C">
        <w:rPr>
          <w:rFonts w:hint="eastAsia"/>
        </w:rPr>
        <w:t xml:space="preserve"> + </w:t>
      </w:r>
      <w:r w:rsidR="0025394C" w:rsidRPr="0013702B">
        <w:rPr>
          <w:rFonts w:hint="eastAsia"/>
          <w:i/>
          <w:iCs/>
        </w:rPr>
        <w:t>m</w:t>
      </w:r>
      <w:r w:rsidR="0025394C">
        <w:rPr>
          <w:rFonts w:hint="eastAsia"/>
        </w:rPr>
        <w:t>)</w:t>
      </w:r>
      <w:r w:rsidR="0025394C" w:rsidRPr="0013702B">
        <w:rPr>
          <w:rFonts w:hint="eastAsia"/>
          <w:i/>
          <w:iCs/>
        </w:rPr>
        <w:t>g</w:t>
      </w:r>
    </w:p>
    <w:p w14:paraId="4D6B4298" w14:textId="5BDFE56E" w:rsidR="0025394C" w:rsidRDefault="0025394C" w:rsidP="0025394C">
      <w:r>
        <w:rPr>
          <w:rFonts w:hint="eastAsia"/>
        </w:rPr>
        <w:t>2</w:t>
      </w:r>
      <w:r>
        <w:rPr>
          <w:rFonts w:hint="eastAsia"/>
        </w:rPr>
        <w:t>．</w:t>
      </w:r>
      <w:r>
        <w:fldChar w:fldCharType="begin"/>
      </w:r>
      <w:r>
        <w:instrText xml:space="preserve"> </w:instrText>
      </w:r>
      <w:r>
        <w:rPr>
          <w:rFonts w:hint="eastAsia"/>
        </w:rPr>
        <w:instrText>EQ \F(</w:instrText>
      </w:r>
      <w:r w:rsidRPr="0013702B">
        <w:rPr>
          <w:rFonts w:hint="eastAsia"/>
          <w:i/>
          <w:iCs/>
        </w:rPr>
        <w:instrText>B</w:instrText>
      </w:r>
      <w:r>
        <w:rPr>
          <w:rFonts w:hint="eastAsia"/>
          <w:vertAlign w:val="superscript"/>
        </w:rPr>
        <w:instrText>2</w:instrText>
      </w:r>
      <w:r w:rsidRPr="0013702B">
        <w:rPr>
          <w:rFonts w:hint="eastAsia"/>
          <w:i/>
          <w:iCs/>
        </w:rPr>
        <w:instrText>d</w:instrText>
      </w:r>
      <w:r>
        <w:rPr>
          <w:rFonts w:hint="eastAsia"/>
          <w:vertAlign w:val="superscript"/>
        </w:rPr>
        <w:instrText>2</w:instrText>
      </w:r>
      <w:r w:rsidRPr="0013702B">
        <w:rPr>
          <w:rFonts w:ascii="Book Antiqua" w:hAnsi="Book Antiqua"/>
          <w:i/>
          <w:iCs/>
        </w:rPr>
        <w:instrText>v</w:instrText>
      </w:r>
      <w:r>
        <w:rPr>
          <w:rFonts w:hint="eastAsia"/>
          <w:vertAlign w:val="subscript"/>
        </w:rPr>
        <w:instrText>m</w:instrText>
      </w:r>
      <w:r>
        <w:rPr>
          <w:rFonts w:hint="eastAsia"/>
          <w:vertAlign w:val="superscript"/>
        </w:rPr>
        <w:instrText>2</w:instrText>
      </w:r>
      <w:r>
        <w:rPr>
          <w:rFonts w:hint="eastAsia"/>
        </w:rPr>
        <w:instrText>,2</w:instrText>
      </w:r>
      <w:r w:rsidRPr="0013702B">
        <w:rPr>
          <w:rFonts w:hint="eastAsia"/>
          <w:i/>
          <w:iCs/>
        </w:rPr>
        <w:instrText>R</w:instrText>
      </w:r>
      <w:r>
        <w:rPr>
          <w:rFonts w:hint="eastAsia"/>
        </w:rPr>
        <w:instrText>)</w:instrText>
      </w:r>
      <w:r>
        <w:instrText xml:space="preserve"> </w:instrText>
      </w:r>
      <w:r>
        <w:fldChar w:fldCharType="separate"/>
      </w:r>
      <w:r>
        <w:fldChar w:fldCharType="end"/>
      </w:r>
    </w:p>
    <w:p w14:paraId="710D732A" w14:textId="6D397B42" w:rsidR="0025394C" w:rsidRDefault="0025394C" w:rsidP="0025394C">
      <w:r>
        <w:rPr>
          <w:rFonts w:hint="eastAsia"/>
        </w:rPr>
        <w:t>3</w:t>
      </w:r>
      <w:r>
        <w:rPr>
          <w:rFonts w:hint="eastAsia"/>
        </w:rPr>
        <w:t>．</w:t>
      </w:r>
      <w:r w:rsidRPr="009A2FF0">
        <w:rPr>
          <w:rFonts w:hint="eastAsia"/>
        </w:rPr>
        <w:t>BD</w:t>
      </w:r>
    </w:p>
    <w:p w14:paraId="61930887" w14:textId="4EC83105" w:rsidR="00E75A0F" w:rsidRDefault="00E75A0F">
      <w:pPr>
        <w:pStyle w:val="ac"/>
      </w:pPr>
      <w:r>
        <w:rPr>
          <w:rFonts w:hint="eastAsia"/>
        </w:rPr>
        <w:t>2025</w:t>
      </w:r>
      <w:r>
        <w:rPr>
          <w:rFonts w:hint="eastAsia"/>
        </w:rPr>
        <w:t>学年杨浦一模五</w:t>
      </w:r>
    </w:p>
  </w:comment>
  <w:comment w:id="6" w:author="physics" w:date="2025-12-23T15:57:00Z" w:initials="phy">
    <w:p w14:paraId="20B815AC" w14:textId="68902D6C" w:rsidR="0025394C" w:rsidRDefault="00E75A0F" w:rsidP="0025394C">
      <w:r>
        <w:rPr>
          <w:rStyle w:val="ae"/>
        </w:rPr>
        <w:annotationRef/>
      </w:r>
      <w:r w:rsidR="0025394C">
        <w:rPr>
          <w:rFonts w:hint="eastAsia"/>
        </w:rPr>
        <w:t>1</w:t>
      </w:r>
      <w:r w:rsidR="0025394C">
        <w:rPr>
          <w:rFonts w:hint="eastAsia"/>
        </w:rPr>
        <w:t>．</w:t>
      </w:r>
      <w:r w:rsidR="0025394C" w:rsidRPr="00D7738F">
        <w:rPr>
          <w:rFonts w:hint="eastAsia"/>
        </w:rPr>
        <w:t>B</w:t>
      </w:r>
    </w:p>
    <w:p w14:paraId="51242A3F" w14:textId="00EDEE6C" w:rsidR="0025394C" w:rsidRDefault="0025394C" w:rsidP="0025394C">
      <w:r>
        <w:rPr>
          <w:rFonts w:hint="eastAsia"/>
        </w:rPr>
        <w:t>2</w:t>
      </w:r>
      <w:r>
        <w:rPr>
          <w:rFonts w:hint="eastAsia"/>
        </w:rPr>
        <w:t>．</w:t>
      </w:r>
      <w:r w:rsidRPr="00D7738F">
        <w:rPr>
          <w:rFonts w:hint="eastAsia"/>
        </w:rPr>
        <w:t>（</w:t>
      </w:r>
      <w:r w:rsidRPr="00D7738F">
        <w:rPr>
          <w:rFonts w:hint="eastAsia"/>
        </w:rPr>
        <w:t>1</w:t>
      </w:r>
      <w:r w:rsidRPr="00D7738F">
        <w:rPr>
          <w:rFonts w:hint="eastAsia"/>
        </w:rPr>
        <w:t>）</w:t>
      </w:r>
      <w:r w:rsidRPr="00D7738F">
        <w:rPr>
          <w:rFonts w:hint="eastAsia"/>
        </w:rPr>
        <w:t>A</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5</w:instrText>
      </w:r>
      <w:r w:rsidRPr="0013702B">
        <w:rPr>
          <w:rFonts w:hint="eastAsia"/>
          <w:i/>
          <w:iCs/>
        </w:rPr>
        <w:instrText>dB</w:instrText>
      </w:r>
      <w:r>
        <w:rPr>
          <w:rFonts w:hint="eastAsia"/>
          <w:i/>
          <w:iCs/>
        </w:rPr>
        <w:instrText>e</w:instrText>
      </w:r>
      <w:r>
        <w:rPr>
          <w:rFonts w:hint="eastAsia"/>
        </w:rPr>
        <w:instrText>,4</w:instrText>
      </w:r>
      <w:r w:rsidRPr="0013702B">
        <w:rPr>
          <w:rFonts w:hint="eastAsia"/>
          <w:i/>
          <w:iCs/>
        </w:rPr>
        <w:instrText>m</w:instrText>
      </w:r>
      <w:r>
        <w:rPr>
          <w:rFonts w:hint="eastAsia"/>
        </w:rPr>
        <w:instrText>)</w:instrText>
      </w:r>
      <w:r>
        <w:instrText xml:space="preserve"> </w:instrText>
      </w:r>
      <w:r>
        <w:fldChar w:fldCharType="separate"/>
      </w:r>
      <w:r>
        <w:fldChar w:fldCharType="end"/>
      </w:r>
    </w:p>
    <w:p w14:paraId="76CFBAD9" w14:textId="46F68927" w:rsidR="00E46DC4" w:rsidRPr="00D7738F" w:rsidRDefault="00E46DC4" w:rsidP="00E46DC4">
      <w:r>
        <w:rPr>
          <w:rFonts w:hint="eastAsia"/>
        </w:rPr>
        <w:t>3</w:t>
      </w:r>
      <w:r>
        <w:rPr>
          <w:rFonts w:hint="eastAsia"/>
        </w:rPr>
        <w:t>．</w:t>
      </w:r>
      <w:r w:rsidRPr="00D7738F">
        <w:rPr>
          <w:rFonts w:hint="eastAsia"/>
        </w:rPr>
        <w:t>（</w:t>
      </w:r>
      <w:r w:rsidRPr="00D7738F">
        <w:rPr>
          <w:rFonts w:hint="eastAsia"/>
        </w:rPr>
        <w:t>1</w:t>
      </w:r>
      <w:r w:rsidRPr="00D7738F">
        <w:rPr>
          <w:rFonts w:hint="eastAsia"/>
        </w:rPr>
        <w:t>）</w:t>
      </w:r>
      <w:r>
        <w:t>Δ</w:t>
      </w:r>
      <w:r w:rsidRPr="0025394C">
        <w:rPr>
          <w:rFonts w:hint="eastAsia"/>
          <w:i/>
          <w:iCs/>
        </w:rPr>
        <w:t>E</w:t>
      </w:r>
      <w:r>
        <w:rPr>
          <w:rFonts w:hint="eastAsia"/>
          <w:vertAlign w:val="subscript"/>
        </w:rPr>
        <w:t>p</w:t>
      </w:r>
      <w:r>
        <w:rPr>
          <w:rFonts w:hint="eastAsia"/>
        </w:rPr>
        <w:t xml:space="preserve"> = </w:t>
      </w:r>
      <w:r>
        <w:t>−</w:t>
      </w:r>
      <w:r>
        <w:rPr>
          <w:rFonts w:hint="eastAsia"/>
        </w:rPr>
        <w:t xml:space="preserve"> 0.12 J</w:t>
      </w:r>
    </w:p>
    <w:p w14:paraId="0893029F" w14:textId="6C9F46B7" w:rsidR="00E46DC4" w:rsidRPr="00E46DC4" w:rsidRDefault="00E46DC4" w:rsidP="00E46DC4">
      <w:pPr>
        <w:rPr>
          <w:szCs w:val="21"/>
        </w:rPr>
      </w:pPr>
      <w:r w:rsidRPr="00D7738F">
        <w:rPr>
          <w:rFonts w:hint="eastAsia"/>
        </w:rPr>
        <w:t>（</w:t>
      </w:r>
      <w:r w:rsidRPr="00D7738F">
        <w:rPr>
          <w:rFonts w:hint="eastAsia"/>
        </w:rPr>
        <w:t>2</w:t>
      </w:r>
      <w:r w:rsidRPr="00D7738F">
        <w:rPr>
          <w:rFonts w:hint="eastAsia"/>
        </w:rPr>
        <w:t>）</w:t>
      </w:r>
      <w:r w:rsidRPr="00E46DC4">
        <w:rPr>
          <w:rFonts w:ascii="Book Antiqua" w:hAnsi="Book Antiqua"/>
          <w:i/>
          <w:iCs/>
          <w:szCs w:val="21"/>
        </w:rPr>
        <w:t>v</w:t>
      </w:r>
      <w:r w:rsidRPr="00E46DC4">
        <w:rPr>
          <w:rFonts w:hint="eastAsia"/>
          <w:szCs w:val="21"/>
          <w:vertAlign w:val="subscript"/>
        </w:rPr>
        <w:t>m</w:t>
      </w:r>
      <w:r w:rsidRPr="00E46DC4">
        <w:rPr>
          <w:rFonts w:hint="eastAsia"/>
          <w:szCs w:val="21"/>
        </w:rPr>
        <w:t xml:space="preserve"> = 3</w:t>
      </w:r>
      <w:r w:rsidRPr="00E46DC4">
        <w:rPr>
          <w:szCs w:val="21"/>
        </w:rPr>
        <w:fldChar w:fldCharType="begin"/>
      </w:r>
      <w:r w:rsidRPr="00E46DC4">
        <w:rPr>
          <w:szCs w:val="21"/>
        </w:rPr>
        <w:instrText xml:space="preserve"> </w:instrText>
      </w:r>
      <w:r w:rsidRPr="00E46DC4">
        <w:rPr>
          <w:rFonts w:hint="eastAsia"/>
          <w:szCs w:val="21"/>
        </w:rPr>
        <w:instrText>EQ \R(5)</w:instrText>
      </w:r>
      <w:r w:rsidRPr="00E46DC4">
        <w:rPr>
          <w:szCs w:val="21"/>
        </w:rPr>
        <w:instrText xml:space="preserve"> </w:instrText>
      </w:r>
      <w:r w:rsidRPr="00E46DC4">
        <w:rPr>
          <w:szCs w:val="21"/>
        </w:rPr>
        <w:fldChar w:fldCharType="separate"/>
      </w:r>
      <w:r w:rsidRPr="00E46DC4">
        <w:rPr>
          <w:szCs w:val="21"/>
        </w:rPr>
        <w:fldChar w:fldCharType="end"/>
      </w:r>
      <w:r w:rsidRPr="00E46DC4">
        <w:rPr>
          <w:rFonts w:hint="eastAsia"/>
          <w:szCs w:val="21"/>
        </w:rPr>
        <w:t>m/s = 6.7 m/s</w:t>
      </w:r>
    </w:p>
    <w:p w14:paraId="0F21DA15" w14:textId="0DB95340" w:rsidR="0025394C" w:rsidRDefault="00E46DC4" w:rsidP="00E46DC4">
      <w:r w:rsidRPr="00E46DC4">
        <w:rPr>
          <w:rFonts w:hint="eastAsia"/>
          <w:szCs w:val="21"/>
        </w:rPr>
        <w:t>（</w:t>
      </w:r>
      <w:r w:rsidRPr="00E46DC4">
        <w:rPr>
          <w:rFonts w:hint="eastAsia"/>
          <w:szCs w:val="21"/>
        </w:rPr>
        <w:t>3</w:t>
      </w:r>
      <w:r w:rsidRPr="00E46DC4">
        <w:rPr>
          <w:rFonts w:hint="eastAsia"/>
          <w:szCs w:val="21"/>
        </w:rPr>
        <w:t>）</w:t>
      </w:r>
      <w:r w:rsidRPr="00E46DC4">
        <w:rPr>
          <w:rFonts w:hint="eastAsia"/>
          <w:i/>
          <w:iCs/>
          <w:szCs w:val="21"/>
        </w:rPr>
        <w:t>k</w:t>
      </w:r>
      <w:r w:rsidRPr="00E46DC4">
        <w:rPr>
          <w:rFonts w:hint="eastAsia"/>
          <w:szCs w:val="21"/>
        </w:rPr>
        <w:t xml:space="preserve"> = </w:t>
      </w:r>
      <w:r w:rsidRPr="00E46DC4">
        <w:t>−</w:t>
      </w:r>
      <w:r w:rsidRPr="00E46DC4">
        <w:rPr>
          <w:rFonts w:hint="eastAsia"/>
        </w:rPr>
        <w:t xml:space="preserve"> 4.0</w:t>
      </w:r>
      <w:r w:rsidRPr="00E46DC4">
        <w:rPr>
          <w:rFonts w:asciiTheme="majorBidi" w:hAnsiTheme="majorBidi" w:cstheme="majorBidi"/>
        </w:rPr>
        <w:t>×</w:t>
      </w:r>
      <w:r w:rsidRPr="00E46DC4">
        <w:rPr>
          <w:rFonts w:hint="eastAsia"/>
        </w:rPr>
        <w:t>10</w:t>
      </w:r>
      <w:r w:rsidRPr="00E46DC4">
        <w:rPr>
          <w:vertAlign w:val="superscript"/>
        </w:rPr>
        <w:t>−</w:t>
      </w:r>
      <w:r w:rsidRPr="00E46DC4">
        <w:rPr>
          <w:rFonts w:hint="eastAsia"/>
          <w:vertAlign w:val="superscript"/>
        </w:rPr>
        <w:t>2</w:t>
      </w:r>
      <w:r>
        <w:rPr>
          <w:rFonts w:hint="eastAsia"/>
        </w:rPr>
        <w:t xml:space="preserve"> </w:t>
      </w:r>
      <w:r w:rsidRPr="00E46DC4">
        <w:rPr>
          <w:rFonts w:hint="eastAsia"/>
        </w:rPr>
        <w:t>N</w:t>
      </w:r>
    </w:p>
    <w:p w14:paraId="34DF366F" w14:textId="0CE02CC3" w:rsidR="00E75A0F" w:rsidRDefault="00E75A0F">
      <w:pPr>
        <w:pStyle w:val="ac"/>
      </w:pPr>
      <w:r>
        <w:rPr>
          <w:rFonts w:hint="eastAsia"/>
        </w:rPr>
        <w:t>2025</w:t>
      </w:r>
      <w:r>
        <w:rPr>
          <w:rFonts w:hint="eastAsia"/>
        </w:rPr>
        <w:t>学年杨浦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DAD656C" w15:done="0"/>
  <w15:commentEx w15:paraId="50B7EF9A" w15:done="0"/>
  <w15:commentEx w15:paraId="034B2B4F" w15:done="0"/>
  <w15:commentEx w15:paraId="5E59B68A" w15:done="0"/>
  <w15:commentEx w15:paraId="1166EAF0" w15:done="0"/>
  <w15:commentEx w15:paraId="61930887" w15:done="0"/>
  <w15:commentEx w15:paraId="34DF366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7CEDE4" w16cex:dateUtc="2025-12-23T01:45:00Z"/>
  <w16cex:commentExtensible w16cex:durableId="5DCC0E20" w16cex:dateUtc="2025-12-23T07:47:00Z"/>
  <w16cex:commentExtensible w16cex:durableId="633F9497" w16cex:dateUtc="2025-12-23T07:57:00Z"/>
  <w16cex:commentExtensible w16cex:durableId="6D242332" w16cex:dateUtc="2025-12-23T07:57:00Z"/>
  <w16cex:commentExtensible w16cex:durableId="02054342" w16cex:dateUtc="2025-12-23T07:57:00Z"/>
  <w16cex:commentExtensible w16cex:durableId="4DBE4D11" w16cex:dateUtc="2025-12-23T07:57:00Z"/>
  <w16cex:commentExtensible w16cex:durableId="48761FFB" w16cex:dateUtc="2025-12-23T07: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DAD656C" w16cid:durableId="2A7CEDE4"/>
  <w16cid:commentId w16cid:paraId="50B7EF9A" w16cid:durableId="5DCC0E20"/>
  <w16cid:commentId w16cid:paraId="034B2B4F" w16cid:durableId="633F9497"/>
  <w16cid:commentId w16cid:paraId="5E59B68A" w16cid:durableId="6D242332"/>
  <w16cid:commentId w16cid:paraId="1166EAF0" w16cid:durableId="02054342"/>
  <w16cid:commentId w16cid:paraId="61930887" w16cid:durableId="4DBE4D11"/>
  <w16cid:commentId w16cid:paraId="34DF366F" w16cid:durableId="48761FF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8F86CD" w14:textId="77777777" w:rsidR="00FA5A1C" w:rsidRDefault="00FA5A1C">
      <w:r>
        <w:separator/>
      </w:r>
    </w:p>
  </w:endnote>
  <w:endnote w:type="continuationSeparator" w:id="0">
    <w:p w14:paraId="0CE30499" w14:textId="77777777" w:rsidR="00FA5A1C" w:rsidRDefault="00FA5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LKHVAB+FZSSK--GBK1-0">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sig w:usb0="00000000" w:usb1="00000000" w:usb2="00000001" w:usb3="00000000" w:csb0="400001BF" w:csb1="DFF7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4449C" w14:textId="76929513"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1015F4">
      <w:rPr>
        <w:rFonts w:eastAsia="华文中宋" w:hint="eastAsia"/>
      </w:rPr>
      <w:t>6</w:t>
    </w:r>
    <w:r>
      <w:rPr>
        <w:rStyle w:val="a9"/>
        <w:rFonts w:ascii="宋体" w:hAnsi="宋体"/>
      </w:rPr>
      <w:t>页</w:t>
    </w:r>
    <w:r>
      <w:rPr>
        <w:rStyle w:val="a9"/>
        <w:rFonts w:eastAsia="华文中宋" w:hAnsi="华文中宋"/>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64583" w14:textId="499CC61B" w:rsidR="00B37247" w:rsidRDefault="007C63C9">
    <w:pPr>
      <w:pStyle w:val="a5"/>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EE520A" w14:textId="4A8A364E" w:rsidR="00B37247" w:rsidRDefault="007C63C9">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90A71" w14:textId="16323B68" w:rsidR="00AF572F" w:rsidRDefault="00AF572F">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sidR="00E42ED4">
      <w:rPr>
        <w:rStyle w:val="a9"/>
        <w:rFonts w:ascii="宋体" w:hAnsi="宋体" w:hint="eastAsia"/>
      </w:rPr>
      <w:t>6</w:t>
    </w:r>
    <w:r>
      <w:rPr>
        <w:rStyle w:val="a9"/>
        <w:rFonts w:ascii="宋体" w:hAnsi="宋体"/>
      </w:rPr>
      <w:t>页</w:t>
    </w:r>
    <w:r>
      <w:rPr>
        <w:rStyle w:val="a9"/>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792749" w14:textId="77777777" w:rsidR="00FA5A1C" w:rsidRDefault="00FA5A1C">
      <w:r>
        <w:separator/>
      </w:r>
    </w:p>
  </w:footnote>
  <w:footnote w:type="continuationSeparator" w:id="0">
    <w:p w14:paraId="7D1F04B3" w14:textId="77777777" w:rsidR="00FA5A1C" w:rsidRDefault="00FA5A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25.8pt;visibility:visible;mso-wrap-style:square" o:bullet="t">
        <v:imagedata r:id="rId1" o:title=""/>
      </v:shape>
    </w:pict>
  </w:numPicBullet>
  <w:abstractNum w:abstractNumId="0" w15:restartNumberingAfterBreak="0">
    <w:nsid w:val="04183F28"/>
    <w:multiLevelType w:val="hybridMultilevel"/>
    <w:tmpl w:val="6A2A2E0C"/>
    <w:lvl w:ilvl="0" w:tplc="ED4AC1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662CB3"/>
    <w:multiLevelType w:val="hybridMultilevel"/>
    <w:tmpl w:val="FCC82586"/>
    <w:lvl w:ilvl="0" w:tplc="79F2A05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3263EFE"/>
    <w:multiLevelType w:val="hybridMultilevel"/>
    <w:tmpl w:val="1A360B52"/>
    <w:lvl w:ilvl="0" w:tplc="E22C73E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2225F7"/>
    <w:multiLevelType w:val="hybridMultilevel"/>
    <w:tmpl w:val="BCA4948C"/>
    <w:lvl w:ilvl="0" w:tplc="6670447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D2F3179"/>
    <w:multiLevelType w:val="hybridMultilevel"/>
    <w:tmpl w:val="E52AFD04"/>
    <w:lvl w:ilvl="0" w:tplc="A8CE521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2DBC4159"/>
    <w:multiLevelType w:val="hybridMultilevel"/>
    <w:tmpl w:val="A7C6DD12"/>
    <w:lvl w:ilvl="0" w:tplc="91CE1F4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6AE7B74"/>
    <w:multiLevelType w:val="hybridMultilevel"/>
    <w:tmpl w:val="8AF0C0FA"/>
    <w:lvl w:ilvl="0" w:tplc="B96270C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0B63F6D"/>
    <w:multiLevelType w:val="hybridMultilevel"/>
    <w:tmpl w:val="549C5756"/>
    <w:lvl w:ilvl="0" w:tplc="F404CA5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05539373">
    <w:abstractNumId w:val="4"/>
  </w:num>
  <w:num w:numId="2" w16cid:durableId="1142818752">
    <w:abstractNumId w:val="2"/>
  </w:num>
  <w:num w:numId="3" w16cid:durableId="1092778060">
    <w:abstractNumId w:val="6"/>
  </w:num>
  <w:num w:numId="4" w16cid:durableId="1389573538">
    <w:abstractNumId w:val="1"/>
  </w:num>
  <w:num w:numId="5" w16cid:durableId="792209442">
    <w:abstractNumId w:val="5"/>
  </w:num>
  <w:num w:numId="6" w16cid:durableId="931594462">
    <w:abstractNumId w:val="7"/>
  </w:num>
  <w:num w:numId="7" w16cid:durableId="218562767">
    <w:abstractNumId w:val="3"/>
  </w:num>
  <w:num w:numId="8" w16cid:durableId="189176530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17EE"/>
    <w:rsid w:val="00001E5F"/>
    <w:rsid w:val="00002104"/>
    <w:rsid w:val="00002502"/>
    <w:rsid w:val="00002C0A"/>
    <w:rsid w:val="00002D50"/>
    <w:rsid w:val="0000390D"/>
    <w:rsid w:val="00003D37"/>
    <w:rsid w:val="00003E87"/>
    <w:rsid w:val="00004FE1"/>
    <w:rsid w:val="00005046"/>
    <w:rsid w:val="000051DA"/>
    <w:rsid w:val="000053BA"/>
    <w:rsid w:val="00005A0D"/>
    <w:rsid w:val="000062F5"/>
    <w:rsid w:val="000069DA"/>
    <w:rsid w:val="00006D87"/>
    <w:rsid w:val="00006DCF"/>
    <w:rsid w:val="000070A7"/>
    <w:rsid w:val="00007210"/>
    <w:rsid w:val="00007E90"/>
    <w:rsid w:val="000100C2"/>
    <w:rsid w:val="000103BC"/>
    <w:rsid w:val="00010BFB"/>
    <w:rsid w:val="00011F11"/>
    <w:rsid w:val="00013252"/>
    <w:rsid w:val="00013563"/>
    <w:rsid w:val="000136AB"/>
    <w:rsid w:val="00013909"/>
    <w:rsid w:val="00014B43"/>
    <w:rsid w:val="0001503F"/>
    <w:rsid w:val="000160B0"/>
    <w:rsid w:val="00017026"/>
    <w:rsid w:val="0001714C"/>
    <w:rsid w:val="0001790F"/>
    <w:rsid w:val="000179CB"/>
    <w:rsid w:val="00017AD9"/>
    <w:rsid w:val="00020197"/>
    <w:rsid w:val="00020C5A"/>
    <w:rsid w:val="00022265"/>
    <w:rsid w:val="00022324"/>
    <w:rsid w:val="000225A6"/>
    <w:rsid w:val="000227EE"/>
    <w:rsid w:val="00022E67"/>
    <w:rsid w:val="000231A0"/>
    <w:rsid w:val="00023339"/>
    <w:rsid w:val="00023395"/>
    <w:rsid w:val="000235F7"/>
    <w:rsid w:val="00023C68"/>
    <w:rsid w:val="0002428D"/>
    <w:rsid w:val="000242DE"/>
    <w:rsid w:val="0002552A"/>
    <w:rsid w:val="000257BC"/>
    <w:rsid w:val="00025F05"/>
    <w:rsid w:val="000267CC"/>
    <w:rsid w:val="00026988"/>
    <w:rsid w:val="00026CE9"/>
    <w:rsid w:val="00027A93"/>
    <w:rsid w:val="0003063A"/>
    <w:rsid w:val="00030EEF"/>
    <w:rsid w:val="0003115F"/>
    <w:rsid w:val="00031818"/>
    <w:rsid w:val="00031865"/>
    <w:rsid w:val="00031ED6"/>
    <w:rsid w:val="000323CA"/>
    <w:rsid w:val="00032587"/>
    <w:rsid w:val="00032606"/>
    <w:rsid w:val="0003365F"/>
    <w:rsid w:val="00033713"/>
    <w:rsid w:val="00033801"/>
    <w:rsid w:val="00033821"/>
    <w:rsid w:val="00033A52"/>
    <w:rsid w:val="0003401B"/>
    <w:rsid w:val="0003425A"/>
    <w:rsid w:val="00034960"/>
    <w:rsid w:val="00034ED7"/>
    <w:rsid w:val="000360FC"/>
    <w:rsid w:val="00036123"/>
    <w:rsid w:val="000368F6"/>
    <w:rsid w:val="00037772"/>
    <w:rsid w:val="000404CF"/>
    <w:rsid w:val="00040A13"/>
    <w:rsid w:val="00040D38"/>
    <w:rsid w:val="00042F08"/>
    <w:rsid w:val="000439A7"/>
    <w:rsid w:val="00043E17"/>
    <w:rsid w:val="00045308"/>
    <w:rsid w:val="000457FD"/>
    <w:rsid w:val="00045CF0"/>
    <w:rsid w:val="0004600A"/>
    <w:rsid w:val="000461C7"/>
    <w:rsid w:val="00046448"/>
    <w:rsid w:val="000467DE"/>
    <w:rsid w:val="00046902"/>
    <w:rsid w:val="00046F25"/>
    <w:rsid w:val="000479E5"/>
    <w:rsid w:val="000503E8"/>
    <w:rsid w:val="00050820"/>
    <w:rsid w:val="0005158E"/>
    <w:rsid w:val="00051D70"/>
    <w:rsid w:val="000520A7"/>
    <w:rsid w:val="000528DD"/>
    <w:rsid w:val="00052E71"/>
    <w:rsid w:val="00053106"/>
    <w:rsid w:val="00053134"/>
    <w:rsid w:val="000531B4"/>
    <w:rsid w:val="00053533"/>
    <w:rsid w:val="00053978"/>
    <w:rsid w:val="000543B1"/>
    <w:rsid w:val="000544C0"/>
    <w:rsid w:val="00055680"/>
    <w:rsid w:val="00056993"/>
    <w:rsid w:val="00056D79"/>
    <w:rsid w:val="00056FF0"/>
    <w:rsid w:val="00057773"/>
    <w:rsid w:val="00060314"/>
    <w:rsid w:val="00060A63"/>
    <w:rsid w:val="00062570"/>
    <w:rsid w:val="00062C7F"/>
    <w:rsid w:val="00062EA2"/>
    <w:rsid w:val="00064C23"/>
    <w:rsid w:val="000658B5"/>
    <w:rsid w:val="00065944"/>
    <w:rsid w:val="00065E2F"/>
    <w:rsid w:val="000669F3"/>
    <w:rsid w:val="00066AE9"/>
    <w:rsid w:val="00066E5A"/>
    <w:rsid w:val="000702FD"/>
    <w:rsid w:val="00070A04"/>
    <w:rsid w:val="00070DE1"/>
    <w:rsid w:val="00070E10"/>
    <w:rsid w:val="00070E5E"/>
    <w:rsid w:val="00071103"/>
    <w:rsid w:val="0007149E"/>
    <w:rsid w:val="000717B7"/>
    <w:rsid w:val="00072B4C"/>
    <w:rsid w:val="00072E30"/>
    <w:rsid w:val="00073292"/>
    <w:rsid w:val="00073319"/>
    <w:rsid w:val="00074227"/>
    <w:rsid w:val="000747C0"/>
    <w:rsid w:val="00075008"/>
    <w:rsid w:val="00075EA8"/>
    <w:rsid w:val="00075F37"/>
    <w:rsid w:val="00076B20"/>
    <w:rsid w:val="00076BA3"/>
    <w:rsid w:val="00077389"/>
    <w:rsid w:val="0008025E"/>
    <w:rsid w:val="00080288"/>
    <w:rsid w:val="00080398"/>
    <w:rsid w:val="0008064B"/>
    <w:rsid w:val="00080A08"/>
    <w:rsid w:val="000812FE"/>
    <w:rsid w:val="00081945"/>
    <w:rsid w:val="00081C7D"/>
    <w:rsid w:val="00081CBD"/>
    <w:rsid w:val="000828A5"/>
    <w:rsid w:val="00082AA3"/>
    <w:rsid w:val="00082CD9"/>
    <w:rsid w:val="00083346"/>
    <w:rsid w:val="000839A5"/>
    <w:rsid w:val="00083A14"/>
    <w:rsid w:val="000844CD"/>
    <w:rsid w:val="00085BC6"/>
    <w:rsid w:val="00085C75"/>
    <w:rsid w:val="00086096"/>
    <w:rsid w:val="0008615D"/>
    <w:rsid w:val="000863D3"/>
    <w:rsid w:val="00086426"/>
    <w:rsid w:val="00086B4F"/>
    <w:rsid w:val="00087FB9"/>
    <w:rsid w:val="000900F6"/>
    <w:rsid w:val="00090404"/>
    <w:rsid w:val="00090464"/>
    <w:rsid w:val="00090BE3"/>
    <w:rsid w:val="0009149D"/>
    <w:rsid w:val="00093578"/>
    <w:rsid w:val="000938AE"/>
    <w:rsid w:val="00095003"/>
    <w:rsid w:val="00095588"/>
    <w:rsid w:val="00095626"/>
    <w:rsid w:val="00095C7C"/>
    <w:rsid w:val="0009622F"/>
    <w:rsid w:val="00096AB7"/>
    <w:rsid w:val="000972D7"/>
    <w:rsid w:val="000973DF"/>
    <w:rsid w:val="000A0D25"/>
    <w:rsid w:val="000A11BA"/>
    <w:rsid w:val="000A1C02"/>
    <w:rsid w:val="000A1F91"/>
    <w:rsid w:val="000A2892"/>
    <w:rsid w:val="000A330B"/>
    <w:rsid w:val="000A3857"/>
    <w:rsid w:val="000A5019"/>
    <w:rsid w:val="000A56C2"/>
    <w:rsid w:val="000A62E5"/>
    <w:rsid w:val="000A716F"/>
    <w:rsid w:val="000A7717"/>
    <w:rsid w:val="000B00A7"/>
    <w:rsid w:val="000B04C7"/>
    <w:rsid w:val="000B06F5"/>
    <w:rsid w:val="000B2593"/>
    <w:rsid w:val="000B3344"/>
    <w:rsid w:val="000B3B5C"/>
    <w:rsid w:val="000B3B6A"/>
    <w:rsid w:val="000B3F76"/>
    <w:rsid w:val="000B418F"/>
    <w:rsid w:val="000B4833"/>
    <w:rsid w:val="000B5294"/>
    <w:rsid w:val="000B7C56"/>
    <w:rsid w:val="000C00CF"/>
    <w:rsid w:val="000C1229"/>
    <w:rsid w:val="000C14A3"/>
    <w:rsid w:val="000C1CEF"/>
    <w:rsid w:val="000C2C75"/>
    <w:rsid w:val="000C2F6E"/>
    <w:rsid w:val="000C37DB"/>
    <w:rsid w:val="000C3F0A"/>
    <w:rsid w:val="000C448F"/>
    <w:rsid w:val="000C4678"/>
    <w:rsid w:val="000C4C09"/>
    <w:rsid w:val="000C5DC2"/>
    <w:rsid w:val="000C6A56"/>
    <w:rsid w:val="000C6A5C"/>
    <w:rsid w:val="000C729F"/>
    <w:rsid w:val="000C7AD7"/>
    <w:rsid w:val="000C7FBA"/>
    <w:rsid w:val="000D01B2"/>
    <w:rsid w:val="000D0925"/>
    <w:rsid w:val="000D0EA8"/>
    <w:rsid w:val="000D0EFC"/>
    <w:rsid w:val="000D1834"/>
    <w:rsid w:val="000D1B65"/>
    <w:rsid w:val="000D2AAF"/>
    <w:rsid w:val="000D2E77"/>
    <w:rsid w:val="000D35D4"/>
    <w:rsid w:val="000D39F9"/>
    <w:rsid w:val="000D43DF"/>
    <w:rsid w:val="000D5E9E"/>
    <w:rsid w:val="000D6801"/>
    <w:rsid w:val="000D69C3"/>
    <w:rsid w:val="000D7896"/>
    <w:rsid w:val="000E042C"/>
    <w:rsid w:val="000E1148"/>
    <w:rsid w:val="000E130E"/>
    <w:rsid w:val="000E19C0"/>
    <w:rsid w:val="000E1DDE"/>
    <w:rsid w:val="000E216E"/>
    <w:rsid w:val="000E2631"/>
    <w:rsid w:val="000E34C4"/>
    <w:rsid w:val="000E3753"/>
    <w:rsid w:val="000E3B30"/>
    <w:rsid w:val="000E4CC2"/>
    <w:rsid w:val="000E5098"/>
    <w:rsid w:val="000E52ED"/>
    <w:rsid w:val="000E597B"/>
    <w:rsid w:val="000E6333"/>
    <w:rsid w:val="000E6C8F"/>
    <w:rsid w:val="000E71B8"/>
    <w:rsid w:val="000E738E"/>
    <w:rsid w:val="000E7765"/>
    <w:rsid w:val="000E7815"/>
    <w:rsid w:val="000E7F22"/>
    <w:rsid w:val="000F0330"/>
    <w:rsid w:val="000F0561"/>
    <w:rsid w:val="000F07A3"/>
    <w:rsid w:val="000F0BB9"/>
    <w:rsid w:val="000F110E"/>
    <w:rsid w:val="000F127E"/>
    <w:rsid w:val="000F1383"/>
    <w:rsid w:val="000F29AF"/>
    <w:rsid w:val="000F2EA9"/>
    <w:rsid w:val="000F309C"/>
    <w:rsid w:val="000F3376"/>
    <w:rsid w:val="000F41F8"/>
    <w:rsid w:val="000F420A"/>
    <w:rsid w:val="000F4428"/>
    <w:rsid w:val="000F4922"/>
    <w:rsid w:val="000F66C3"/>
    <w:rsid w:val="000F6767"/>
    <w:rsid w:val="000F754E"/>
    <w:rsid w:val="0010055D"/>
    <w:rsid w:val="00100B5C"/>
    <w:rsid w:val="001010B4"/>
    <w:rsid w:val="0010158C"/>
    <w:rsid w:val="001015F4"/>
    <w:rsid w:val="001018D7"/>
    <w:rsid w:val="00101C3C"/>
    <w:rsid w:val="00102184"/>
    <w:rsid w:val="00102375"/>
    <w:rsid w:val="001023A2"/>
    <w:rsid w:val="0010298D"/>
    <w:rsid w:val="00102E50"/>
    <w:rsid w:val="00102EC2"/>
    <w:rsid w:val="00102EF0"/>
    <w:rsid w:val="00103D05"/>
    <w:rsid w:val="0010418E"/>
    <w:rsid w:val="00104D21"/>
    <w:rsid w:val="0010546D"/>
    <w:rsid w:val="001055C8"/>
    <w:rsid w:val="001056F9"/>
    <w:rsid w:val="00105C5B"/>
    <w:rsid w:val="001063BF"/>
    <w:rsid w:val="001067F5"/>
    <w:rsid w:val="001068BF"/>
    <w:rsid w:val="00106A70"/>
    <w:rsid w:val="0011041B"/>
    <w:rsid w:val="001105D5"/>
    <w:rsid w:val="001117B4"/>
    <w:rsid w:val="001119C5"/>
    <w:rsid w:val="00112157"/>
    <w:rsid w:val="0011337C"/>
    <w:rsid w:val="0011385F"/>
    <w:rsid w:val="00114B93"/>
    <w:rsid w:val="00116933"/>
    <w:rsid w:val="00116DA2"/>
    <w:rsid w:val="0011769F"/>
    <w:rsid w:val="0012012A"/>
    <w:rsid w:val="00120E25"/>
    <w:rsid w:val="00122127"/>
    <w:rsid w:val="00122DF8"/>
    <w:rsid w:val="00122E8B"/>
    <w:rsid w:val="00123606"/>
    <w:rsid w:val="00124378"/>
    <w:rsid w:val="00124BEC"/>
    <w:rsid w:val="00125195"/>
    <w:rsid w:val="001255C0"/>
    <w:rsid w:val="00125740"/>
    <w:rsid w:val="0012662C"/>
    <w:rsid w:val="00127295"/>
    <w:rsid w:val="0012783C"/>
    <w:rsid w:val="0012797C"/>
    <w:rsid w:val="00127C3B"/>
    <w:rsid w:val="001308D7"/>
    <w:rsid w:val="00130DCC"/>
    <w:rsid w:val="00130EF2"/>
    <w:rsid w:val="001311C8"/>
    <w:rsid w:val="001318E8"/>
    <w:rsid w:val="00131C12"/>
    <w:rsid w:val="0013201A"/>
    <w:rsid w:val="001321E9"/>
    <w:rsid w:val="001327A1"/>
    <w:rsid w:val="00132918"/>
    <w:rsid w:val="00132B1C"/>
    <w:rsid w:val="00132FD1"/>
    <w:rsid w:val="001340C1"/>
    <w:rsid w:val="001347AE"/>
    <w:rsid w:val="00134D90"/>
    <w:rsid w:val="00134FD3"/>
    <w:rsid w:val="00135DB0"/>
    <w:rsid w:val="0013687B"/>
    <w:rsid w:val="0013693A"/>
    <w:rsid w:val="00136B4F"/>
    <w:rsid w:val="00136FAE"/>
    <w:rsid w:val="00137023"/>
    <w:rsid w:val="0013702B"/>
    <w:rsid w:val="00137C3B"/>
    <w:rsid w:val="001414AA"/>
    <w:rsid w:val="001429E6"/>
    <w:rsid w:val="00142CEE"/>
    <w:rsid w:val="00142DE1"/>
    <w:rsid w:val="00142FFA"/>
    <w:rsid w:val="00143462"/>
    <w:rsid w:val="00143B7F"/>
    <w:rsid w:val="00143C53"/>
    <w:rsid w:val="00143E58"/>
    <w:rsid w:val="00143FD2"/>
    <w:rsid w:val="00144455"/>
    <w:rsid w:val="00144DD7"/>
    <w:rsid w:val="0014517F"/>
    <w:rsid w:val="00145D7D"/>
    <w:rsid w:val="0014652A"/>
    <w:rsid w:val="00146542"/>
    <w:rsid w:val="001469B2"/>
    <w:rsid w:val="00146C4C"/>
    <w:rsid w:val="00147A2B"/>
    <w:rsid w:val="0015095A"/>
    <w:rsid w:val="001509AD"/>
    <w:rsid w:val="0015102A"/>
    <w:rsid w:val="00151776"/>
    <w:rsid w:val="001517DE"/>
    <w:rsid w:val="00151D6A"/>
    <w:rsid w:val="001524D5"/>
    <w:rsid w:val="00152C0E"/>
    <w:rsid w:val="001531B7"/>
    <w:rsid w:val="00153581"/>
    <w:rsid w:val="00153CB3"/>
    <w:rsid w:val="00154828"/>
    <w:rsid w:val="0015492A"/>
    <w:rsid w:val="00154C7D"/>
    <w:rsid w:val="00154DFF"/>
    <w:rsid w:val="0015563E"/>
    <w:rsid w:val="001561D6"/>
    <w:rsid w:val="00156FC4"/>
    <w:rsid w:val="001570C2"/>
    <w:rsid w:val="0015749D"/>
    <w:rsid w:val="001574AD"/>
    <w:rsid w:val="00157F89"/>
    <w:rsid w:val="00160787"/>
    <w:rsid w:val="001609E0"/>
    <w:rsid w:val="00160A1F"/>
    <w:rsid w:val="00161501"/>
    <w:rsid w:val="0016182E"/>
    <w:rsid w:val="0016202B"/>
    <w:rsid w:val="0016225B"/>
    <w:rsid w:val="0016343D"/>
    <w:rsid w:val="00163EC6"/>
    <w:rsid w:val="001651E5"/>
    <w:rsid w:val="00165234"/>
    <w:rsid w:val="00165938"/>
    <w:rsid w:val="0016709F"/>
    <w:rsid w:val="00167804"/>
    <w:rsid w:val="00167AD6"/>
    <w:rsid w:val="0017020A"/>
    <w:rsid w:val="00170623"/>
    <w:rsid w:val="00170B48"/>
    <w:rsid w:val="00170F1B"/>
    <w:rsid w:val="001716B5"/>
    <w:rsid w:val="00171BD4"/>
    <w:rsid w:val="00171E19"/>
    <w:rsid w:val="0017211D"/>
    <w:rsid w:val="0017341D"/>
    <w:rsid w:val="001735E4"/>
    <w:rsid w:val="00174485"/>
    <w:rsid w:val="00174C79"/>
    <w:rsid w:val="00174CC9"/>
    <w:rsid w:val="0017510D"/>
    <w:rsid w:val="00177019"/>
    <w:rsid w:val="00177327"/>
    <w:rsid w:val="001774D3"/>
    <w:rsid w:val="00180241"/>
    <w:rsid w:val="00180684"/>
    <w:rsid w:val="00180C44"/>
    <w:rsid w:val="00181829"/>
    <w:rsid w:val="00181874"/>
    <w:rsid w:val="00181CD2"/>
    <w:rsid w:val="00182189"/>
    <w:rsid w:val="001821CC"/>
    <w:rsid w:val="00182478"/>
    <w:rsid w:val="00183442"/>
    <w:rsid w:val="0018492C"/>
    <w:rsid w:val="00184ACD"/>
    <w:rsid w:val="001857C4"/>
    <w:rsid w:val="001861D0"/>
    <w:rsid w:val="0018643B"/>
    <w:rsid w:val="00186F3C"/>
    <w:rsid w:val="00187456"/>
    <w:rsid w:val="001878E1"/>
    <w:rsid w:val="00190319"/>
    <w:rsid w:val="00192334"/>
    <w:rsid w:val="0019253E"/>
    <w:rsid w:val="001934A5"/>
    <w:rsid w:val="0019388F"/>
    <w:rsid w:val="00194CE5"/>
    <w:rsid w:val="0019649A"/>
    <w:rsid w:val="001964B1"/>
    <w:rsid w:val="001967F1"/>
    <w:rsid w:val="00196AFD"/>
    <w:rsid w:val="00196E86"/>
    <w:rsid w:val="001975F3"/>
    <w:rsid w:val="00197892"/>
    <w:rsid w:val="001A01F5"/>
    <w:rsid w:val="001A07FD"/>
    <w:rsid w:val="001A097F"/>
    <w:rsid w:val="001A118A"/>
    <w:rsid w:val="001A159F"/>
    <w:rsid w:val="001A1C47"/>
    <w:rsid w:val="001A1E1B"/>
    <w:rsid w:val="001A2ADF"/>
    <w:rsid w:val="001A30A1"/>
    <w:rsid w:val="001A3195"/>
    <w:rsid w:val="001A365E"/>
    <w:rsid w:val="001A4490"/>
    <w:rsid w:val="001A4883"/>
    <w:rsid w:val="001A4F4D"/>
    <w:rsid w:val="001A53C3"/>
    <w:rsid w:val="001A598D"/>
    <w:rsid w:val="001A5DAC"/>
    <w:rsid w:val="001A625E"/>
    <w:rsid w:val="001A6366"/>
    <w:rsid w:val="001A64D7"/>
    <w:rsid w:val="001A6828"/>
    <w:rsid w:val="001A6C35"/>
    <w:rsid w:val="001A6FCC"/>
    <w:rsid w:val="001A7079"/>
    <w:rsid w:val="001A72BB"/>
    <w:rsid w:val="001B019E"/>
    <w:rsid w:val="001B0479"/>
    <w:rsid w:val="001B20C3"/>
    <w:rsid w:val="001B226F"/>
    <w:rsid w:val="001B2FA7"/>
    <w:rsid w:val="001B31CA"/>
    <w:rsid w:val="001B35FB"/>
    <w:rsid w:val="001B43AB"/>
    <w:rsid w:val="001B480B"/>
    <w:rsid w:val="001B4A60"/>
    <w:rsid w:val="001B50CA"/>
    <w:rsid w:val="001B50E0"/>
    <w:rsid w:val="001B5A18"/>
    <w:rsid w:val="001B5F49"/>
    <w:rsid w:val="001B619A"/>
    <w:rsid w:val="001B68E1"/>
    <w:rsid w:val="001B6CA6"/>
    <w:rsid w:val="001B6F22"/>
    <w:rsid w:val="001B711A"/>
    <w:rsid w:val="001B7411"/>
    <w:rsid w:val="001B7EA9"/>
    <w:rsid w:val="001C04A2"/>
    <w:rsid w:val="001C09E2"/>
    <w:rsid w:val="001C1625"/>
    <w:rsid w:val="001C2A6B"/>
    <w:rsid w:val="001C2A8D"/>
    <w:rsid w:val="001C54B1"/>
    <w:rsid w:val="001C666E"/>
    <w:rsid w:val="001C69A0"/>
    <w:rsid w:val="001C6E66"/>
    <w:rsid w:val="001C78EC"/>
    <w:rsid w:val="001C7E37"/>
    <w:rsid w:val="001C7EBB"/>
    <w:rsid w:val="001D0A58"/>
    <w:rsid w:val="001D0D8D"/>
    <w:rsid w:val="001D248A"/>
    <w:rsid w:val="001D24F6"/>
    <w:rsid w:val="001D28D2"/>
    <w:rsid w:val="001D2A12"/>
    <w:rsid w:val="001D44AB"/>
    <w:rsid w:val="001D49DB"/>
    <w:rsid w:val="001D4D86"/>
    <w:rsid w:val="001D55C2"/>
    <w:rsid w:val="001D5B8A"/>
    <w:rsid w:val="001D6507"/>
    <w:rsid w:val="001D6A6B"/>
    <w:rsid w:val="001D6B49"/>
    <w:rsid w:val="001D6B7A"/>
    <w:rsid w:val="001D711C"/>
    <w:rsid w:val="001D7C77"/>
    <w:rsid w:val="001E03E1"/>
    <w:rsid w:val="001E129C"/>
    <w:rsid w:val="001E13D4"/>
    <w:rsid w:val="001E1487"/>
    <w:rsid w:val="001E1915"/>
    <w:rsid w:val="001E1F3B"/>
    <w:rsid w:val="001E26A7"/>
    <w:rsid w:val="001E3743"/>
    <w:rsid w:val="001E3AAB"/>
    <w:rsid w:val="001E3C85"/>
    <w:rsid w:val="001E439D"/>
    <w:rsid w:val="001E4B8F"/>
    <w:rsid w:val="001E598B"/>
    <w:rsid w:val="001F02B4"/>
    <w:rsid w:val="001F10BA"/>
    <w:rsid w:val="001F11AA"/>
    <w:rsid w:val="001F1309"/>
    <w:rsid w:val="001F2123"/>
    <w:rsid w:val="001F2456"/>
    <w:rsid w:val="001F2588"/>
    <w:rsid w:val="001F29B1"/>
    <w:rsid w:val="001F2BA6"/>
    <w:rsid w:val="001F3478"/>
    <w:rsid w:val="001F35AC"/>
    <w:rsid w:val="001F3628"/>
    <w:rsid w:val="001F414A"/>
    <w:rsid w:val="001F42F6"/>
    <w:rsid w:val="001F481A"/>
    <w:rsid w:val="001F4F49"/>
    <w:rsid w:val="001F5227"/>
    <w:rsid w:val="001F5733"/>
    <w:rsid w:val="001F5CCC"/>
    <w:rsid w:val="001F767D"/>
    <w:rsid w:val="00200BBE"/>
    <w:rsid w:val="00200CF5"/>
    <w:rsid w:val="002018EF"/>
    <w:rsid w:val="00201AE7"/>
    <w:rsid w:val="00202024"/>
    <w:rsid w:val="00202530"/>
    <w:rsid w:val="00202A90"/>
    <w:rsid w:val="00202F4A"/>
    <w:rsid w:val="002033C1"/>
    <w:rsid w:val="00203F27"/>
    <w:rsid w:val="00204FBB"/>
    <w:rsid w:val="0020562B"/>
    <w:rsid w:val="0020572B"/>
    <w:rsid w:val="00206D54"/>
    <w:rsid w:val="00210414"/>
    <w:rsid w:val="0021190F"/>
    <w:rsid w:val="00211C11"/>
    <w:rsid w:val="0021214C"/>
    <w:rsid w:val="0021266B"/>
    <w:rsid w:val="002131F7"/>
    <w:rsid w:val="00213F4A"/>
    <w:rsid w:val="00215D70"/>
    <w:rsid w:val="00215E2A"/>
    <w:rsid w:val="00215FA6"/>
    <w:rsid w:val="0021643D"/>
    <w:rsid w:val="002164A0"/>
    <w:rsid w:val="00216700"/>
    <w:rsid w:val="00216FA4"/>
    <w:rsid w:val="002204D6"/>
    <w:rsid w:val="002216C4"/>
    <w:rsid w:val="00221D3A"/>
    <w:rsid w:val="0022249A"/>
    <w:rsid w:val="00222DDB"/>
    <w:rsid w:val="00223902"/>
    <w:rsid w:val="00223A43"/>
    <w:rsid w:val="00223CA1"/>
    <w:rsid w:val="00223CAC"/>
    <w:rsid w:val="00224255"/>
    <w:rsid w:val="0022429D"/>
    <w:rsid w:val="002249DF"/>
    <w:rsid w:val="002250C4"/>
    <w:rsid w:val="002254D3"/>
    <w:rsid w:val="00225BF2"/>
    <w:rsid w:val="0022673C"/>
    <w:rsid w:val="00226CFD"/>
    <w:rsid w:val="00227042"/>
    <w:rsid w:val="00230686"/>
    <w:rsid w:val="0023070C"/>
    <w:rsid w:val="00230835"/>
    <w:rsid w:val="00230F8A"/>
    <w:rsid w:val="00230FFC"/>
    <w:rsid w:val="00231B3F"/>
    <w:rsid w:val="00231D16"/>
    <w:rsid w:val="00232D06"/>
    <w:rsid w:val="002330E0"/>
    <w:rsid w:val="002336BE"/>
    <w:rsid w:val="0023388B"/>
    <w:rsid w:val="00234228"/>
    <w:rsid w:val="002344EE"/>
    <w:rsid w:val="00234D37"/>
    <w:rsid w:val="002356C4"/>
    <w:rsid w:val="00235F0F"/>
    <w:rsid w:val="002361D3"/>
    <w:rsid w:val="0023622F"/>
    <w:rsid w:val="00236575"/>
    <w:rsid w:val="00236687"/>
    <w:rsid w:val="0023756F"/>
    <w:rsid w:val="00237BAF"/>
    <w:rsid w:val="00240911"/>
    <w:rsid w:val="00240A6C"/>
    <w:rsid w:val="00241A31"/>
    <w:rsid w:val="00241C6C"/>
    <w:rsid w:val="002423F7"/>
    <w:rsid w:val="002436AB"/>
    <w:rsid w:val="00243AD7"/>
    <w:rsid w:val="002440A2"/>
    <w:rsid w:val="0024439A"/>
    <w:rsid w:val="00245ACC"/>
    <w:rsid w:val="0024628E"/>
    <w:rsid w:val="0024631E"/>
    <w:rsid w:val="00246688"/>
    <w:rsid w:val="00246CD5"/>
    <w:rsid w:val="00246CD6"/>
    <w:rsid w:val="002471E6"/>
    <w:rsid w:val="002474B4"/>
    <w:rsid w:val="00247805"/>
    <w:rsid w:val="00247B70"/>
    <w:rsid w:val="002501B9"/>
    <w:rsid w:val="0025051D"/>
    <w:rsid w:val="002508AA"/>
    <w:rsid w:val="00250B96"/>
    <w:rsid w:val="002513B7"/>
    <w:rsid w:val="00251ACD"/>
    <w:rsid w:val="0025225F"/>
    <w:rsid w:val="00252CEF"/>
    <w:rsid w:val="00252F4B"/>
    <w:rsid w:val="00253484"/>
    <w:rsid w:val="002534D3"/>
    <w:rsid w:val="002535D6"/>
    <w:rsid w:val="002536BC"/>
    <w:rsid w:val="0025394C"/>
    <w:rsid w:val="00253997"/>
    <w:rsid w:val="00254CDB"/>
    <w:rsid w:val="00254E99"/>
    <w:rsid w:val="00254E9C"/>
    <w:rsid w:val="00255393"/>
    <w:rsid w:val="00255D39"/>
    <w:rsid w:val="002564F6"/>
    <w:rsid w:val="00256C2D"/>
    <w:rsid w:val="00256CD4"/>
    <w:rsid w:val="00257DD5"/>
    <w:rsid w:val="00257FCC"/>
    <w:rsid w:val="002624FC"/>
    <w:rsid w:val="002625FE"/>
    <w:rsid w:val="00262BB3"/>
    <w:rsid w:val="00262CC9"/>
    <w:rsid w:val="00262CED"/>
    <w:rsid w:val="00262F85"/>
    <w:rsid w:val="00263AF0"/>
    <w:rsid w:val="00265334"/>
    <w:rsid w:val="002657B3"/>
    <w:rsid w:val="00265875"/>
    <w:rsid w:val="00266BB4"/>
    <w:rsid w:val="00266C76"/>
    <w:rsid w:val="00270423"/>
    <w:rsid w:val="002705B4"/>
    <w:rsid w:val="002722E2"/>
    <w:rsid w:val="00272F84"/>
    <w:rsid w:val="002735E6"/>
    <w:rsid w:val="0027426B"/>
    <w:rsid w:val="00274561"/>
    <w:rsid w:val="00274965"/>
    <w:rsid w:val="0027513B"/>
    <w:rsid w:val="00276563"/>
    <w:rsid w:val="00280145"/>
    <w:rsid w:val="0028047C"/>
    <w:rsid w:val="00280872"/>
    <w:rsid w:val="00281400"/>
    <w:rsid w:val="00282B39"/>
    <w:rsid w:val="00282E6E"/>
    <w:rsid w:val="002836ED"/>
    <w:rsid w:val="00283DA9"/>
    <w:rsid w:val="00283E38"/>
    <w:rsid w:val="002844AC"/>
    <w:rsid w:val="002849EC"/>
    <w:rsid w:val="00284D8C"/>
    <w:rsid w:val="00284DEB"/>
    <w:rsid w:val="002862EC"/>
    <w:rsid w:val="0028689B"/>
    <w:rsid w:val="0028710B"/>
    <w:rsid w:val="0028741E"/>
    <w:rsid w:val="00287844"/>
    <w:rsid w:val="002901FA"/>
    <w:rsid w:val="00291C22"/>
    <w:rsid w:val="0029202D"/>
    <w:rsid w:val="00292575"/>
    <w:rsid w:val="00292588"/>
    <w:rsid w:val="002925A6"/>
    <w:rsid w:val="00292A55"/>
    <w:rsid w:val="00292CAB"/>
    <w:rsid w:val="0029319A"/>
    <w:rsid w:val="00293BB7"/>
    <w:rsid w:val="00294124"/>
    <w:rsid w:val="00294188"/>
    <w:rsid w:val="002942E4"/>
    <w:rsid w:val="00294EF2"/>
    <w:rsid w:val="002956B4"/>
    <w:rsid w:val="00296975"/>
    <w:rsid w:val="002A03A8"/>
    <w:rsid w:val="002A1310"/>
    <w:rsid w:val="002A2796"/>
    <w:rsid w:val="002A2F52"/>
    <w:rsid w:val="002A3D7B"/>
    <w:rsid w:val="002A4AFA"/>
    <w:rsid w:val="002A5063"/>
    <w:rsid w:val="002A5520"/>
    <w:rsid w:val="002A59AD"/>
    <w:rsid w:val="002A5B7E"/>
    <w:rsid w:val="002A6232"/>
    <w:rsid w:val="002A63D6"/>
    <w:rsid w:val="002A6A2E"/>
    <w:rsid w:val="002A6DDF"/>
    <w:rsid w:val="002A7623"/>
    <w:rsid w:val="002A78AB"/>
    <w:rsid w:val="002B0FDE"/>
    <w:rsid w:val="002B1394"/>
    <w:rsid w:val="002B15F7"/>
    <w:rsid w:val="002B1990"/>
    <w:rsid w:val="002B1F0E"/>
    <w:rsid w:val="002B2AC5"/>
    <w:rsid w:val="002B2AF6"/>
    <w:rsid w:val="002B2FDD"/>
    <w:rsid w:val="002B397A"/>
    <w:rsid w:val="002B4215"/>
    <w:rsid w:val="002B46F0"/>
    <w:rsid w:val="002B471D"/>
    <w:rsid w:val="002B4859"/>
    <w:rsid w:val="002B4BD6"/>
    <w:rsid w:val="002B65C5"/>
    <w:rsid w:val="002B6AFD"/>
    <w:rsid w:val="002B6DDB"/>
    <w:rsid w:val="002B758C"/>
    <w:rsid w:val="002B7859"/>
    <w:rsid w:val="002B7E89"/>
    <w:rsid w:val="002C09BD"/>
    <w:rsid w:val="002C0C4B"/>
    <w:rsid w:val="002C1261"/>
    <w:rsid w:val="002C180C"/>
    <w:rsid w:val="002C1D94"/>
    <w:rsid w:val="002C1ED1"/>
    <w:rsid w:val="002C22FF"/>
    <w:rsid w:val="002C274C"/>
    <w:rsid w:val="002C2B96"/>
    <w:rsid w:val="002C33F8"/>
    <w:rsid w:val="002C5F05"/>
    <w:rsid w:val="002C640F"/>
    <w:rsid w:val="002C6AE1"/>
    <w:rsid w:val="002C7029"/>
    <w:rsid w:val="002C7CB3"/>
    <w:rsid w:val="002C7F41"/>
    <w:rsid w:val="002C7FE6"/>
    <w:rsid w:val="002D0695"/>
    <w:rsid w:val="002D07E4"/>
    <w:rsid w:val="002D1082"/>
    <w:rsid w:val="002D14AF"/>
    <w:rsid w:val="002D2323"/>
    <w:rsid w:val="002D252D"/>
    <w:rsid w:val="002D26F2"/>
    <w:rsid w:val="002D3721"/>
    <w:rsid w:val="002D3740"/>
    <w:rsid w:val="002D3A8F"/>
    <w:rsid w:val="002D422A"/>
    <w:rsid w:val="002D4462"/>
    <w:rsid w:val="002D4A91"/>
    <w:rsid w:val="002D4B64"/>
    <w:rsid w:val="002D6902"/>
    <w:rsid w:val="002D6923"/>
    <w:rsid w:val="002D69E1"/>
    <w:rsid w:val="002D6BBB"/>
    <w:rsid w:val="002D6C32"/>
    <w:rsid w:val="002E022E"/>
    <w:rsid w:val="002E06F2"/>
    <w:rsid w:val="002E06F8"/>
    <w:rsid w:val="002E0E59"/>
    <w:rsid w:val="002E0ECE"/>
    <w:rsid w:val="002E15E0"/>
    <w:rsid w:val="002E1E0D"/>
    <w:rsid w:val="002E3125"/>
    <w:rsid w:val="002E3D72"/>
    <w:rsid w:val="002E48CB"/>
    <w:rsid w:val="002E54BA"/>
    <w:rsid w:val="002E5FCA"/>
    <w:rsid w:val="002E62BB"/>
    <w:rsid w:val="002E71EC"/>
    <w:rsid w:val="002E7646"/>
    <w:rsid w:val="002E767D"/>
    <w:rsid w:val="002F01BA"/>
    <w:rsid w:val="002F02E3"/>
    <w:rsid w:val="002F09D9"/>
    <w:rsid w:val="002F0ED7"/>
    <w:rsid w:val="002F18C5"/>
    <w:rsid w:val="002F1CC7"/>
    <w:rsid w:val="002F2960"/>
    <w:rsid w:val="002F2E8A"/>
    <w:rsid w:val="002F359F"/>
    <w:rsid w:val="002F3BD8"/>
    <w:rsid w:val="002F47BC"/>
    <w:rsid w:val="002F4ED9"/>
    <w:rsid w:val="002F56E8"/>
    <w:rsid w:val="002F5AD8"/>
    <w:rsid w:val="002F69E2"/>
    <w:rsid w:val="002F743B"/>
    <w:rsid w:val="002F7B59"/>
    <w:rsid w:val="0030017F"/>
    <w:rsid w:val="00300EDE"/>
    <w:rsid w:val="003027A6"/>
    <w:rsid w:val="00302A4A"/>
    <w:rsid w:val="00302CF6"/>
    <w:rsid w:val="0030345F"/>
    <w:rsid w:val="00304136"/>
    <w:rsid w:val="00304435"/>
    <w:rsid w:val="003046D8"/>
    <w:rsid w:val="003058A5"/>
    <w:rsid w:val="00305937"/>
    <w:rsid w:val="00305C45"/>
    <w:rsid w:val="00305DE5"/>
    <w:rsid w:val="00305F84"/>
    <w:rsid w:val="003060D9"/>
    <w:rsid w:val="003062D0"/>
    <w:rsid w:val="00306717"/>
    <w:rsid w:val="00306E12"/>
    <w:rsid w:val="003073AA"/>
    <w:rsid w:val="00307C81"/>
    <w:rsid w:val="00310AE8"/>
    <w:rsid w:val="00310D65"/>
    <w:rsid w:val="003112A1"/>
    <w:rsid w:val="003113A6"/>
    <w:rsid w:val="0031188B"/>
    <w:rsid w:val="00311CAF"/>
    <w:rsid w:val="0031271E"/>
    <w:rsid w:val="0031275E"/>
    <w:rsid w:val="00313424"/>
    <w:rsid w:val="003141A1"/>
    <w:rsid w:val="003154E9"/>
    <w:rsid w:val="00316F0C"/>
    <w:rsid w:val="0031765B"/>
    <w:rsid w:val="00317751"/>
    <w:rsid w:val="0031791A"/>
    <w:rsid w:val="0032018C"/>
    <w:rsid w:val="00320A0A"/>
    <w:rsid w:val="003210CC"/>
    <w:rsid w:val="0032136F"/>
    <w:rsid w:val="00321B52"/>
    <w:rsid w:val="00322889"/>
    <w:rsid w:val="00322957"/>
    <w:rsid w:val="00323466"/>
    <w:rsid w:val="003243E3"/>
    <w:rsid w:val="003245A0"/>
    <w:rsid w:val="00324F33"/>
    <w:rsid w:val="00325ED8"/>
    <w:rsid w:val="00326BA9"/>
    <w:rsid w:val="0032732C"/>
    <w:rsid w:val="00327601"/>
    <w:rsid w:val="0032765F"/>
    <w:rsid w:val="00330E21"/>
    <w:rsid w:val="00330E91"/>
    <w:rsid w:val="003314D9"/>
    <w:rsid w:val="00332FAF"/>
    <w:rsid w:val="00333484"/>
    <w:rsid w:val="003337BD"/>
    <w:rsid w:val="00333932"/>
    <w:rsid w:val="0033487D"/>
    <w:rsid w:val="00334A54"/>
    <w:rsid w:val="0033548B"/>
    <w:rsid w:val="00335592"/>
    <w:rsid w:val="00335D09"/>
    <w:rsid w:val="00336386"/>
    <w:rsid w:val="00336DFA"/>
    <w:rsid w:val="003377FB"/>
    <w:rsid w:val="00340244"/>
    <w:rsid w:val="003408CF"/>
    <w:rsid w:val="003408D3"/>
    <w:rsid w:val="00341EBF"/>
    <w:rsid w:val="003426A8"/>
    <w:rsid w:val="00343261"/>
    <w:rsid w:val="00343649"/>
    <w:rsid w:val="00343E47"/>
    <w:rsid w:val="0034406F"/>
    <w:rsid w:val="00344A65"/>
    <w:rsid w:val="00344A70"/>
    <w:rsid w:val="0034518C"/>
    <w:rsid w:val="003454EE"/>
    <w:rsid w:val="003465A7"/>
    <w:rsid w:val="00346DFA"/>
    <w:rsid w:val="0034722A"/>
    <w:rsid w:val="00347907"/>
    <w:rsid w:val="00347A7E"/>
    <w:rsid w:val="00347F0D"/>
    <w:rsid w:val="00350232"/>
    <w:rsid w:val="003506F9"/>
    <w:rsid w:val="0035102F"/>
    <w:rsid w:val="00351053"/>
    <w:rsid w:val="003528B9"/>
    <w:rsid w:val="00353540"/>
    <w:rsid w:val="00353603"/>
    <w:rsid w:val="00353CF8"/>
    <w:rsid w:val="00353F57"/>
    <w:rsid w:val="00354E9C"/>
    <w:rsid w:val="0035529F"/>
    <w:rsid w:val="003553B6"/>
    <w:rsid w:val="0035620F"/>
    <w:rsid w:val="00356646"/>
    <w:rsid w:val="00356ADD"/>
    <w:rsid w:val="00356C4A"/>
    <w:rsid w:val="0035710A"/>
    <w:rsid w:val="00357CEA"/>
    <w:rsid w:val="00360092"/>
    <w:rsid w:val="00360D99"/>
    <w:rsid w:val="00361128"/>
    <w:rsid w:val="00361D7E"/>
    <w:rsid w:val="003629A7"/>
    <w:rsid w:val="00362AF5"/>
    <w:rsid w:val="00363D3B"/>
    <w:rsid w:val="003640D4"/>
    <w:rsid w:val="00364199"/>
    <w:rsid w:val="00364CF2"/>
    <w:rsid w:val="00364FAA"/>
    <w:rsid w:val="003651CF"/>
    <w:rsid w:val="00365C0D"/>
    <w:rsid w:val="00366260"/>
    <w:rsid w:val="003676B5"/>
    <w:rsid w:val="0036771F"/>
    <w:rsid w:val="00370442"/>
    <w:rsid w:val="00370FF8"/>
    <w:rsid w:val="00371F97"/>
    <w:rsid w:val="003722E6"/>
    <w:rsid w:val="003723C4"/>
    <w:rsid w:val="0037246D"/>
    <w:rsid w:val="00372B0C"/>
    <w:rsid w:val="00372FCF"/>
    <w:rsid w:val="003734D5"/>
    <w:rsid w:val="00374160"/>
    <w:rsid w:val="0037470A"/>
    <w:rsid w:val="0037492D"/>
    <w:rsid w:val="00374C21"/>
    <w:rsid w:val="00374F49"/>
    <w:rsid w:val="003755E5"/>
    <w:rsid w:val="00375826"/>
    <w:rsid w:val="0037625D"/>
    <w:rsid w:val="0037636A"/>
    <w:rsid w:val="003763EA"/>
    <w:rsid w:val="00376ADC"/>
    <w:rsid w:val="00376FA9"/>
    <w:rsid w:val="00377264"/>
    <w:rsid w:val="00377AAC"/>
    <w:rsid w:val="00380071"/>
    <w:rsid w:val="00380133"/>
    <w:rsid w:val="003803C5"/>
    <w:rsid w:val="0038043B"/>
    <w:rsid w:val="00381318"/>
    <w:rsid w:val="003815E4"/>
    <w:rsid w:val="00381F09"/>
    <w:rsid w:val="003829EC"/>
    <w:rsid w:val="0038379C"/>
    <w:rsid w:val="00383EC2"/>
    <w:rsid w:val="003844FF"/>
    <w:rsid w:val="003858A1"/>
    <w:rsid w:val="00385DCB"/>
    <w:rsid w:val="00385DED"/>
    <w:rsid w:val="00385FC5"/>
    <w:rsid w:val="00386180"/>
    <w:rsid w:val="00386314"/>
    <w:rsid w:val="00386902"/>
    <w:rsid w:val="00386D5C"/>
    <w:rsid w:val="003874F0"/>
    <w:rsid w:val="00387871"/>
    <w:rsid w:val="00390A45"/>
    <w:rsid w:val="00390A67"/>
    <w:rsid w:val="00391523"/>
    <w:rsid w:val="003919C8"/>
    <w:rsid w:val="003927CB"/>
    <w:rsid w:val="00392BBC"/>
    <w:rsid w:val="00392C8A"/>
    <w:rsid w:val="00392C9E"/>
    <w:rsid w:val="003934EF"/>
    <w:rsid w:val="003934FB"/>
    <w:rsid w:val="003942A8"/>
    <w:rsid w:val="00395068"/>
    <w:rsid w:val="0039518D"/>
    <w:rsid w:val="003951C7"/>
    <w:rsid w:val="0039571E"/>
    <w:rsid w:val="00395EE7"/>
    <w:rsid w:val="003966A9"/>
    <w:rsid w:val="003968B8"/>
    <w:rsid w:val="00396A7B"/>
    <w:rsid w:val="003970D8"/>
    <w:rsid w:val="00397858"/>
    <w:rsid w:val="00397A8B"/>
    <w:rsid w:val="00397E96"/>
    <w:rsid w:val="003A015C"/>
    <w:rsid w:val="003A0E45"/>
    <w:rsid w:val="003A13C1"/>
    <w:rsid w:val="003A1B8C"/>
    <w:rsid w:val="003A1E45"/>
    <w:rsid w:val="003A2E96"/>
    <w:rsid w:val="003A3863"/>
    <w:rsid w:val="003A3BB9"/>
    <w:rsid w:val="003A3E87"/>
    <w:rsid w:val="003A4573"/>
    <w:rsid w:val="003A4826"/>
    <w:rsid w:val="003A48A2"/>
    <w:rsid w:val="003A5797"/>
    <w:rsid w:val="003A5EDB"/>
    <w:rsid w:val="003A711F"/>
    <w:rsid w:val="003A781B"/>
    <w:rsid w:val="003A7DC9"/>
    <w:rsid w:val="003B0257"/>
    <w:rsid w:val="003B0B8E"/>
    <w:rsid w:val="003B143E"/>
    <w:rsid w:val="003B1DC1"/>
    <w:rsid w:val="003B1DF6"/>
    <w:rsid w:val="003B237D"/>
    <w:rsid w:val="003B27A7"/>
    <w:rsid w:val="003B2FA6"/>
    <w:rsid w:val="003B38CE"/>
    <w:rsid w:val="003B3D20"/>
    <w:rsid w:val="003B4397"/>
    <w:rsid w:val="003B52EB"/>
    <w:rsid w:val="003B6257"/>
    <w:rsid w:val="003B6AC9"/>
    <w:rsid w:val="003B6B92"/>
    <w:rsid w:val="003B78E5"/>
    <w:rsid w:val="003B7AB0"/>
    <w:rsid w:val="003B7E35"/>
    <w:rsid w:val="003C0366"/>
    <w:rsid w:val="003C0E41"/>
    <w:rsid w:val="003C1EAC"/>
    <w:rsid w:val="003C285D"/>
    <w:rsid w:val="003C35A1"/>
    <w:rsid w:val="003C403B"/>
    <w:rsid w:val="003C47C6"/>
    <w:rsid w:val="003C4A2F"/>
    <w:rsid w:val="003C5027"/>
    <w:rsid w:val="003C557C"/>
    <w:rsid w:val="003C56B5"/>
    <w:rsid w:val="003C599D"/>
    <w:rsid w:val="003C64DD"/>
    <w:rsid w:val="003C65B2"/>
    <w:rsid w:val="003C709D"/>
    <w:rsid w:val="003C7192"/>
    <w:rsid w:val="003C7A24"/>
    <w:rsid w:val="003C7B14"/>
    <w:rsid w:val="003D013F"/>
    <w:rsid w:val="003D02D1"/>
    <w:rsid w:val="003D06E4"/>
    <w:rsid w:val="003D0A14"/>
    <w:rsid w:val="003D0C88"/>
    <w:rsid w:val="003D0FFB"/>
    <w:rsid w:val="003D129E"/>
    <w:rsid w:val="003D165E"/>
    <w:rsid w:val="003D21C4"/>
    <w:rsid w:val="003D24B0"/>
    <w:rsid w:val="003D28B7"/>
    <w:rsid w:val="003D29C0"/>
    <w:rsid w:val="003D29E0"/>
    <w:rsid w:val="003D2FA4"/>
    <w:rsid w:val="003D301B"/>
    <w:rsid w:val="003D39A8"/>
    <w:rsid w:val="003D3B62"/>
    <w:rsid w:val="003D3D0F"/>
    <w:rsid w:val="003D447F"/>
    <w:rsid w:val="003D4743"/>
    <w:rsid w:val="003D4FA6"/>
    <w:rsid w:val="003D50DB"/>
    <w:rsid w:val="003D5AA7"/>
    <w:rsid w:val="003D5BBF"/>
    <w:rsid w:val="003D5C5B"/>
    <w:rsid w:val="003D6356"/>
    <w:rsid w:val="003D6C98"/>
    <w:rsid w:val="003D70C6"/>
    <w:rsid w:val="003D78BD"/>
    <w:rsid w:val="003D7EBC"/>
    <w:rsid w:val="003E2046"/>
    <w:rsid w:val="003E276C"/>
    <w:rsid w:val="003E27B3"/>
    <w:rsid w:val="003E2E37"/>
    <w:rsid w:val="003E2E9C"/>
    <w:rsid w:val="003E3036"/>
    <w:rsid w:val="003E3308"/>
    <w:rsid w:val="003E34BB"/>
    <w:rsid w:val="003E3BF1"/>
    <w:rsid w:val="003E45FB"/>
    <w:rsid w:val="003E4BAD"/>
    <w:rsid w:val="003E5501"/>
    <w:rsid w:val="003E557B"/>
    <w:rsid w:val="003E5E34"/>
    <w:rsid w:val="003E60D6"/>
    <w:rsid w:val="003E6152"/>
    <w:rsid w:val="003E6251"/>
    <w:rsid w:val="003E73D4"/>
    <w:rsid w:val="003F0BBC"/>
    <w:rsid w:val="003F0CCC"/>
    <w:rsid w:val="003F0D83"/>
    <w:rsid w:val="003F14A0"/>
    <w:rsid w:val="003F1EC0"/>
    <w:rsid w:val="003F2FF9"/>
    <w:rsid w:val="003F30FF"/>
    <w:rsid w:val="003F391C"/>
    <w:rsid w:val="003F3C74"/>
    <w:rsid w:val="003F4B69"/>
    <w:rsid w:val="003F54C6"/>
    <w:rsid w:val="003F557A"/>
    <w:rsid w:val="003F6D1B"/>
    <w:rsid w:val="003F782B"/>
    <w:rsid w:val="004000AF"/>
    <w:rsid w:val="004004BD"/>
    <w:rsid w:val="00401653"/>
    <w:rsid w:val="00401728"/>
    <w:rsid w:val="0040255E"/>
    <w:rsid w:val="004032E2"/>
    <w:rsid w:val="004038B2"/>
    <w:rsid w:val="00403FA9"/>
    <w:rsid w:val="004041FD"/>
    <w:rsid w:val="00405A11"/>
    <w:rsid w:val="004061B9"/>
    <w:rsid w:val="0040662D"/>
    <w:rsid w:val="004066A9"/>
    <w:rsid w:val="0041041C"/>
    <w:rsid w:val="00411274"/>
    <w:rsid w:val="004113DF"/>
    <w:rsid w:val="004114E1"/>
    <w:rsid w:val="00411A23"/>
    <w:rsid w:val="004129AD"/>
    <w:rsid w:val="00413693"/>
    <w:rsid w:val="00413AAE"/>
    <w:rsid w:val="00413E03"/>
    <w:rsid w:val="00414161"/>
    <w:rsid w:val="00414D41"/>
    <w:rsid w:val="00414F30"/>
    <w:rsid w:val="00416D93"/>
    <w:rsid w:val="004172B4"/>
    <w:rsid w:val="00417E94"/>
    <w:rsid w:val="0042018C"/>
    <w:rsid w:val="004208A7"/>
    <w:rsid w:val="00420A88"/>
    <w:rsid w:val="00422212"/>
    <w:rsid w:val="00423558"/>
    <w:rsid w:val="00423BDD"/>
    <w:rsid w:val="00423D3F"/>
    <w:rsid w:val="00424071"/>
    <w:rsid w:val="00424494"/>
    <w:rsid w:val="00424577"/>
    <w:rsid w:val="0042633E"/>
    <w:rsid w:val="004267A1"/>
    <w:rsid w:val="00427E65"/>
    <w:rsid w:val="004305A8"/>
    <w:rsid w:val="00430674"/>
    <w:rsid w:val="00430AC5"/>
    <w:rsid w:val="00431254"/>
    <w:rsid w:val="0043129A"/>
    <w:rsid w:val="00431316"/>
    <w:rsid w:val="00431E20"/>
    <w:rsid w:val="00431F0D"/>
    <w:rsid w:val="00432092"/>
    <w:rsid w:val="0043215D"/>
    <w:rsid w:val="004325E1"/>
    <w:rsid w:val="00432C05"/>
    <w:rsid w:val="00432C50"/>
    <w:rsid w:val="00432F53"/>
    <w:rsid w:val="00433C52"/>
    <w:rsid w:val="00433DAB"/>
    <w:rsid w:val="00434540"/>
    <w:rsid w:val="004347CE"/>
    <w:rsid w:val="00436397"/>
    <w:rsid w:val="00436EB4"/>
    <w:rsid w:val="00437B2D"/>
    <w:rsid w:val="00440648"/>
    <w:rsid w:val="00440778"/>
    <w:rsid w:val="00440AF0"/>
    <w:rsid w:val="00440C51"/>
    <w:rsid w:val="0044139F"/>
    <w:rsid w:val="00441851"/>
    <w:rsid w:val="00441AB2"/>
    <w:rsid w:val="004421D2"/>
    <w:rsid w:val="00442673"/>
    <w:rsid w:val="004427C1"/>
    <w:rsid w:val="0044284A"/>
    <w:rsid w:val="004430EC"/>
    <w:rsid w:val="00443E35"/>
    <w:rsid w:val="00444457"/>
    <w:rsid w:val="00444B68"/>
    <w:rsid w:val="00444BC5"/>
    <w:rsid w:val="00444F16"/>
    <w:rsid w:val="00445378"/>
    <w:rsid w:val="004453CE"/>
    <w:rsid w:val="00445614"/>
    <w:rsid w:val="00445BAB"/>
    <w:rsid w:val="00445EEF"/>
    <w:rsid w:val="00446024"/>
    <w:rsid w:val="00446307"/>
    <w:rsid w:val="00446D03"/>
    <w:rsid w:val="00446E21"/>
    <w:rsid w:val="00447751"/>
    <w:rsid w:val="004503AA"/>
    <w:rsid w:val="004508EA"/>
    <w:rsid w:val="004516F1"/>
    <w:rsid w:val="00451752"/>
    <w:rsid w:val="00451822"/>
    <w:rsid w:val="00451A88"/>
    <w:rsid w:val="00451D46"/>
    <w:rsid w:val="0045203D"/>
    <w:rsid w:val="004527C7"/>
    <w:rsid w:val="00453109"/>
    <w:rsid w:val="00453595"/>
    <w:rsid w:val="00454714"/>
    <w:rsid w:val="004548AB"/>
    <w:rsid w:val="00454FEA"/>
    <w:rsid w:val="00455629"/>
    <w:rsid w:val="0045636C"/>
    <w:rsid w:val="00456381"/>
    <w:rsid w:val="00456E92"/>
    <w:rsid w:val="004571D9"/>
    <w:rsid w:val="004573F6"/>
    <w:rsid w:val="00457C16"/>
    <w:rsid w:val="00460BF8"/>
    <w:rsid w:val="004617F0"/>
    <w:rsid w:val="00461EF9"/>
    <w:rsid w:val="00463326"/>
    <w:rsid w:val="00463408"/>
    <w:rsid w:val="0046380F"/>
    <w:rsid w:val="00463DF1"/>
    <w:rsid w:val="00464742"/>
    <w:rsid w:val="00464BA7"/>
    <w:rsid w:val="00465A3C"/>
    <w:rsid w:val="004667E6"/>
    <w:rsid w:val="00467836"/>
    <w:rsid w:val="00470515"/>
    <w:rsid w:val="00470C36"/>
    <w:rsid w:val="004715DE"/>
    <w:rsid w:val="00471B29"/>
    <w:rsid w:val="00471E06"/>
    <w:rsid w:val="00471F5B"/>
    <w:rsid w:val="00473CBF"/>
    <w:rsid w:val="00474A30"/>
    <w:rsid w:val="00474CCF"/>
    <w:rsid w:val="00475433"/>
    <w:rsid w:val="00475F06"/>
    <w:rsid w:val="00476B65"/>
    <w:rsid w:val="0048021E"/>
    <w:rsid w:val="0048122A"/>
    <w:rsid w:val="004820D8"/>
    <w:rsid w:val="00482BCC"/>
    <w:rsid w:val="00482ED4"/>
    <w:rsid w:val="00484ADD"/>
    <w:rsid w:val="00485159"/>
    <w:rsid w:val="004851F0"/>
    <w:rsid w:val="0048520C"/>
    <w:rsid w:val="0048565E"/>
    <w:rsid w:val="00485B2B"/>
    <w:rsid w:val="00485BF5"/>
    <w:rsid w:val="00485DC6"/>
    <w:rsid w:val="00485EB1"/>
    <w:rsid w:val="00485EF4"/>
    <w:rsid w:val="004861C6"/>
    <w:rsid w:val="004863C6"/>
    <w:rsid w:val="0048695D"/>
    <w:rsid w:val="00486EB3"/>
    <w:rsid w:val="004878C4"/>
    <w:rsid w:val="00487A73"/>
    <w:rsid w:val="00487B21"/>
    <w:rsid w:val="004901EB"/>
    <w:rsid w:val="004901FE"/>
    <w:rsid w:val="00490297"/>
    <w:rsid w:val="0049045C"/>
    <w:rsid w:val="004909B0"/>
    <w:rsid w:val="00490E70"/>
    <w:rsid w:val="004918F6"/>
    <w:rsid w:val="00491B17"/>
    <w:rsid w:val="004925A9"/>
    <w:rsid w:val="00494DC2"/>
    <w:rsid w:val="004958D6"/>
    <w:rsid w:val="00496299"/>
    <w:rsid w:val="00496A78"/>
    <w:rsid w:val="00497040"/>
    <w:rsid w:val="00497272"/>
    <w:rsid w:val="00497D33"/>
    <w:rsid w:val="004A003A"/>
    <w:rsid w:val="004A07B0"/>
    <w:rsid w:val="004A090E"/>
    <w:rsid w:val="004A0E2E"/>
    <w:rsid w:val="004A1A26"/>
    <w:rsid w:val="004A25CA"/>
    <w:rsid w:val="004A3852"/>
    <w:rsid w:val="004A3EEA"/>
    <w:rsid w:val="004A408C"/>
    <w:rsid w:val="004A41AB"/>
    <w:rsid w:val="004A4B7F"/>
    <w:rsid w:val="004A7753"/>
    <w:rsid w:val="004A779C"/>
    <w:rsid w:val="004B0108"/>
    <w:rsid w:val="004B0B7C"/>
    <w:rsid w:val="004B39B2"/>
    <w:rsid w:val="004B5B04"/>
    <w:rsid w:val="004B66A6"/>
    <w:rsid w:val="004B66A8"/>
    <w:rsid w:val="004B6D10"/>
    <w:rsid w:val="004B7F4D"/>
    <w:rsid w:val="004C04CA"/>
    <w:rsid w:val="004C1592"/>
    <w:rsid w:val="004C1643"/>
    <w:rsid w:val="004C1B6F"/>
    <w:rsid w:val="004C203D"/>
    <w:rsid w:val="004C2815"/>
    <w:rsid w:val="004C33AA"/>
    <w:rsid w:val="004C34B5"/>
    <w:rsid w:val="004C3946"/>
    <w:rsid w:val="004C39B2"/>
    <w:rsid w:val="004C43D2"/>
    <w:rsid w:val="004C4615"/>
    <w:rsid w:val="004C469A"/>
    <w:rsid w:val="004C4BA8"/>
    <w:rsid w:val="004C5508"/>
    <w:rsid w:val="004C5888"/>
    <w:rsid w:val="004C5EC6"/>
    <w:rsid w:val="004C6C9B"/>
    <w:rsid w:val="004C73D2"/>
    <w:rsid w:val="004C7629"/>
    <w:rsid w:val="004C7C97"/>
    <w:rsid w:val="004C7D8C"/>
    <w:rsid w:val="004D0910"/>
    <w:rsid w:val="004D09E7"/>
    <w:rsid w:val="004D1791"/>
    <w:rsid w:val="004D2148"/>
    <w:rsid w:val="004D2D87"/>
    <w:rsid w:val="004D3CF4"/>
    <w:rsid w:val="004D40DC"/>
    <w:rsid w:val="004D4202"/>
    <w:rsid w:val="004D438B"/>
    <w:rsid w:val="004D4E4F"/>
    <w:rsid w:val="004D56B6"/>
    <w:rsid w:val="004D59C7"/>
    <w:rsid w:val="004D5A88"/>
    <w:rsid w:val="004D5ACD"/>
    <w:rsid w:val="004D5FD6"/>
    <w:rsid w:val="004D6F72"/>
    <w:rsid w:val="004D75F5"/>
    <w:rsid w:val="004D7807"/>
    <w:rsid w:val="004D7959"/>
    <w:rsid w:val="004E0E4F"/>
    <w:rsid w:val="004E155F"/>
    <w:rsid w:val="004E2001"/>
    <w:rsid w:val="004E2059"/>
    <w:rsid w:val="004E26A0"/>
    <w:rsid w:val="004E2941"/>
    <w:rsid w:val="004E2EFA"/>
    <w:rsid w:val="004E3113"/>
    <w:rsid w:val="004E3741"/>
    <w:rsid w:val="004E3AFA"/>
    <w:rsid w:val="004E40F6"/>
    <w:rsid w:val="004E4A77"/>
    <w:rsid w:val="004E4B5B"/>
    <w:rsid w:val="004E4C7D"/>
    <w:rsid w:val="004E4E23"/>
    <w:rsid w:val="004E4EE7"/>
    <w:rsid w:val="004E54E4"/>
    <w:rsid w:val="004E56F5"/>
    <w:rsid w:val="004E6163"/>
    <w:rsid w:val="004E7146"/>
    <w:rsid w:val="004F067B"/>
    <w:rsid w:val="004F0A15"/>
    <w:rsid w:val="004F0DE7"/>
    <w:rsid w:val="004F11CD"/>
    <w:rsid w:val="004F1357"/>
    <w:rsid w:val="004F1CA5"/>
    <w:rsid w:val="004F263A"/>
    <w:rsid w:val="004F2997"/>
    <w:rsid w:val="004F2D3B"/>
    <w:rsid w:val="004F2FA6"/>
    <w:rsid w:val="004F379C"/>
    <w:rsid w:val="004F3A1F"/>
    <w:rsid w:val="004F3D8A"/>
    <w:rsid w:val="004F3F16"/>
    <w:rsid w:val="004F47F2"/>
    <w:rsid w:val="004F4D11"/>
    <w:rsid w:val="004F519E"/>
    <w:rsid w:val="004F55E9"/>
    <w:rsid w:val="004F5A11"/>
    <w:rsid w:val="004F5A3A"/>
    <w:rsid w:val="004F5E29"/>
    <w:rsid w:val="004F5E7E"/>
    <w:rsid w:val="004F62D3"/>
    <w:rsid w:val="004F6B31"/>
    <w:rsid w:val="004F6B54"/>
    <w:rsid w:val="004F716E"/>
    <w:rsid w:val="004F748A"/>
    <w:rsid w:val="004F7B7F"/>
    <w:rsid w:val="00500296"/>
    <w:rsid w:val="0050076E"/>
    <w:rsid w:val="005009BE"/>
    <w:rsid w:val="00501AB9"/>
    <w:rsid w:val="00502311"/>
    <w:rsid w:val="005024DD"/>
    <w:rsid w:val="00502629"/>
    <w:rsid w:val="005027EF"/>
    <w:rsid w:val="00502A7F"/>
    <w:rsid w:val="005032C1"/>
    <w:rsid w:val="005034A6"/>
    <w:rsid w:val="0050362A"/>
    <w:rsid w:val="00503E72"/>
    <w:rsid w:val="00504402"/>
    <w:rsid w:val="00504D5B"/>
    <w:rsid w:val="00505285"/>
    <w:rsid w:val="00505820"/>
    <w:rsid w:val="00505B22"/>
    <w:rsid w:val="00506DDF"/>
    <w:rsid w:val="00506DE0"/>
    <w:rsid w:val="00506E44"/>
    <w:rsid w:val="00507004"/>
    <w:rsid w:val="00510B32"/>
    <w:rsid w:val="00511E67"/>
    <w:rsid w:val="00511ED8"/>
    <w:rsid w:val="00512ABA"/>
    <w:rsid w:val="00512E37"/>
    <w:rsid w:val="005136EC"/>
    <w:rsid w:val="005138EB"/>
    <w:rsid w:val="00514221"/>
    <w:rsid w:val="00515447"/>
    <w:rsid w:val="0051678F"/>
    <w:rsid w:val="005167FE"/>
    <w:rsid w:val="0051761F"/>
    <w:rsid w:val="00517DE3"/>
    <w:rsid w:val="00520ABB"/>
    <w:rsid w:val="00521E70"/>
    <w:rsid w:val="00522264"/>
    <w:rsid w:val="0052278F"/>
    <w:rsid w:val="00523322"/>
    <w:rsid w:val="00523412"/>
    <w:rsid w:val="005237BD"/>
    <w:rsid w:val="005241A8"/>
    <w:rsid w:val="005248B6"/>
    <w:rsid w:val="00524B57"/>
    <w:rsid w:val="0052529B"/>
    <w:rsid w:val="005258A0"/>
    <w:rsid w:val="005268DB"/>
    <w:rsid w:val="00526D37"/>
    <w:rsid w:val="0052727B"/>
    <w:rsid w:val="005278B9"/>
    <w:rsid w:val="00530336"/>
    <w:rsid w:val="00530745"/>
    <w:rsid w:val="005311AD"/>
    <w:rsid w:val="005313EB"/>
    <w:rsid w:val="005319F2"/>
    <w:rsid w:val="005320A5"/>
    <w:rsid w:val="005325F6"/>
    <w:rsid w:val="00532A35"/>
    <w:rsid w:val="00533131"/>
    <w:rsid w:val="00533E6E"/>
    <w:rsid w:val="0053413C"/>
    <w:rsid w:val="00534355"/>
    <w:rsid w:val="005348D2"/>
    <w:rsid w:val="00534D4B"/>
    <w:rsid w:val="00534ED5"/>
    <w:rsid w:val="00535785"/>
    <w:rsid w:val="005359F2"/>
    <w:rsid w:val="00536069"/>
    <w:rsid w:val="00536C60"/>
    <w:rsid w:val="0053765A"/>
    <w:rsid w:val="005378E2"/>
    <w:rsid w:val="00537B7F"/>
    <w:rsid w:val="00537CE5"/>
    <w:rsid w:val="00537E1E"/>
    <w:rsid w:val="00537E4D"/>
    <w:rsid w:val="00540432"/>
    <w:rsid w:val="0054080F"/>
    <w:rsid w:val="00540C01"/>
    <w:rsid w:val="005410A0"/>
    <w:rsid w:val="005410FB"/>
    <w:rsid w:val="00541901"/>
    <w:rsid w:val="00541A51"/>
    <w:rsid w:val="00541C7B"/>
    <w:rsid w:val="005421D7"/>
    <w:rsid w:val="00542DE0"/>
    <w:rsid w:val="00542FC0"/>
    <w:rsid w:val="005434A3"/>
    <w:rsid w:val="0054354E"/>
    <w:rsid w:val="00543B26"/>
    <w:rsid w:val="00543E84"/>
    <w:rsid w:val="005440E0"/>
    <w:rsid w:val="0054427B"/>
    <w:rsid w:val="00544445"/>
    <w:rsid w:val="00544696"/>
    <w:rsid w:val="00544707"/>
    <w:rsid w:val="0054549D"/>
    <w:rsid w:val="0054578D"/>
    <w:rsid w:val="00545E47"/>
    <w:rsid w:val="00546616"/>
    <w:rsid w:val="005466F6"/>
    <w:rsid w:val="00547073"/>
    <w:rsid w:val="0054711C"/>
    <w:rsid w:val="005516EE"/>
    <w:rsid w:val="00552D4F"/>
    <w:rsid w:val="0055420F"/>
    <w:rsid w:val="00555163"/>
    <w:rsid w:val="005559B5"/>
    <w:rsid w:val="00556795"/>
    <w:rsid w:val="00556959"/>
    <w:rsid w:val="00557BD3"/>
    <w:rsid w:val="005603A2"/>
    <w:rsid w:val="0056160F"/>
    <w:rsid w:val="005616BD"/>
    <w:rsid w:val="00561AE6"/>
    <w:rsid w:val="00561DBC"/>
    <w:rsid w:val="0056213B"/>
    <w:rsid w:val="005625C4"/>
    <w:rsid w:val="00562BE0"/>
    <w:rsid w:val="0056440F"/>
    <w:rsid w:val="00564E08"/>
    <w:rsid w:val="0056501D"/>
    <w:rsid w:val="005658CE"/>
    <w:rsid w:val="00565953"/>
    <w:rsid w:val="00565F90"/>
    <w:rsid w:val="00565FEF"/>
    <w:rsid w:val="005660C5"/>
    <w:rsid w:val="005662DC"/>
    <w:rsid w:val="0056682B"/>
    <w:rsid w:val="00567D13"/>
    <w:rsid w:val="005702B3"/>
    <w:rsid w:val="005703F3"/>
    <w:rsid w:val="00570B4F"/>
    <w:rsid w:val="00570D10"/>
    <w:rsid w:val="00571635"/>
    <w:rsid w:val="00571AB8"/>
    <w:rsid w:val="0057244E"/>
    <w:rsid w:val="00572D55"/>
    <w:rsid w:val="00572FAF"/>
    <w:rsid w:val="0057322F"/>
    <w:rsid w:val="0057390A"/>
    <w:rsid w:val="00573DE2"/>
    <w:rsid w:val="00574674"/>
    <w:rsid w:val="00574875"/>
    <w:rsid w:val="005764F5"/>
    <w:rsid w:val="005771B8"/>
    <w:rsid w:val="0057742D"/>
    <w:rsid w:val="0057774F"/>
    <w:rsid w:val="00577F24"/>
    <w:rsid w:val="00580672"/>
    <w:rsid w:val="00580BAD"/>
    <w:rsid w:val="00580E1C"/>
    <w:rsid w:val="00581240"/>
    <w:rsid w:val="005813C4"/>
    <w:rsid w:val="00581BD4"/>
    <w:rsid w:val="0058240A"/>
    <w:rsid w:val="0058259A"/>
    <w:rsid w:val="00582915"/>
    <w:rsid w:val="00582C4B"/>
    <w:rsid w:val="005842CE"/>
    <w:rsid w:val="0058487D"/>
    <w:rsid w:val="00584AD5"/>
    <w:rsid w:val="005850A3"/>
    <w:rsid w:val="00585954"/>
    <w:rsid w:val="00585CBF"/>
    <w:rsid w:val="00586BFE"/>
    <w:rsid w:val="0058739F"/>
    <w:rsid w:val="00587433"/>
    <w:rsid w:val="0059017D"/>
    <w:rsid w:val="00590365"/>
    <w:rsid w:val="0059166E"/>
    <w:rsid w:val="005923B1"/>
    <w:rsid w:val="0059250F"/>
    <w:rsid w:val="00592A14"/>
    <w:rsid w:val="00592B56"/>
    <w:rsid w:val="00593129"/>
    <w:rsid w:val="005934E9"/>
    <w:rsid w:val="00593722"/>
    <w:rsid w:val="005951DD"/>
    <w:rsid w:val="0059602B"/>
    <w:rsid w:val="00596967"/>
    <w:rsid w:val="00597A8D"/>
    <w:rsid w:val="00597F97"/>
    <w:rsid w:val="005A0EE1"/>
    <w:rsid w:val="005A0EFC"/>
    <w:rsid w:val="005A17D2"/>
    <w:rsid w:val="005A18E7"/>
    <w:rsid w:val="005A1BCF"/>
    <w:rsid w:val="005A225D"/>
    <w:rsid w:val="005A26B3"/>
    <w:rsid w:val="005A2B40"/>
    <w:rsid w:val="005A39EF"/>
    <w:rsid w:val="005A438F"/>
    <w:rsid w:val="005A4F71"/>
    <w:rsid w:val="005A504F"/>
    <w:rsid w:val="005A5CEC"/>
    <w:rsid w:val="005A6049"/>
    <w:rsid w:val="005A751D"/>
    <w:rsid w:val="005A79EB"/>
    <w:rsid w:val="005B0964"/>
    <w:rsid w:val="005B12FB"/>
    <w:rsid w:val="005B1312"/>
    <w:rsid w:val="005B1349"/>
    <w:rsid w:val="005B1E7A"/>
    <w:rsid w:val="005B2257"/>
    <w:rsid w:val="005B239F"/>
    <w:rsid w:val="005B3126"/>
    <w:rsid w:val="005B3D58"/>
    <w:rsid w:val="005B4D48"/>
    <w:rsid w:val="005B53C6"/>
    <w:rsid w:val="005B5909"/>
    <w:rsid w:val="005B5CFF"/>
    <w:rsid w:val="005B6955"/>
    <w:rsid w:val="005B768A"/>
    <w:rsid w:val="005B773D"/>
    <w:rsid w:val="005B78AC"/>
    <w:rsid w:val="005C0659"/>
    <w:rsid w:val="005C0909"/>
    <w:rsid w:val="005C0AEE"/>
    <w:rsid w:val="005C0B05"/>
    <w:rsid w:val="005C0C35"/>
    <w:rsid w:val="005C17CE"/>
    <w:rsid w:val="005C1AD2"/>
    <w:rsid w:val="005C1C05"/>
    <w:rsid w:val="005C2334"/>
    <w:rsid w:val="005C2BAD"/>
    <w:rsid w:val="005C4ED7"/>
    <w:rsid w:val="005C51E3"/>
    <w:rsid w:val="005C5231"/>
    <w:rsid w:val="005C5A34"/>
    <w:rsid w:val="005C5C07"/>
    <w:rsid w:val="005C6F5F"/>
    <w:rsid w:val="005C7A5A"/>
    <w:rsid w:val="005C7A9D"/>
    <w:rsid w:val="005D0184"/>
    <w:rsid w:val="005D11BF"/>
    <w:rsid w:val="005D1447"/>
    <w:rsid w:val="005D145A"/>
    <w:rsid w:val="005D14D7"/>
    <w:rsid w:val="005D1745"/>
    <w:rsid w:val="005D2C5F"/>
    <w:rsid w:val="005D2C6B"/>
    <w:rsid w:val="005D2E38"/>
    <w:rsid w:val="005D2F0A"/>
    <w:rsid w:val="005D35B5"/>
    <w:rsid w:val="005D364D"/>
    <w:rsid w:val="005D3FF0"/>
    <w:rsid w:val="005D4061"/>
    <w:rsid w:val="005D4C27"/>
    <w:rsid w:val="005D4D1A"/>
    <w:rsid w:val="005D529A"/>
    <w:rsid w:val="005D6101"/>
    <w:rsid w:val="005D6215"/>
    <w:rsid w:val="005D76F3"/>
    <w:rsid w:val="005D7E39"/>
    <w:rsid w:val="005E0284"/>
    <w:rsid w:val="005E0570"/>
    <w:rsid w:val="005E087C"/>
    <w:rsid w:val="005E0F00"/>
    <w:rsid w:val="005E146A"/>
    <w:rsid w:val="005E1663"/>
    <w:rsid w:val="005E299E"/>
    <w:rsid w:val="005E3AED"/>
    <w:rsid w:val="005E4666"/>
    <w:rsid w:val="005E5E34"/>
    <w:rsid w:val="005E6417"/>
    <w:rsid w:val="005E64A8"/>
    <w:rsid w:val="005E66BA"/>
    <w:rsid w:val="005E6CAA"/>
    <w:rsid w:val="005E6E08"/>
    <w:rsid w:val="005E7167"/>
    <w:rsid w:val="005F0408"/>
    <w:rsid w:val="005F05DE"/>
    <w:rsid w:val="005F1FAB"/>
    <w:rsid w:val="005F2167"/>
    <w:rsid w:val="005F2281"/>
    <w:rsid w:val="005F302D"/>
    <w:rsid w:val="005F32E7"/>
    <w:rsid w:val="005F3E5D"/>
    <w:rsid w:val="005F4F9C"/>
    <w:rsid w:val="005F5150"/>
    <w:rsid w:val="005F5339"/>
    <w:rsid w:val="005F5A32"/>
    <w:rsid w:val="005F614C"/>
    <w:rsid w:val="005F6D64"/>
    <w:rsid w:val="005F7154"/>
    <w:rsid w:val="005F7308"/>
    <w:rsid w:val="005F75F2"/>
    <w:rsid w:val="005F7F1E"/>
    <w:rsid w:val="006002DB"/>
    <w:rsid w:val="00602209"/>
    <w:rsid w:val="00602524"/>
    <w:rsid w:val="00602EA4"/>
    <w:rsid w:val="00603A34"/>
    <w:rsid w:val="00604308"/>
    <w:rsid w:val="0060463D"/>
    <w:rsid w:val="0060481C"/>
    <w:rsid w:val="00604905"/>
    <w:rsid w:val="0060519C"/>
    <w:rsid w:val="00605A7C"/>
    <w:rsid w:val="00605EFE"/>
    <w:rsid w:val="00607243"/>
    <w:rsid w:val="0060744F"/>
    <w:rsid w:val="0060769A"/>
    <w:rsid w:val="006078BA"/>
    <w:rsid w:val="006105A9"/>
    <w:rsid w:val="006110C5"/>
    <w:rsid w:val="00611AD7"/>
    <w:rsid w:val="0061206A"/>
    <w:rsid w:val="00613AA4"/>
    <w:rsid w:val="006142B4"/>
    <w:rsid w:val="00614628"/>
    <w:rsid w:val="006148C9"/>
    <w:rsid w:val="0061490A"/>
    <w:rsid w:val="00616B23"/>
    <w:rsid w:val="006173E5"/>
    <w:rsid w:val="0061751F"/>
    <w:rsid w:val="0061754A"/>
    <w:rsid w:val="00617AC0"/>
    <w:rsid w:val="00617E7D"/>
    <w:rsid w:val="006201A8"/>
    <w:rsid w:val="00620BC8"/>
    <w:rsid w:val="0062264A"/>
    <w:rsid w:val="0062281A"/>
    <w:rsid w:val="00623C2D"/>
    <w:rsid w:val="00624162"/>
    <w:rsid w:val="00624691"/>
    <w:rsid w:val="00624B91"/>
    <w:rsid w:val="006258F6"/>
    <w:rsid w:val="00626456"/>
    <w:rsid w:val="006267CE"/>
    <w:rsid w:val="00626FEB"/>
    <w:rsid w:val="0062752A"/>
    <w:rsid w:val="006276B8"/>
    <w:rsid w:val="00630784"/>
    <w:rsid w:val="00631598"/>
    <w:rsid w:val="00631823"/>
    <w:rsid w:val="00631C74"/>
    <w:rsid w:val="00632020"/>
    <w:rsid w:val="00632E60"/>
    <w:rsid w:val="00632ED7"/>
    <w:rsid w:val="006337E1"/>
    <w:rsid w:val="006338D2"/>
    <w:rsid w:val="00633BEA"/>
    <w:rsid w:val="006346A9"/>
    <w:rsid w:val="00635A39"/>
    <w:rsid w:val="00635A6F"/>
    <w:rsid w:val="00636F2F"/>
    <w:rsid w:val="00637037"/>
    <w:rsid w:val="00637620"/>
    <w:rsid w:val="00637A0A"/>
    <w:rsid w:val="006414CE"/>
    <w:rsid w:val="0064218D"/>
    <w:rsid w:val="006421B9"/>
    <w:rsid w:val="0064245E"/>
    <w:rsid w:val="00642498"/>
    <w:rsid w:val="00642673"/>
    <w:rsid w:val="006429DD"/>
    <w:rsid w:val="006429F5"/>
    <w:rsid w:val="00643052"/>
    <w:rsid w:val="00643AB8"/>
    <w:rsid w:val="0064402E"/>
    <w:rsid w:val="006444DE"/>
    <w:rsid w:val="00644544"/>
    <w:rsid w:val="00644D92"/>
    <w:rsid w:val="00644E2E"/>
    <w:rsid w:val="00645080"/>
    <w:rsid w:val="00645704"/>
    <w:rsid w:val="00645D9C"/>
    <w:rsid w:val="00646AFB"/>
    <w:rsid w:val="00646B94"/>
    <w:rsid w:val="00646CA6"/>
    <w:rsid w:val="00647307"/>
    <w:rsid w:val="006475C1"/>
    <w:rsid w:val="00647848"/>
    <w:rsid w:val="0065000E"/>
    <w:rsid w:val="00650BC0"/>
    <w:rsid w:val="00651713"/>
    <w:rsid w:val="00651A95"/>
    <w:rsid w:val="00651C78"/>
    <w:rsid w:val="00652275"/>
    <w:rsid w:val="006524D1"/>
    <w:rsid w:val="006525AF"/>
    <w:rsid w:val="0065265D"/>
    <w:rsid w:val="00652B13"/>
    <w:rsid w:val="00653913"/>
    <w:rsid w:val="00653DB7"/>
    <w:rsid w:val="0065499C"/>
    <w:rsid w:val="00654A3B"/>
    <w:rsid w:val="00654DB3"/>
    <w:rsid w:val="00655155"/>
    <w:rsid w:val="00655237"/>
    <w:rsid w:val="00655A3F"/>
    <w:rsid w:val="00655DA2"/>
    <w:rsid w:val="006564E4"/>
    <w:rsid w:val="0065685F"/>
    <w:rsid w:val="006569E0"/>
    <w:rsid w:val="00656D27"/>
    <w:rsid w:val="00656EBA"/>
    <w:rsid w:val="006603B2"/>
    <w:rsid w:val="00660878"/>
    <w:rsid w:val="00660ABA"/>
    <w:rsid w:val="00660F2A"/>
    <w:rsid w:val="0066174C"/>
    <w:rsid w:val="00661B76"/>
    <w:rsid w:val="00661EA9"/>
    <w:rsid w:val="00662823"/>
    <w:rsid w:val="00662C2A"/>
    <w:rsid w:val="00663A1D"/>
    <w:rsid w:val="006643DC"/>
    <w:rsid w:val="006645EE"/>
    <w:rsid w:val="0066470A"/>
    <w:rsid w:val="00665C43"/>
    <w:rsid w:val="006661BB"/>
    <w:rsid w:val="00666A9C"/>
    <w:rsid w:val="00666EC8"/>
    <w:rsid w:val="00667907"/>
    <w:rsid w:val="00667CA9"/>
    <w:rsid w:val="00671671"/>
    <w:rsid w:val="006719EB"/>
    <w:rsid w:val="00671C0A"/>
    <w:rsid w:val="006721F6"/>
    <w:rsid w:val="00672CB2"/>
    <w:rsid w:val="00673067"/>
    <w:rsid w:val="006736E5"/>
    <w:rsid w:val="006748A7"/>
    <w:rsid w:val="006749B1"/>
    <w:rsid w:val="00675A6B"/>
    <w:rsid w:val="00675F72"/>
    <w:rsid w:val="00676035"/>
    <w:rsid w:val="006763D6"/>
    <w:rsid w:val="006765F9"/>
    <w:rsid w:val="00676CD6"/>
    <w:rsid w:val="00677E20"/>
    <w:rsid w:val="00677E79"/>
    <w:rsid w:val="00680660"/>
    <w:rsid w:val="00680750"/>
    <w:rsid w:val="00680FE8"/>
    <w:rsid w:val="0068106C"/>
    <w:rsid w:val="00681086"/>
    <w:rsid w:val="006819F3"/>
    <w:rsid w:val="00681DFE"/>
    <w:rsid w:val="00682590"/>
    <w:rsid w:val="00682BA7"/>
    <w:rsid w:val="006830E6"/>
    <w:rsid w:val="00684215"/>
    <w:rsid w:val="0068429D"/>
    <w:rsid w:val="00684FB2"/>
    <w:rsid w:val="0068555A"/>
    <w:rsid w:val="00685603"/>
    <w:rsid w:val="00685A96"/>
    <w:rsid w:val="00686634"/>
    <w:rsid w:val="00686751"/>
    <w:rsid w:val="00687697"/>
    <w:rsid w:val="006908F5"/>
    <w:rsid w:val="0069142F"/>
    <w:rsid w:val="00692A4D"/>
    <w:rsid w:val="00692E02"/>
    <w:rsid w:val="00693006"/>
    <w:rsid w:val="0069318F"/>
    <w:rsid w:val="006943AC"/>
    <w:rsid w:val="00694D27"/>
    <w:rsid w:val="00695188"/>
    <w:rsid w:val="00695591"/>
    <w:rsid w:val="0069699B"/>
    <w:rsid w:val="00696A4E"/>
    <w:rsid w:val="00697367"/>
    <w:rsid w:val="00697489"/>
    <w:rsid w:val="006976E7"/>
    <w:rsid w:val="00697B2C"/>
    <w:rsid w:val="00697E28"/>
    <w:rsid w:val="006A0D26"/>
    <w:rsid w:val="006A13A2"/>
    <w:rsid w:val="006A14F1"/>
    <w:rsid w:val="006A18E9"/>
    <w:rsid w:val="006A190F"/>
    <w:rsid w:val="006A23DA"/>
    <w:rsid w:val="006A28AD"/>
    <w:rsid w:val="006A2AA5"/>
    <w:rsid w:val="006A2C76"/>
    <w:rsid w:val="006A2ECA"/>
    <w:rsid w:val="006A3666"/>
    <w:rsid w:val="006A40EB"/>
    <w:rsid w:val="006A419D"/>
    <w:rsid w:val="006A4D92"/>
    <w:rsid w:val="006A4F1B"/>
    <w:rsid w:val="006A4FD3"/>
    <w:rsid w:val="006A5030"/>
    <w:rsid w:val="006A5248"/>
    <w:rsid w:val="006A5CD5"/>
    <w:rsid w:val="006A6AA8"/>
    <w:rsid w:val="006A740F"/>
    <w:rsid w:val="006A778C"/>
    <w:rsid w:val="006A7968"/>
    <w:rsid w:val="006B08E9"/>
    <w:rsid w:val="006B0A33"/>
    <w:rsid w:val="006B10C6"/>
    <w:rsid w:val="006B1197"/>
    <w:rsid w:val="006B2497"/>
    <w:rsid w:val="006B2EBA"/>
    <w:rsid w:val="006B3750"/>
    <w:rsid w:val="006B3E27"/>
    <w:rsid w:val="006B482D"/>
    <w:rsid w:val="006B5184"/>
    <w:rsid w:val="006B52E5"/>
    <w:rsid w:val="006B57F9"/>
    <w:rsid w:val="006B6179"/>
    <w:rsid w:val="006B6B91"/>
    <w:rsid w:val="006B6CF9"/>
    <w:rsid w:val="006C1460"/>
    <w:rsid w:val="006C1A58"/>
    <w:rsid w:val="006C1D85"/>
    <w:rsid w:val="006C23B0"/>
    <w:rsid w:val="006C258D"/>
    <w:rsid w:val="006C272B"/>
    <w:rsid w:val="006C28D0"/>
    <w:rsid w:val="006C2C8B"/>
    <w:rsid w:val="006C39DA"/>
    <w:rsid w:val="006C3A4B"/>
    <w:rsid w:val="006C3C50"/>
    <w:rsid w:val="006C4327"/>
    <w:rsid w:val="006C4E69"/>
    <w:rsid w:val="006C536C"/>
    <w:rsid w:val="006C53D1"/>
    <w:rsid w:val="006C5661"/>
    <w:rsid w:val="006C570B"/>
    <w:rsid w:val="006C5937"/>
    <w:rsid w:val="006C6115"/>
    <w:rsid w:val="006C6691"/>
    <w:rsid w:val="006C688A"/>
    <w:rsid w:val="006C6979"/>
    <w:rsid w:val="006C6B04"/>
    <w:rsid w:val="006C71AF"/>
    <w:rsid w:val="006C7453"/>
    <w:rsid w:val="006D0069"/>
    <w:rsid w:val="006D0A55"/>
    <w:rsid w:val="006D0A5E"/>
    <w:rsid w:val="006D1682"/>
    <w:rsid w:val="006D241E"/>
    <w:rsid w:val="006D2AD6"/>
    <w:rsid w:val="006D347F"/>
    <w:rsid w:val="006D3953"/>
    <w:rsid w:val="006D4035"/>
    <w:rsid w:val="006D4267"/>
    <w:rsid w:val="006D4F2E"/>
    <w:rsid w:val="006D4F8F"/>
    <w:rsid w:val="006D5BA8"/>
    <w:rsid w:val="006D6258"/>
    <w:rsid w:val="006D6BEE"/>
    <w:rsid w:val="006D6D00"/>
    <w:rsid w:val="006D7B6C"/>
    <w:rsid w:val="006D7EF6"/>
    <w:rsid w:val="006E072C"/>
    <w:rsid w:val="006E07A3"/>
    <w:rsid w:val="006E0EB2"/>
    <w:rsid w:val="006E10A9"/>
    <w:rsid w:val="006E1478"/>
    <w:rsid w:val="006E268D"/>
    <w:rsid w:val="006E2A8E"/>
    <w:rsid w:val="006E2BAD"/>
    <w:rsid w:val="006E309B"/>
    <w:rsid w:val="006E434C"/>
    <w:rsid w:val="006E44C1"/>
    <w:rsid w:val="006E4B62"/>
    <w:rsid w:val="006E54A7"/>
    <w:rsid w:val="006E5EF4"/>
    <w:rsid w:val="006E63B8"/>
    <w:rsid w:val="006E6662"/>
    <w:rsid w:val="006E76A3"/>
    <w:rsid w:val="006F19A0"/>
    <w:rsid w:val="006F23F2"/>
    <w:rsid w:val="006F2AED"/>
    <w:rsid w:val="006F2DBE"/>
    <w:rsid w:val="006F37D3"/>
    <w:rsid w:val="006F4482"/>
    <w:rsid w:val="006F4584"/>
    <w:rsid w:val="006F4589"/>
    <w:rsid w:val="006F45E0"/>
    <w:rsid w:val="006F4B33"/>
    <w:rsid w:val="006F564F"/>
    <w:rsid w:val="006F585C"/>
    <w:rsid w:val="006F5C04"/>
    <w:rsid w:val="006F7D52"/>
    <w:rsid w:val="00700EA4"/>
    <w:rsid w:val="00700EDC"/>
    <w:rsid w:val="0070232D"/>
    <w:rsid w:val="00702896"/>
    <w:rsid w:val="00702B63"/>
    <w:rsid w:val="00703902"/>
    <w:rsid w:val="007042A7"/>
    <w:rsid w:val="00704487"/>
    <w:rsid w:val="00704BC4"/>
    <w:rsid w:val="00705253"/>
    <w:rsid w:val="00705279"/>
    <w:rsid w:val="00706A67"/>
    <w:rsid w:val="00706E72"/>
    <w:rsid w:val="007073FA"/>
    <w:rsid w:val="00707BAC"/>
    <w:rsid w:val="0071074F"/>
    <w:rsid w:val="00710A1B"/>
    <w:rsid w:val="00710FDF"/>
    <w:rsid w:val="00711257"/>
    <w:rsid w:val="007116F6"/>
    <w:rsid w:val="00712A80"/>
    <w:rsid w:val="00712E3D"/>
    <w:rsid w:val="00712F54"/>
    <w:rsid w:val="00713183"/>
    <w:rsid w:val="007139BF"/>
    <w:rsid w:val="007142EA"/>
    <w:rsid w:val="00714885"/>
    <w:rsid w:val="007148CD"/>
    <w:rsid w:val="00714DE9"/>
    <w:rsid w:val="00715ACE"/>
    <w:rsid w:val="00715D13"/>
    <w:rsid w:val="00716442"/>
    <w:rsid w:val="00716B10"/>
    <w:rsid w:val="00716B74"/>
    <w:rsid w:val="00716FC0"/>
    <w:rsid w:val="00720A22"/>
    <w:rsid w:val="00720B35"/>
    <w:rsid w:val="00720B72"/>
    <w:rsid w:val="00721925"/>
    <w:rsid w:val="0072234B"/>
    <w:rsid w:val="007224BD"/>
    <w:rsid w:val="00722920"/>
    <w:rsid w:val="007229B0"/>
    <w:rsid w:val="007237B9"/>
    <w:rsid w:val="00723D03"/>
    <w:rsid w:val="00724362"/>
    <w:rsid w:val="007248D3"/>
    <w:rsid w:val="00724A8E"/>
    <w:rsid w:val="00724BB5"/>
    <w:rsid w:val="00725363"/>
    <w:rsid w:val="00725830"/>
    <w:rsid w:val="00725BC5"/>
    <w:rsid w:val="00725E4F"/>
    <w:rsid w:val="00725F29"/>
    <w:rsid w:val="00725FB7"/>
    <w:rsid w:val="007261B9"/>
    <w:rsid w:val="007264E5"/>
    <w:rsid w:val="007270C1"/>
    <w:rsid w:val="00727802"/>
    <w:rsid w:val="00727A49"/>
    <w:rsid w:val="00730799"/>
    <w:rsid w:val="00730AFF"/>
    <w:rsid w:val="007315FA"/>
    <w:rsid w:val="0073176C"/>
    <w:rsid w:val="007318D8"/>
    <w:rsid w:val="00732B51"/>
    <w:rsid w:val="007336D7"/>
    <w:rsid w:val="00734307"/>
    <w:rsid w:val="00734778"/>
    <w:rsid w:val="007347E9"/>
    <w:rsid w:val="00734CC1"/>
    <w:rsid w:val="00735074"/>
    <w:rsid w:val="007354BD"/>
    <w:rsid w:val="00735521"/>
    <w:rsid w:val="00735A40"/>
    <w:rsid w:val="00735DF7"/>
    <w:rsid w:val="00735E70"/>
    <w:rsid w:val="007364DE"/>
    <w:rsid w:val="007366E7"/>
    <w:rsid w:val="00736FB5"/>
    <w:rsid w:val="007377C2"/>
    <w:rsid w:val="007377CC"/>
    <w:rsid w:val="00740293"/>
    <w:rsid w:val="0074095B"/>
    <w:rsid w:val="00741122"/>
    <w:rsid w:val="00741699"/>
    <w:rsid w:val="007422D9"/>
    <w:rsid w:val="007426FB"/>
    <w:rsid w:val="00743BFB"/>
    <w:rsid w:val="00743FC2"/>
    <w:rsid w:val="00743FC7"/>
    <w:rsid w:val="0074443B"/>
    <w:rsid w:val="0074482D"/>
    <w:rsid w:val="00745336"/>
    <w:rsid w:val="007454FB"/>
    <w:rsid w:val="00745AA7"/>
    <w:rsid w:val="00745E5D"/>
    <w:rsid w:val="00746AF3"/>
    <w:rsid w:val="00746E5E"/>
    <w:rsid w:val="00747168"/>
    <w:rsid w:val="0074766C"/>
    <w:rsid w:val="0074789F"/>
    <w:rsid w:val="00747978"/>
    <w:rsid w:val="00747AB5"/>
    <w:rsid w:val="00751069"/>
    <w:rsid w:val="00751086"/>
    <w:rsid w:val="00751529"/>
    <w:rsid w:val="007516D8"/>
    <w:rsid w:val="00751CC7"/>
    <w:rsid w:val="00751F57"/>
    <w:rsid w:val="007521D6"/>
    <w:rsid w:val="00752716"/>
    <w:rsid w:val="007528B5"/>
    <w:rsid w:val="00752CD7"/>
    <w:rsid w:val="0075370A"/>
    <w:rsid w:val="007537C6"/>
    <w:rsid w:val="00753C02"/>
    <w:rsid w:val="00753CF0"/>
    <w:rsid w:val="00753E92"/>
    <w:rsid w:val="007549D4"/>
    <w:rsid w:val="00754D8A"/>
    <w:rsid w:val="00754F44"/>
    <w:rsid w:val="00755253"/>
    <w:rsid w:val="0075562B"/>
    <w:rsid w:val="007556CE"/>
    <w:rsid w:val="00755FBD"/>
    <w:rsid w:val="007560FC"/>
    <w:rsid w:val="00756293"/>
    <w:rsid w:val="0075658B"/>
    <w:rsid w:val="007575F0"/>
    <w:rsid w:val="007576F6"/>
    <w:rsid w:val="00757A68"/>
    <w:rsid w:val="00757BB5"/>
    <w:rsid w:val="00760714"/>
    <w:rsid w:val="00760FAA"/>
    <w:rsid w:val="007610C9"/>
    <w:rsid w:val="00761B04"/>
    <w:rsid w:val="00761F78"/>
    <w:rsid w:val="00762683"/>
    <w:rsid w:val="0076310C"/>
    <w:rsid w:val="007638AE"/>
    <w:rsid w:val="00764350"/>
    <w:rsid w:val="00764583"/>
    <w:rsid w:val="00764886"/>
    <w:rsid w:val="0076534E"/>
    <w:rsid w:val="0076545D"/>
    <w:rsid w:val="007654E7"/>
    <w:rsid w:val="00765F5B"/>
    <w:rsid w:val="00766632"/>
    <w:rsid w:val="00767377"/>
    <w:rsid w:val="007701FA"/>
    <w:rsid w:val="0077092E"/>
    <w:rsid w:val="00770F5A"/>
    <w:rsid w:val="0077133A"/>
    <w:rsid w:val="007723B5"/>
    <w:rsid w:val="007723E1"/>
    <w:rsid w:val="00772624"/>
    <w:rsid w:val="007729A4"/>
    <w:rsid w:val="007736CE"/>
    <w:rsid w:val="00773B89"/>
    <w:rsid w:val="00774083"/>
    <w:rsid w:val="0077557A"/>
    <w:rsid w:val="007755F9"/>
    <w:rsid w:val="00775757"/>
    <w:rsid w:val="00775B61"/>
    <w:rsid w:val="007760F8"/>
    <w:rsid w:val="00776F2F"/>
    <w:rsid w:val="00777404"/>
    <w:rsid w:val="007775CC"/>
    <w:rsid w:val="00777662"/>
    <w:rsid w:val="00780844"/>
    <w:rsid w:val="00780B6E"/>
    <w:rsid w:val="00781376"/>
    <w:rsid w:val="00781563"/>
    <w:rsid w:val="0078183D"/>
    <w:rsid w:val="00781C72"/>
    <w:rsid w:val="00781E7E"/>
    <w:rsid w:val="0078216D"/>
    <w:rsid w:val="0078221F"/>
    <w:rsid w:val="00782257"/>
    <w:rsid w:val="007823DC"/>
    <w:rsid w:val="007838E2"/>
    <w:rsid w:val="00783CBF"/>
    <w:rsid w:val="007843F0"/>
    <w:rsid w:val="0078496B"/>
    <w:rsid w:val="0078523B"/>
    <w:rsid w:val="00785715"/>
    <w:rsid w:val="00785831"/>
    <w:rsid w:val="00785BC4"/>
    <w:rsid w:val="00785E20"/>
    <w:rsid w:val="00786227"/>
    <w:rsid w:val="007869D0"/>
    <w:rsid w:val="00786ED0"/>
    <w:rsid w:val="0078701A"/>
    <w:rsid w:val="007872B2"/>
    <w:rsid w:val="00787F45"/>
    <w:rsid w:val="00790365"/>
    <w:rsid w:val="007906A2"/>
    <w:rsid w:val="00790B65"/>
    <w:rsid w:val="007911E3"/>
    <w:rsid w:val="00792C06"/>
    <w:rsid w:val="007937A9"/>
    <w:rsid w:val="0079442D"/>
    <w:rsid w:val="007950E4"/>
    <w:rsid w:val="007954D4"/>
    <w:rsid w:val="007966C7"/>
    <w:rsid w:val="00796794"/>
    <w:rsid w:val="00796C00"/>
    <w:rsid w:val="00797E00"/>
    <w:rsid w:val="007A04D0"/>
    <w:rsid w:val="007A1B75"/>
    <w:rsid w:val="007A2A74"/>
    <w:rsid w:val="007A2B3B"/>
    <w:rsid w:val="007A3AE4"/>
    <w:rsid w:val="007A3C8C"/>
    <w:rsid w:val="007A3F6B"/>
    <w:rsid w:val="007A41BC"/>
    <w:rsid w:val="007A43CC"/>
    <w:rsid w:val="007A6482"/>
    <w:rsid w:val="007A6521"/>
    <w:rsid w:val="007A673A"/>
    <w:rsid w:val="007A6C77"/>
    <w:rsid w:val="007B050D"/>
    <w:rsid w:val="007B1981"/>
    <w:rsid w:val="007B31F3"/>
    <w:rsid w:val="007B433A"/>
    <w:rsid w:val="007B4C07"/>
    <w:rsid w:val="007B5257"/>
    <w:rsid w:val="007B583B"/>
    <w:rsid w:val="007B5C5A"/>
    <w:rsid w:val="007B66D3"/>
    <w:rsid w:val="007B69EF"/>
    <w:rsid w:val="007B7410"/>
    <w:rsid w:val="007B7952"/>
    <w:rsid w:val="007B796B"/>
    <w:rsid w:val="007B7F3E"/>
    <w:rsid w:val="007C0376"/>
    <w:rsid w:val="007C0EA2"/>
    <w:rsid w:val="007C17DE"/>
    <w:rsid w:val="007C1A58"/>
    <w:rsid w:val="007C20BF"/>
    <w:rsid w:val="007C2214"/>
    <w:rsid w:val="007C2466"/>
    <w:rsid w:val="007C24D5"/>
    <w:rsid w:val="007C2517"/>
    <w:rsid w:val="007C29B9"/>
    <w:rsid w:val="007C2D47"/>
    <w:rsid w:val="007C3921"/>
    <w:rsid w:val="007C47B1"/>
    <w:rsid w:val="007C4BEE"/>
    <w:rsid w:val="007C4D5D"/>
    <w:rsid w:val="007C50C4"/>
    <w:rsid w:val="007C5E7D"/>
    <w:rsid w:val="007C63C9"/>
    <w:rsid w:val="007C65B7"/>
    <w:rsid w:val="007C6B24"/>
    <w:rsid w:val="007C7561"/>
    <w:rsid w:val="007C75ED"/>
    <w:rsid w:val="007C7DBB"/>
    <w:rsid w:val="007C7E5E"/>
    <w:rsid w:val="007D015F"/>
    <w:rsid w:val="007D0A01"/>
    <w:rsid w:val="007D11B8"/>
    <w:rsid w:val="007D1B1E"/>
    <w:rsid w:val="007D2198"/>
    <w:rsid w:val="007D224B"/>
    <w:rsid w:val="007D2C91"/>
    <w:rsid w:val="007D4046"/>
    <w:rsid w:val="007D4207"/>
    <w:rsid w:val="007D42F9"/>
    <w:rsid w:val="007D4458"/>
    <w:rsid w:val="007D45DE"/>
    <w:rsid w:val="007D4BD2"/>
    <w:rsid w:val="007D508A"/>
    <w:rsid w:val="007D52C7"/>
    <w:rsid w:val="007D68DF"/>
    <w:rsid w:val="007D7C0D"/>
    <w:rsid w:val="007D7C87"/>
    <w:rsid w:val="007D7DF6"/>
    <w:rsid w:val="007E0554"/>
    <w:rsid w:val="007E077B"/>
    <w:rsid w:val="007E297E"/>
    <w:rsid w:val="007E3384"/>
    <w:rsid w:val="007E3409"/>
    <w:rsid w:val="007E5929"/>
    <w:rsid w:val="007E59AB"/>
    <w:rsid w:val="007E5C9E"/>
    <w:rsid w:val="007E61DE"/>
    <w:rsid w:val="007E69E4"/>
    <w:rsid w:val="007E6C07"/>
    <w:rsid w:val="007E7CF8"/>
    <w:rsid w:val="007F04C8"/>
    <w:rsid w:val="007F1179"/>
    <w:rsid w:val="007F1D73"/>
    <w:rsid w:val="007F20AB"/>
    <w:rsid w:val="007F3A6E"/>
    <w:rsid w:val="007F4D8E"/>
    <w:rsid w:val="007F4E9F"/>
    <w:rsid w:val="007F4EA4"/>
    <w:rsid w:val="007F54A2"/>
    <w:rsid w:val="007F5B5D"/>
    <w:rsid w:val="007F5E61"/>
    <w:rsid w:val="007F6083"/>
    <w:rsid w:val="007F78D8"/>
    <w:rsid w:val="007F7B60"/>
    <w:rsid w:val="00800048"/>
    <w:rsid w:val="00801E76"/>
    <w:rsid w:val="008021CA"/>
    <w:rsid w:val="0080244E"/>
    <w:rsid w:val="008033B4"/>
    <w:rsid w:val="008036CE"/>
    <w:rsid w:val="008037BD"/>
    <w:rsid w:val="00803931"/>
    <w:rsid w:val="008039F9"/>
    <w:rsid w:val="00804637"/>
    <w:rsid w:val="008046F0"/>
    <w:rsid w:val="00804A50"/>
    <w:rsid w:val="00804BDE"/>
    <w:rsid w:val="00805538"/>
    <w:rsid w:val="0080556E"/>
    <w:rsid w:val="00805A51"/>
    <w:rsid w:val="00805AA3"/>
    <w:rsid w:val="00805B17"/>
    <w:rsid w:val="00806629"/>
    <w:rsid w:val="0080687A"/>
    <w:rsid w:val="00810975"/>
    <w:rsid w:val="00810987"/>
    <w:rsid w:val="00810FB6"/>
    <w:rsid w:val="0081124D"/>
    <w:rsid w:val="00811BDF"/>
    <w:rsid w:val="00811DC5"/>
    <w:rsid w:val="00812C23"/>
    <w:rsid w:val="008132F9"/>
    <w:rsid w:val="00813AB1"/>
    <w:rsid w:val="0081492A"/>
    <w:rsid w:val="008149C5"/>
    <w:rsid w:val="008155E5"/>
    <w:rsid w:val="008157AF"/>
    <w:rsid w:val="00815A26"/>
    <w:rsid w:val="008178AF"/>
    <w:rsid w:val="00817945"/>
    <w:rsid w:val="0082069D"/>
    <w:rsid w:val="0082556F"/>
    <w:rsid w:val="008255F7"/>
    <w:rsid w:val="0082648C"/>
    <w:rsid w:val="00826B32"/>
    <w:rsid w:val="00826F59"/>
    <w:rsid w:val="0082723B"/>
    <w:rsid w:val="008272A1"/>
    <w:rsid w:val="0083003D"/>
    <w:rsid w:val="00830445"/>
    <w:rsid w:val="00830DFD"/>
    <w:rsid w:val="00830E60"/>
    <w:rsid w:val="00830EF8"/>
    <w:rsid w:val="00832A57"/>
    <w:rsid w:val="00832DA4"/>
    <w:rsid w:val="00832EFC"/>
    <w:rsid w:val="00835C9D"/>
    <w:rsid w:val="00835EF6"/>
    <w:rsid w:val="00837A2D"/>
    <w:rsid w:val="00840934"/>
    <w:rsid w:val="00840CC5"/>
    <w:rsid w:val="00840DE3"/>
    <w:rsid w:val="00841E14"/>
    <w:rsid w:val="008425A5"/>
    <w:rsid w:val="00842713"/>
    <w:rsid w:val="00842AAB"/>
    <w:rsid w:val="00842CDB"/>
    <w:rsid w:val="00842F98"/>
    <w:rsid w:val="008449DB"/>
    <w:rsid w:val="00845F70"/>
    <w:rsid w:val="0084624D"/>
    <w:rsid w:val="00846609"/>
    <w:rsid w:val="00846E8A"/>
    <w:rsid w:val="00847207"/>
    <w:rsid w:val="00847B19"/>
    <w:rsid w:val="00847BB1"/>
    <w:rsid w:val="00847E88"/>
    <w:rsid w:val="0085093A"/>
    <w:rsid w:val="00850CE4"/>
    <w:rsid w:val="00851011"/>
    <w:rsid w:val="00851722"/>
    <w:rsid w:val="0085176B"/>
    <w:rsid w:val="008517C2"/>
    <w:rsid w:val="00851D14"/>
    <w:rsid w:val="00852ADD"/>
    <w:rsid w:val="00852B6A"/>
    <w:rsid w:val="00852C49"/>
    <w:rsid w:val="00852E26"/>
    <w:rsid w:val="00852E36"/>
    <w:rsid w:val="00853DB3"/>
    <w:rsid w:val="008553B8"/>
    <w:rsid w:val="008557DB"/>
    <w:rsid w:val="00856A54"/>
    <w:rsid w:val="00856B88"/>
    <w:rsid w:val="00857464"/>
    <w:rsid w:val="00857B0E"/>
    <w:rsid w:val="00860AF5"/>
    <w:rsid w:val="00861F3A"/>
    <w:rsid w:val="00863329"/>
    <w:rsid w:val="00863A1D"/>
    <w:rsid w:val="00863AD9"/>
    <w:rsid w:val="008668CD"/>
    <w:rsid w:val="00866EA6"/>
    <w:rsid w:val="008672AD"/>
    <w:rsid w:val="008676B4"/>
    <w:rsid w:val="00867C58"/>
    <w:rsid w:val="00867C5F"/>
    <w:rsid w:val="00867E79"/>
    <w:rsid w:val="008707D9"/>
    <w:rsid w:val="00870F81"/>
    <w:rsid w:val="00871A76"/>
    <w:rsid w:val="00871AD3"/>
    <w:rsid w:val="00871EEB"/>
    <w:rsid w:val="00872015"/>
    <w:rsid w:val="00872256"/>
    <w:rsid w:val="008732CD"/>
    <w:rsid w:val="008736DB"/>
    <w:rsid w:val="008742D5"/>
    <w:rsid w:val="00875581"/>
    <w:rsid w:val="0087564A"/>
    <w:rsid w:val="0087597B"/>
    <w:rsid w:val="00875D01"/>
    <w:rsid w:val="00876466"/>
    <w:rsid w:val="00876B46"/>
    <w:rsid w:val="0087735F"/>
    <w:rsid w:val="008773F5"/>
    <w:rsid w:val="008776DE"/>
    <w:rsid w:val="008778E5"/>
    <w:rsid w:val="00877FCE"/>
    <w:rsid w:val="0088023C"/>
    <w:rsid w:val="008804B1"/>
    <w:rsid w:val="00880C8D"/>
    <w:rsid w:val="0088128E"/>
    <w:rsid w:val="008812E4"/>
    <w:rsid w:val="008819C2"/>
    <w:rsid w:val="0088223C"/>
    <w:rsid w:val="00882921"/>
    <w:rsid w:val="008829C4"/>
    <w:rsid w:val="00882F4A"/>
    <w:rsid w:val="0088319D"/>
    <w:rsid w:val="008833A4"/>
    <w:rsid w:val="00883A3B"/>
    <w:rsid w:val="00883C3B"/>
    <w:rsid w:val="00883E81"/>
    <w:rsid w:val="00884119"/>
    <w:rsid w:val="00884428"/>
    <w:rsid w:val="00884483"/>
    <w:rsid w:val="00884499"/>
    <w:rsid w:val="00885101"/>
    <w:rsid w:val="00885149"/>
    <w:rsid w:val="00885809"/>
    <w:rsid w:val="00885BCE"/>
    <w:rsid w:val="00885D13"/>
    <w:rsid w:val="00886A41"/>
    <w:rsid w:val="00887941"/>
    <w:rsid w:val="00890C32"/>
    <w:rsid w:val="00891C0F"/>
    <w:rsid w:val="00892540"/>
    <w:rsid w:val="0089278D"/>
    <w:rsid w:val="00892907"/>
    <w:rsid w:val="00892946"/>
    <w:rsid w:val="00892E74"/>
    <w:rsid w:val="00892E83"/>
    <w:rsid w:val="00893340"/>
    <w:rsid w:val="00894508"/>
    <w:rsid w:val="00894839"/>
    <w:rsid w:val="00895277"/>
    <w:rsid w:val="00895ADA"/>
    <w:rsid w:val="00895BD8"/>
    <w:rsid w:val="00896428"/>
    <w:rsid w:val="0089681B"/>
    <w:rsid w:val="00896A07"/>
    <w:rsid w:val="00896A29"/>
    <w:rsid w:val="00896A9B"/>
    <w:rsid w:val="00897142"/>
    <w:rsid w:val="008973A8"/>
    <w:rsid w:val="0089744E"/>
    <w:rsid w:val="0089768D"/>
    <w:rsid w:val="008A105A"/>
    <w:rsid w:val="008A15CF"/>
    <w:rsid w:val="008A1632"/>
    <w:rsid w:val="008A1B4C"/>
    <w:rsid w:val="008A37A2"/>
    <w:rsid w:val="008A39C3"/>
    <w:rsid w:val="008A3B2D"/>
    <w:rsid w:val="008A3F69"/>
    <w:rsid w:val="008A42DB"/>
    <w:rsid w:val="008A562D"/>
    <w:rsid w:val="008A5957"/>
    <w:rsid w:val="008A60C8"/>
    <w:rsid w:val="008A656A"/>
    <w:rsid w:val="008A6888"/>
    <w:rsid w:val="008A777A"/>
    <w:rsid w:val="008A7E53"/>
    <w:rsid w:val="008B0B40"/>
    <w:rsid w:val="008B11DC"/>
    <w:rsid w:val="008B1659"/>
    <w:rsid w:val="008B16D3"/>
    <w:rsid w:val="008B1FE0"/>
    <w:rsid w:val="008B2599"/>
    <w:rsid w:val="008B29DE"/>
    <w:rsid w:val="008B3743"/>
    <w:rsid w:val="008B38F7"/>
    <w:rsid w:val="008B3CF9"/>
    <w:rsid w:val="008B43B5"/>
    <w:rsid w:val="008B5562"/>
    <w:rsid w:val="008B5939"/>
    <w:rsid w:val="008B5BBE"/>
    <w:rsid w:val="008B6370"/>
    <w:rsid w:val="008B78D5"/>
    <w:rsid w:val="008B7C55"/>
    <w:rsid w:val="008B7EAC"/>
    <w:rsid w:val="008C01E8"/>
    <w:rsid w:val="008C166B"/>
    <w:rsid w:val="008C182D"/>
    <w:rsid w:val="008C2530"/>
    <w:rsid w:val="008C2C74"/>
    <w:rsid w:val="008C2CDB"/>
    <w:rsid w:val="008C2FA8"/>
    <w:rsid w:val="008C303F"/>
    <w:rsid w:val="008C444E"/>
    <w:rsid w:val="008C54E7"/>
    <w:rsid w:val="008C5511"/>
    <w:rsid w:val="008C6778"/>
    <w:rsid w:val="008C744D"/>
    <w:rsid w:val="008C787E"/>
    <w:rsid w:val="008D0698"/>
    <w:rsid w:val="008D088D"/>
    <w:rsid w:val="008D13A3"/>
    <w:rsid w:val="008D1EBA"/>
    <w:rsid w:val="008D215B"/>
    <w:rsid w:val="008D3206"/>
    <w:rsid w:val="008D3220"/>
    <w:rsid w:val="008D3AE5"/>
    <w:rsid w:val="008D4267"/>
    <w:rsid w:val="008D4488"/>
    <w:rsid w:val="008D4C89"/>
    <w:rsid w:val="008D54CD"/>
    <w:rsid w:val="008D5781"/>
    <w:rsid w:val="008D58B2"/>
    <w:rsid w:val="008D59BE"/>
    <w:rsid w:val="008D631E"/>
    <w:rsid w:val="008D66F9"/>
    <w:rsid w:val="008D6C6E"/>
    <w:rsid w:val="008D7816"/>
    <w:rsid w:val="008E012A"/>
    <w:rsid w:val="008E146C"/>
    <w:rsid w:val="008E19C7"/>
    <w:rsid w:val="008E1E2F"/>
    <w:rsid w:val="008E2772"/>
    <w:rsid w:val="008E2BB7"/>
    <w:rsid w:val="008E2E1D"/>
    <w:rsid w:val="008E2F4F"/>
    <w:rsid w:val="008E393D"/>
    <w:rsid w:val="008E3AAC"/>
    <w:rsid w:val="008E5192"/>
    <w:rsid w:val="008E51F1"/>
    <w:rsid w:val="008E577E"/>
    <w:rsid w:val="008E5D2B"/>
    <w:rsid w:val="008E5ECB"/>
    <w:rsid w:val="008E64BC"/>
    <w:rsid w:val="008E7041"/>
    <w:rsid w:val="008E7EDD"/>
    <w:rsid w:val="008F020C"/>
    <w:rsid w:val="008F090E"/>
    <w:rsid w:val="008F15DD"/>
    <w:rsid w:val="008F20BA"/>
    <w:rsid w:val="008F2FF8"/>
    <w:rsid w:val="008F31C8"/>
    <w:rsid w:val="008F382C"/>
    <w:rsid w:val="008F3DC9"/>
    <w:rsid w:val="008F3DE1"/>
    <w:rsid w:val="008F47B8"/>
    <w:rsid w:val="008F47FE"/>
    <w:rsid w:val="008F4D31"/>
    <w:rsid w:val="008F4E5E"/>
    <w:rsid w:val="008F4F79"/>
    <w:rsid w:val="008F506C"/>
    <w:rsid w:val="008F5FAC"/>
    <w:rsid w:val="008F66C1"/>
    <w:rsid w:val="008F68E4"/>
    <w:rsid w:val="008F694B"/>
    <w:rsid w:val="008F6FC2"/>
    <w:rsid w:val="008F6FE5"/>
    <w:rsid w:val="008F73DE"/>
    <w:rsid w:val="008F7541"/>
    <w:rsid w:val="0090027E"/>
    <w:rsid w:val="00900871"/>
    <w:rsid w:val="009009C2"/>
    <w:rsid w:val="00900C1B"/>
    <w:rsid w:val="00901A1D"/>
    <w:rsid w:val="009031AE"/>
    <w:rsid w:val="009032AE"/>
    <w:rsid w:val="00903BC8"/>
    <w:rsid w:val="00903E6D"/>
    <w:rsid w:val="00904794"/>
    <w:rsid w:val="00904961"/>
    <w:rsid w:val="00904D33"/>
    <w:rsid w:val="00905F75"/>
    <w:rsid w:val="009064C8"/>
    <w:rsid w:val="009066E3"/>
    <w:rsid w:val="00906C68"/>
    <w:rsid w:val="00906E5A"/>
    <w:rsid w:val="009076D6"/>
    <w:rsid w:val="00910014"/>
    <w:rsid w:val="0091010F"/>
    <w:rsid w:val="00912B97"/>
    <w:rsid w:val="009146C4"/>
    <w:rsid w:val="009150BD"/>
    <w:rsid w:val="00915108"/>
    <w:rsid w:val="009157D4"/>
    <w:rsid w:val="00915AC7"/>
    <w:rsid w:val="00916170"/>
    <w:rsid w:val="00916A70"/>
    <w:rsid w:val="00917257"/>
    <w:rsid w:val="00917873"/>
    <w:rsid w:val="0091794F"/>
    <w:rsid w:val="00917E21"/>
    <w:rsid w:val="009201FA"/>
    <w:rsid w:val="00920F47"/>
    <w:rsid w:val="00921361"/>
    <w:rsid w:val="0092175A"/>
    <w:rsid w:val="00921B24"/>
    <w:rsid w:val="00921EFD"/>
    <w:rsid w:val="00922198"/>
    <w:rsid w:val="00923A74"/>
    <w:rsid w:val="00925A19"/>
    <w:rsid w:val="00925CC9"/>
    <w:rsid w:val="00926A81"/>
    <w:rsid w:val="00927444"/>
    <w:rsid w:val="00927679"/>
    <w:rsid w:val="009300C3"/>
    <w:rsid w:val="00930148"/>
    <w:rsid w:val="009304C4"/>
    <w:rsid w:val="0093057F"/>
    <w:rsid w:val="00930E66"/>
    <w:rsid w:val="009319FB"/>
    <w:rsid w:val="00931CDF"/>
    <w:rsid w:val="00931D69"/>
    <w:rsid w:val="00931D90"/>
    <w:rsid w:val="00932442"/>
    <w:rsid w:val="0093261E"/>
    <w:rsid w:val="00932835"/>
    <w:rsid w:val="00932C49"/>
    <w:rsid w:val="009331E8"/>
    <w:rsid w:val="00933292"/>
    <w:rsid w:val="00933581"/>
    <w:rsid w:val="009341FF"/>
    <w:rsid w:val="009346A8"/>
    <w:rsid w:val="009358BD"/>
    <w:rsid w:val="00935C82"/>
    <w:rsid w:val="00935E4B"/>
    <w:rsid w:val="00936175"/>
    <w:rsid w:val="0093645C"/>
    <w:rsid w:val="00936FB4"/>
    <w:rsid w:val="00937395"/>
    <w:rsid w:val="00937400"/>
    <w:rsid w:val="00940F80"/>
    <w:rsid w:val="00941533"/>
    <w:rsid w:val="00941777"/>
    <w:rsid w:val="00941B79"/>
    <w:rsid w:val="0094316F"/>
    <w:rsid w:val="00943283"/>
    <w:rsid w:val="00943E35"/>
    <w:rsid w:val="00944E07"/>
    <w:rsid w:val="0094533F"/>
    <w:rsid w:val="00945D4D"/>
    <w:rsid w:val="00946091"/>
    <w:rsid w:val="009461DD"/>
    <w:rsid w:val="00946CBB"/>
    <w:rsid w:val="00947ED2"/>
    <w:rsid w:val="00950224"/>
    <w:rsid w:val="00950783"/>
    <w:rsid w:val="00950D45"/>
    <w:rsid w:val="00951657"/>
    <w:rsid w:val="00951780"/>
    <w:rsid w:val="00951B3E"/>
    <w:rsid w:val="00952F2A"/>
    <w:rsid w:val="009543FB"/>
    <w:rsid w:val="00954B77"/>
    <w:rsid w:val="0095579E"/>
    <w:rsid w:val="0095614B"/>
    <w:rsid w:val="00956C36"/>
    <w:rsid w:val="00957BAE"/>
    <w:rsid w:val="00957D07"/>
    <w:rsid w:val="0096039D"/>
    <w:rsid w:val="0096056C"/>
    <w:rsid w:val="00960CE8"/>
    <w:rsid w:val="00960EB1"/>
    <w:rsid w:val="0096171C"/>
    <w:rsid w:val="00961903"/>
    <w:rsid w:val="00963324"/>
    <w:rsid w:val="00963D11"/>
    <w:rsid w:val="0096409F"/>
    <w:rsid w:val="009644B4"/>
    <w:rsid w:val="00964793"/>
    <w:rsid w:val="00964867"/>
    <w:rsid w:val="00964D33"/>
    <w:rsid w:val="0097037C"/>
    <w:rsid w:val="0097082C"/>
    <w:rsid w:val="00971083"/>
    <w:rsid w:val="00971129"/>
    <w:rsid w:val="009711EA"/>
    <w:rsid w:val="00971258"/>
    <w:rsid w:val="0097129C"/>
    <w:rsid w:val="00971AE8"/>
    <w:rsid w:val="00971F62"/>
    <w:rsid w:val="009727D9"/>
    <w:rsid w:val="009728DC"/>
    <w:rsid w:val="00972A20"/>
    <w:rsid w:val="00972F9E"/>
    <w:rsid w:val="00973424"/>
    <w:rsid w:val="0097358E"/>
    <w:rsid w:val="0097375C"/>
    <w:rsid w:val="00973C2D"/>
    <w:rsid w:val="00973C89"/>
    <w:rsid w:val="009740FB"/>
    <w:rsid w:val="009743E6"/>
    <w:rsid w:val="00975625"/>
    <w:rsid w:val="009763FE"/>
    <w:rsid w:val="009771D5"/>
    <w:rsid w:val="00977D1A"/>
    <w:rsid w:val="009804F8"/>
    <w:rsid w:val="0098078B"/>
    <w:rsid w:val="00980C0D"/>
    <w:rsid w:val="009825D3"/>
    <w:rsid w:val="0098291D"/>
    <w:rsid w:val="0098299E"/>
    <w:rsid w:val="00982B36"/>
    <w:rsid w:val="00983218"/>
    <w:rsid w:val="009833A0"/>
    <w:rsid w:val="00983CAD"/>
    <w:rsid w:val="009848DC"/>
    <w:rsid w:val="00984C06"/>
    <w:rsid w:val="00985271"/>
    <w:rsid w:val="00985A40"/>
    <w:rsid w:val="00985C42"/>
    <w:rsid w:val="009866D9"/>
    <w:rsid w:val="00987260"/>
    <w:rsid w:val="0098777A"/>
    <w:rsid w:val="009904BE"/>
    <w:rsid w:val="00990630"/>
    <w:rsid w:val="00990733"/>
    <w:rsid w:val="0099086B"/>
    <w:rsid w:val="00991F77"/>
    <w:rsid w:val="00991F7E"/>
    <w:rsid w:val="00992742"/>
    <w:rsid w:val="00992762"/>
    <w:rsid w:val="0099296C"/>
    <w:rsid w:val="00992B04"/>
    <w:rsid w:val="00992BAC"/>
    <w:rsid w:val="0099364B"/>
    <w:rsid w:val="00993A61"/>
    <w:rsid w:val="0099423B"/>
    <w:rsid w:val="00994597"/>
    <w:rsid w:val="00994FD0"/>
    <w:rsid w:val="00995F74"/>
    <w:rsid w:val="0099631F"/>
    <w:rsid w:val="00996597"/>
    <w:rsid w:val="00996891"/>
    <w:rsid w:val="00996C18"/>
    <w:rsid w:val="00996DA8"/>
    <w:rsid w:val="00996E42"/>
    <w:rsid w:val="009A0524"/>
    <w:rsid w:val="009A0882"/>
    <w:rsid w:val="009A11D5"/>
    <w:rsid w:val="009A153C"/>
    <w:rsid w:val="009A17B0"/>
    <w:rsid w:val="009A204A"/>
    <w:rsid w:val="009A2089"/>
    <w:rsid w:val="009A2C7D"/>
    <w:rsid w:val="009A50B8"/>
    <w:rsid w:val="009A591E"/>
    <w:rsid w:val="009A5B41"/>
    <w:rsid w:val="009B013D"/>
    <w:rsid w:val="009B170D"/>
    <w:rsid w:val="009B2322"/>
    <w:rsid w:val="009B246C"/>
    <w:rsid w:val="009B2B3A"/>
    <w:rsid w:val="009B2D52"/>
    <w:rsid w:val="009B366A"/>
    <w:rsid w:val="009B367F"/>
    <w:rsid w:val="009B40AC"/>
    <w:rsid w:val="009B45AB"/>
    <w:rsid w:val="009B471E"/>
    <w:rsid w:val="009B5AF1"/>
    <w:rsid w:val="009B5BB0"/>
    <w:rsid w:val="009B5ED1"/>
    <w:rsid w:val="009B65EA"/>
    <w:rsid w:val="009B6721"/>
    <w:rsid w:val="009B76B8"/>
    <w:rsid w:val="009B7846"/>
    <w:rsid w:val="009B7D5C"/>
    <w:rsid w:val="009B7FAD"/>
    <w:rsid w:val="009C01CB"/>
    <w:rsid w:val="009C087C"/>
    <w:rsid w:val="009C0F72"/>
    <w:rsid w:val="009C14DC"/>
    <w:rsid w:val="009C2276"/>
    <w:rsid w:val="009C272C"/>
    <w:rsid w:val="009C3B0E"/>
    <w:rsid w:val="009C3F7D"/>
    <w:rsid w:val="009C472C"/>
    <w:rsid w:val="009C4EAF"/>
    <w:rsid w:val="009C5B52"/>
    <w:rsid w:val="009C5E42"/>
    <w:rsid w:val="009C6142"/>
    <w:rsid w:val="009C6263"/>
    <w:rsid w:val="009C6B01"/>
    <w:rsid w:val="009C6C87"/>
    <w:rsid w:val="009C6CE1"/>
    <w:rsid w:val="009C73EA"/>
    <w:rsid w:val="009C7594"/>
    <w:rsid w:val="009C778C"/>
    <w:rsid w:val="009D01F2"/>
    <w:rsid w:val="009D0310"/>
    <w:rsid w:val="009D0654"/>
    <w:rsid w:val="009D0CBF"/>
    <w:rsid w:val="009D2A77"/>
    <w:rsid w:val="009D2FFF"/>
    <w:rsid w:val="009D38F2"/>
    <w:rsid w:val="009D3EEE"/>
    <w:rsid w:val="009D48D6"/>
    <w:rsid w:val="009D4BBA"/>
    <w:rsid w:val="009D533E"/>
    <w:rsid w:val="009D650D"/>
    <w:rsid w:val="009D67E3"/>
    <w:rsid w:val="009D6DFE"/>
    <w:rsid w:val="009E02C9"/>
    <w:rsid w:val="009E1165"/>
    <w:rsid w:val="009E1C4B"/>
    <w:rsid w:val="009E1C84"/>
    <w:rsid w:val="009E1F89"/>
    <w:rsid w:val="009E2167"/>
    <w:rsid w:val="009E2267"/>
    <w:rsid w:val="009E2580"/>
    <w:rsid w:val="009E2AE2"/>
    <w:rsid w:val="009E2E2B"/>
    <w:rsid w:val="009E35A7"/>
    <w:rsid w:val="009E385C"/>
    <w:rsid w:val="009E4A58"/>
    <w:rsid w:val="009E4E8D"/>
    <w:rsid w:val="009E5D60"/>
    <w:rsid w:val="009E5D83"/>
    <w:rsid w:val="009E6A4D"/>
    <w:rsid w:val="009E7C2B"/>
    <w:rsid w:val="009F0172"/>
    <w:rsid w:val="009F01C7"/>
    <w:rsid w:val="009F1474"/>
    <w:rsid w:val="009F14BF"/>
    <w:rsid w:val="009F1879"/>
    <w:rsid w:val="009F1C66"/>
    <w:rsid w:val="009F1F03"/>
    <w:rsid w:val="009F2D8D"/>
    <w:rsid w:val="009F430A"/>
    <w:rsid w:val="009F45E5"/>
    <w:rsid w:val="009F4A8E"/>
    <w:rsid w:val="009F5212"/>
    <w:rsid w:val="009F5733"/>
    <w:rsid w:val="009F6744"/>
    <w:rsid w:val="009F6767"/>
    <w:rsid w:val="009F6AC6"/>
    <w:rsid w:val="009F6CBA"/>
    <w:rsid w:val="009F6FF0"/>
    <w:rsid w:val="009F70C5"/>
    <w:rsid w:val="009F7CDA"/>
    <w:rsid w:val="00A001AE"/>
    <w:rsid w:val="00A00620"/>
    <w:rsid w:val="00A0124E"/>
    <w:rsid w:val="00A01652"/>
    <w:rsid w:val="00A01771"/>
    <w:rsid w:val="00A02E2D"/>
    <w:rsid w:val="00A030C6"/>
    <w:rsid w:val="00A03281"/>
    <w:rsid w:val="00A05048"/>
    <w:rsid w:val="00A05F26"/>
    <w:rsid w:val="00A066CB"/>
    <w:rsid w:val="00A06972"/>
    <w:rsid w:val="00A06A91"/>
    <w:rsid w:val="00A06E72"/>
    <w:rsid w:val="00A06FC2"/>
    <w:rsid w:val="00A0761B"/>
    <w:rsid w:val="00A0766D"/>
    <w:rsid w:val="00A07C00"/>
    <w:rsid w:val="00A07C7D"/>
    <w:rsid w:val="00A07CFC"/>
    <w:rsid w:val="00A07E13"/>
    <w:rsid w:val="00A10CA1"/>
    <w:rsid w:val="00A11235"/>
    <w:rsid w:val="00A11328"/>
    <w:rsid w:val="00A11915"/>
    <w:rsid w:val="00A11CCA"/>
    <w:rsid w:val="00A11F49"/>
    <w:rsid w:val="00A121D1"/>
    <w:rsid w:val="00A1245B"/>
    <w:rsid w:val="00A132FD"/>
    <w:rsid w:val="00A13343"/>
    <w:rsid w:val="00A13504"/>
    <w:rsid w:val="00A135BC"/>
    <w:rsid w:val="00A14654"/>
    <w:rsid w:val="00A147A4"/>
    <w:rsid w:val="00A16040"/>
    <w:rsid w:val="00A16981"/>
    <w:rsid w:val="00A16AFA"/>
    <w:rsid w:val="00A16E0E"/>
    <w:rsid w:val="00A20ABA"/>
    <w:rsid w:val="00A20BFA"/>
    <w:rsid w:val="00A20DF6"/>
    <w:rsid w:val="00A215E0"/>
    <w:rsid w:val="00A215FA"/>
    <w:rsid w:val="00A21851"/>
    <w:rsid w:val="00A21B88"/>
    <w:rsid w:val="00A22125"/>
    <w:rsid w:val="00A2268D"/>
    <w:rsid w:val="00A22D58"/>
    <w:rsid w:val="00A22D75"/>
    <w:rsid w:val="00A22FAB"/>
    <w:rsid w:val="00A23C46"/>
    <w:rsid w:val="00A23CBB"/>
    <w:rsid w:val="00A2437F"/>
    <w:rsid w:val="00A24AC3"/>
    <w:rsid w:val="00A24D04"/>
    <w:rsid w:val="00A2633E"/>
    <w:rsid w:val="00A27194"/>
    <w:rsid w:val="00A3000B"/>
    <w:rsid w:val="00A306D0"/>
    <w:rsid w:val="00A31549"/>
    <w:rsid w:val="00A31AA5"/>
    <w:rsid w:val="00A31C41"/>
    <w:rsid w:val="00A3268A"/>
    <w:rsid w:val="00A3297F"/>
    <w:rsid w:val="00A33929"/>
    <w:rsid w:val="00A35431"/>
    <w:rsid w:val="00A35440"/>
    <w:rsid w:val="00A355BF"/>
    <w:rsid w:val="00A359F4"/>
    <w:rsid w:val="00A37237"/>
    <w:rsid w:val="00A379BB"/>
    <w:rsid w:val="00A40E57"/>
    <w:rsid w:val="00A41CB2"/>
    <w:rsid w:val="00A42B41"/>
    <w:rsid w:val="00A43753"/>
    <w:rsid w:val="00A437EB"/>
    <w:rsid w:val="00A44245"/>
    <w:rsid w:val="00A4470D"/>
    <w:rsid w:val="00A44826"/>
    <w:rsid w:val="00A4555B"/>
    <w:rsid w:val="00A4680B"/>
    <w:rsid w:val="00A47468"/>
    <w:rsid w:val="00A47A9B"/>
    <w:rsid w:val="00A50DB1"/>
    <w:rsid w:val="00A511BB"/>
    <w:rsid w:val="00A525D9"/>
    <w:rsid w:val="00A526A3"/>
    <w:rsid w:val="00A52E72"/>
    <w:rsid w:val="00A531FE"/>
    <w:rsid w:val="00A5407F"/>
    <w:rsid w:val="00A544B9"/>
    <w:rsid w:val="00A54DB8"/>
    <w:rsid w:val="00A55908"/>
    <w:rsid w:val="00A5593C"/>
    <w:rsid w:val="00A55CC6"/>
    <w:rsid w:val="00A56613"/>
    <w:rsid w:val="00A5664A"/>
    <w:rsid w:val="00A57156"/>
    <w:rsid w:val="00A57518"/>
    <w:rsid w:val="00A5770C"/>
    <w:rsid w:val="00A6059E"/>
    <w:rsid w:val="00A60CEC"/>
    <w:rsid w:val="00A61506"/>
    <w:rsid w:val="00A61AEA"/>
    <w:rsid w:val="00A62209"/>
    <w:rsid w:val="00A6275B"/>
    <w:rsid w:val="00A633AF"/>
    <w:rsid w:val="00A63DF5"/>
    <w:rsid w:val="00A66214"/>
    <w:rsid w:val="00A66BE6"/>
    <w:rsid w:val="00A66DA8"/>
    <w:rsid w:val="00A66F6C"/>
    <w:rsid w:val="00A6701E"/>
    <w:rsid w:val="00A70A8D"/>
    <w:rsid w:val="00A70D90"/>
    <w:rsid w:val="00A718EA"/>
    <w:rsid w:val="00A71A24"/>
    <w:rsid w:val="00A71C90"/>
    <w:rsid w:val="00A72031"/>
    <w:rsid w:val="00A724AD"/>
    <w:rsid w:val="00A72D57"/>
    <w:rsid w:val="00A736D2"/>
    <w:rsid w:val="00A73942"/>
    <w:rsid w:val="00A7442E"/>
    <w:rsid w:val="00A7444E"/>
    <w:rsid w:val="00A74CE3"/>
    <w:rsid w:val="00A74F1C"/>
    <w:rsid w:val="00A74FF0"/>
    <w:rsid w:val="00A7576B"/>
    <w:rsid w:val="00A7613F"/>
    <w:rsid w:val="00A7617D"/>
    <w:rsid w:val="00A762BD"/>
    <w:rsid w:val="00A77063"/>
    <w:rsid w:val="00A770EA"/>
    <w:rsid w:val="00A77613"/>
    <w:rsid w:val="00A77F56"/>
    <w:rsid w:val="00A81047"/>
    <w:rsid w:val="00A81947"/>
    <w:rsid w:val="00A822FE"/>
    <w:rsid w:val="00A8315E"/>
    <w:rsid w:val="00A8326D"/>
    <w:rsid w:val="00A849AA"/>
    <w:rsid w:val="00A84F2F"/>
    <w:rsid w:val="00A850E4"/>
    <w:rsid w:val="00A85337"/>
    <w:rsid w:val="00A8533B"/>
    <w:rsid w:val="00A868ED"/>
    <w:rsid w:val="00A90252"/>
    <w:rsid w:val="00A912AE"/>
    <w:rsid w:val="00A91397"/>
    <w:rsid w:val="00A92AA2"/>
    <w:rsid w:val="00A93ACA"/>
    <w:rsid w:val="00A94722"/>
    <w:rsid w:val="00A94A69"/>
    <w:rsid w:val="00A94F11"/>
    <w:rsid w:val="00A95338"/>
    <w:rsid w:val="00A956EC"/>
    <w:rsid w:val="00A95893"/>
    <w:rsid w:val="00A95EED"/>
    <w:rsid w:val="00A96914"/>
    <w:rsid w:val="00A96A24"/>
    <w:rsid w:val="00A96BC7"/>
    <w:rsid w:val="00A96CD2"/>
    <w:rsid w:val="00A9772B"/>
    <w:rsid w:val="00AA01B8"/>
    <w:rsid w:val="00AA044E"/>
    <w:rsid w:val="00AA0464"/>
    <w:rsid w:val="00AA05EC"/>
    <w:rsid w:val="00AA0725"/>
    <w:rsid w:val="00AA0849"/>
    <w:rsid w:val="00AA0BEC"/>
    <w:rsid w:val="00AA1369"/>
    <w:rsid w:val="00AA14E5"/>
    <w:rsid w:val="00AA18A5"/>
    <w:rsid w:val="00AA1EF1"/>
    <w:rsid w:val="00AA2335"/>
    <w:rsid w:val="00AA26B4"/>
    <w:rsid w:val="00AA2795"/>
    <w:rsid w:val="00AA2A61"/>
    <w:rsid w:val="00AA2B50"/>
    <w:rsid w:val="00AA3AA5"/>
    <w:rsid w:val="00AA3EAB"/>
    <w:rsid w:val="00AA42FD"/>
    <w:rsid w:val="00AA458D"/>
    <w:rsid w:val="00AA47BC"/>
    <w:rsid w:val="00AA493D"/>
    <w:rsid w:val="00AA4C79"/>
    <w:rsid w:val="00AA4DA8"/>
    <w:rsid w:val="00AA660B"/>
    <w:rsid w:val="00AA7BA9"/>
    <w:rsid w:val="00AB1A18"/>
    <w:rsid w:val="00AB1E18"/>
    <w:rsid w:val="00AB2622"/>
    <w:rsid w:val="00AB283D"/>
    <w:rsid w:val="00AB284A"/>
    <w:rsid w:val="00AB2AD7"/>
    <w:rsid w:val="00AB311C"/>
    <w:rsid w:val="00AB335A"/>
    <w:rsid w:val="00AB36BC"/>
    <w:rsid w:val="00AB3A0A"/>
    <w:rsid w:val="00AB4231"/>
    <w:rsid w:val="00AB5395"/>
    <w:rsid w:val="00AB6D27"/>
    <w:rsid w:val="00AC02B1"/>
    <w:rsid w:val="00AC075A"/>
    <w:rsid w:val="00AC0FB9"/>
    <w:rsid w:val="00AC191F"/>
    <w:rsid w:val="00AC192B"/>
    <w:rsid w:val="00AC1A6B"/>
    <w:rsid w:val="00AC27CF"/>
    <w:rsid w:val="00AC3143"/>
    <w:rsid w:val="00AC36D6"/>
    <w:rsid w:val="00AC3B1A"/>
    <w:rsid w:val="00AC3CEA"/>
    <w:rsid w:val="00AC3DDD"/>
    <w:rsid w:val="00AC4570"/>
    <w:rsid w:val="00AC483B"/>
    <w:rsid w:val="00AC490B"/>
    <w:rsid w:val="00AC4957"/>
    <w:rsid w:val="00AC610A"/>
    <w:rsid w:val="00AC76C2"/>
    <w:rsid w:val="00AD005F"/>
    <w:rsid w:val="00AD0409"/>
    <w:rsid w:val="00AD0965"/>
    <w:rsid w:val="00AD1B0B"/>
    <w:rsid w:val="00AD2303"/>
    <w:rsid w:val="00AD2840"/>
    <w:rsid w:val="00AD35E5"/>
    <w:rsid w:val="00AD4062"/>
    <w:rsid w:val="00AD4320"/>
    <w:rsid w:val="00AD4802"/>
    <w:rsid w:val="00AD4A7C"/>
    <w:rsid w:val="00AD6A3B"/>
    <w:rsid w:val="00AD6D53"/>
    <w:rsid w:val="00AD77CB"/>
    <w:rsid w:val="00AD7D40"/>
    <w:rsid w:val="00AE004B"/>
    <w:rsid w:val="00AE08B5"/>
    <w:rsid w:val="00AE0BC1"/>
    <w:rsid w:val="00AE0C83"/>
    <w:rsid w:val="00AE124E"/>
    <w:rsid w:val="00AE14A9"/>
    <w:rsid w:val="00AE4745"/>
    <w:rsid w:val="00AE49E2"/>
    <w:rsid w:val="00AE5095"/>
    <w:rsid w:val="00AE5264"/>
    <w:rsid w:val="00AE56E4"/>
    <w:rsid w:val="00AE6051"/>
    <w:rsid w:val="00AE6C52"/>
    <w:rsid w:val="00AE6E85"/>
    <w:rsid w:val="00AF1E2F"/>
    <w:rsid w:val="00AF26F0"/>
    <w:rsid w:val="00AF2A32"/>
    <w:rsid w:val="00AF3669"/>
    <w:rsid w:val="00AF44DE"/>
    <w:rsid w:val="00AF49D3"/>
    <w:rsid w:val="00AF572F"/>
    <w:rsid w:val="00AF5D05"/>
    <w:rsid w:val="00AF5ECD"/>
    <w:rsid w:val="00AF625B"/>
    <w:rsid w:val="00AF6B37"/>
    <w:rsid w:val="00AF77CE"/>
    <w:rsid w:val="00B002B6"/>
    <w:rsid w:val="00B01045"/>
    <w:rsid w:val="00B01665"/>
    <w:rsid w:val="00B01708"/>
    <w:rsid w:val="00B01D20"/>
    <w:rsid w:val="00B02BF5"/>
    <w:rsid w:val="00B030FE"/>
    <w:rsid w:val="00B034BA"/>
    <w:rsid w:val="00B03A7C"/>
    <w:rsid w:val="00B03E9C"/>
    <w:rsid w:val="00B054FA"/>
    <w:rsid w:val="00B062C0"/>
    <w:rsid w:val="00B0654D"/>
    <w:rsid w:val="00B076D0"/>
    <w:rsid w:val="00B07B95"/>
    <w:rsid w:val="00B1052E"/>
    <w:rsid w:val="00B10537"/>
    <w:rsid w:val="00B1063C"/>
    <w:rsid w:val="00B10E99"/>
    <w:rsid w:val="00B119C6"/>
    <w:rsid w:val="00B130BD"/>
    <w:rsid w:val="00B13F6B"/>
    <w:rsid w:val="00B1421E"/>
    <w:rsid w:val="00B14383"/>
    <w:rsid w:val="00B14503"/>
    <w:rsid w:val="00B14878"/>
    <w:rsid w:val="00B14D38"/>
    <w:rsid w:val="00B14FBF"/>
    <w:rsid w:val="00B15693"/>
    <w:rsid w:val="00B15BFA"/>
    <w:rsid w:val="00B16533"/>
    <w:rsid w:val="00B16B8E"/>
    <w:rsid w:val="00B16DDB"/>
    <w:rsid w:val="00B173E5"/>
    <w:rsid w:val="00B17F77"/>
    <w:rsid w:val="00B203A4"/>
    <w:rsid w:val="00B20D4A"/>
    <w:rsid w:val="00B20F7C"/>
    <w:rsid w:val="00B210B8"/>
    <w:rsid w:val="00B21711"/>
    <w:rsid w:val="00B2203B"/>
    <w:rsid w:val="00B22058"/>
    <w:rsid w:val="00B22324"/>
    <w:rsid w:val="00B228CB"/>
    <w:rsid w:val="00B24074"/>
    <w:rsid w:val="00B2415D"/>
    <w:rsid w:val="00B24A7E"/>
    <w:rsid w:val="00B24B1A"/>
    <w:rsid w:val="00B25021"/>
    <w:rsid w:val="00B254F7"/>
    <w:rsid w:val="00B25683"/>
    <w:rsid w:val="00B2574A"/>
    <w:rsid w:val="00B26219"/>
    <w:rsid w:val="00B2701A"/>
    <w:rsid w:val="00B270B6"/>
    <w:rsid w:val="00B2723B"/>
    <w:rsid w:val="00B27BC9"/>
    <w:rsid w:val="00B27DDE"/>
    <w:rsid w:val="00B30F6F"/>
    <w:rsid w:val="00B31CFD"/>
    <w:rsid w:val="00B31EFD"/>
    <w:rsid w:val="00B322AF"/>
    <w:rsid w:val="00B32470"/>
    <w:rsid w:val="00B331B7"/>
    <w:rsid w:val="00B331E5"/>
    <w:rsid w:val="00B33858"/>
    <w:rsid w:val="00B33AF0"/>
    <w:rsid w:val="00B33BD1"/>
    <w:rsid w:val="00B33ECC"/>
    <w:rsid w:val="00B33FA6"/>
    <w:rsid w:val="00B33FCD"/>
    <w:rsid w:val="00B353B0"/>
    <w:rsid w:val="00B354F6"/>
    <w:rsid w:val="00B35BB8"/>
    <w:rsid w:val="00B35C79"/>
    <w:rsid w:val="00B37247"/>
    <w:rsid w:val="00B37636"/>
    <w:rsid w:val="00B40138"/>
    <w:rsid w:val="00B40191"/>
    <w:rsid w:val="00B4044D"/>
    <w:rsid w:val="00B41284"/>
    <w:rsid w:val="00B426D2"/>
    <w:rsid w:val="00B42E80"/>
    <w:rsid w:val="00B43B7A"/>
    <w:rsid w:val="00B43C81"/>
    <w:rsid w:val="00B444B8"/>
    <w:rsid w:val="00B44A08"/>
    <w:rsid w:val="00B44F31"/>
    <w:rsid w:val="00B456CD"/>
    <w:rsid w:val="00B465AC"/>
    <w:rsid w:val="00B466B9"/>
    <w:rsid w:val="00B46DE9"/>
    <w:rsid w:val="00B47419"/>
    <w:rsid w:val="00B47EFD"/>
    <w:rsid w:val="00B50668"/>
    <w:rsid w:val="00B50917"/>
    <w:rsid w:val="00B50D40"/>
    <w:rsid w:val="00B51579"/>
    <w:rsid w:val="00B51C17"/>
    <w:rsid w:val="00B523C9"/>
    <w:rsid w:val="00B5341C"/>
    <w:rsid w:val="00B53F06"/>
    <w:rsid w:val="00B54236"/>
    <w:rsid w:val="00B54248"/>
    <w:rsid w:val="00B5452A"/>
    <w:rsid w:val="00B548AE"/>
    <w:rsid w:val="00B54C35"/>
    <w:rsid w:val="00B5529E"/>
    <w:rsid w:val="00B556BB"/>
    <w:rsid w:val="00B557EE"/>
    <w:rsid w:val="00B55A8D"/>
    <w:rsid w:val="00B56CCB"/>
    <w:rsid w:val="00B57095"/>
    <w:rsid w:val="00B5767B"/>
    <w:rsid w:val="00B577EC"/>
    <w:rsid w:val="00B5797E"/>
    <w:rsid w:val="00B57CB2"/>
    <w:rsid w:val="00B607B7"/>
    <w:rsid w:val="00B61145"/>
    <w:rsid w:val="00B6261C"/>
    <w:rsid w:val="00B62B8C"/>
    <w:rsid w:val="00B63669"/>
    <w:rsid w:val="00B63900"/>
    <w:rsid w:val="00B64610"/>
    <w:rsid w:val="00B64810"/>
    <w:rsid w:val="00B658F8"/>
    <w:rsid w:val="00B65968"/>
    <w:rsid w:val="00B65DA2"/>
    <w:rsid w:val="00B66B80"/>
    <w:rsid w:val="00B66CD3"/>
    <w:rsid w:val="00B66F36"/>
    <w:rsid w:val="00B6710C"/>
    <w:rsid w:val="00B67754"/>
    <w:rsid w:val="00B70350"/>
    <w:rsid w:val="00B706C9"/>
    <w:rsid w:val="00B70FC0"/>
    <w:rsid w:val="00B71188"/>
    <w:rsid w:val="00B715FB"/>
    <w:rsid w:val="00B72081"/>
    <w:rsid w:val="00B72427"/>
    <w:rsid w:val="00B726F0"/>
    <w:rsid w:val="00B72930"/>
    <w:rsid w:val="00B72DA1"/>
    <w:rsid w:val="00B73DB8"/>
    <w:rsid w:val="00B73FD5"/>
    <w:rsid w:val="00B74139"/>
    <w:rsid w:val="00B7414E"/>
    <w:rsid w:val="00B74CBA"/>
    <w:rsid w:val="00B74DD9"/>
    <w:rsid w:val="00B7519B"/>
    <w:rsid w:val="00B7577B"/>
    <w:rsid w:val="00B75867"/>
    <w:rsid w:val="00B7621C"/>
    <w:rsid w:val="00B76412"/>
    <w:rsid w:val="00B77710"/>
    <w:rsid w:val="00B811D7"/>
    <w:rsid w:val="00B81907"/>
    <w:rsid w:val="00B82AD6"/>
    <w:rsid w:val="00B832A2"/>
    <w:rsid w:val="00B83E77"/>
    <w:rsid w:val="00B84C67"/>
    <w:rsid w:val="00B85235"/>
    <w:rsid w:val="00B857C8"/>
    <w:rsid w:val="00B858D4"/>
    <w:rsid w:val="00B8635D"/>
    <w:rsid w:val="00B86FF9"/>
    <w:rsid w:val="00B8728D"/>
    <w:rsid w:val="00B90124"/>
    <w:rsid w:val="00B9019D"/>
    <w:rsid w:val="00B902A8"/>
    <w:rsid w:val="00B90FB5"/>
    <w:rsid w:val="00B91D1A"/>
    <w:rsid w:val="00B92CD7"/>
    <w:rsid w:val="00B92D53"/>
    <w:rsid w:val="00B93CFE"/>
    <w:rsid w:val="00B94764"/>
    <w:rsid w:val="00B94B80"/>
    <w:rsid w:val="00B955C5"/>
    <w:rsid w:val="00B95AAF"/>
    <w:rsid w:val="00B95DE5"/>
    <w:rsid w:val="00B96D7F"/>
    <w:rsid w:val="00B97B23"/>
    <w:rsid w:val="00BA089D"/>
    <w:rsid w:val="00BA1EE0"/>
    <w:rsid w:val="00BA2138"/>
    <w:rsid w:val="00BA262F"/>
    <w:rsid w:val="00BA29D4"/>
    <w:rsid w:val="00BA3713"/>
    <w:rsid w:val="00BA383D"/>
    <w:rsid w:val="00BA3CD1"/>
    <w:rsid w:val="00BA4C79"/>
    <w:rsid w:val="00BA577E"/>
    <w:rsid w:val="00BA58B1"/>
    <w:rsid w:val="00BA5D82"/>
    <w:rsid w:val="00BA5DC9"/>
    <w:rsid w:val="00BA5FE4"/>
    <w:rsid w:val="00BA7818"/>
    <w:rsid w:val="00BB0270"/>
    <w:rsid w:val="00BB0986"/>
    <w:rsid w:val="00BB122B"/>
    <w:rsid w:val="00BB1FE1"/>
    <w:rsid w:val="00BB3220"/>
    <w:rsid w:val="00BB3C93"/>
    <w:rsid w:val="00BB3FE1"/>
    <w:rsid w:val="00BB48B3"/>
    <w:rsid w:val="00BB4957"/>
    <w:rsid w:val="00BB4C78"/>
    <w:rsid w:val="00BB5231"/>
    <w:rsid w:val="00BB6455"/>
    <w:rsid w:val="00BB6B81"/>
    <w:rsid w:val="00BB6F3B"/>
    <w:rsid w:val="00BB7140"/>
    <w:rsid w:val="00BC0486"/>
    <w:rsid w:val="00BC056D"/>
    <w:rsid w:val="00BC0D82"/>
    <w:rsid w:val="00BC1D71"/>
    <w:rsid w:val="00BC2C96"/>
    <w:rsid w:val="00BC3034"/>
    <w:rsid w:val="00BC3256"/>
    <w:rsid w:val="00BC3E36"/>
    <w:rsid w:val="00BC47CE"/>
    <w:rsid w:val="00BC49C6"/>
    <w:rsid w:val="00BC4F2E"/>
    <w:rsid w:val="00BC521A"/>
    <w:rsid w:val="00BC5735"/>
    <w:rsid w:val="00BC58B5"/>
    <w:rsid w:val="00BC639F"/>
    <w:rsid w:val="00BC6882"/>
    <w:rsid w:val="00BC6B6A"/>
    <w:rsid w:val="00BC6F4F"/>
    <w:rsid w:val="00BC6FDF"/>
    <w:rsid w:val="00BC7E4A"/>
    <w:rsid w:val="00BD0091"/>
    <w:rsid w:val="00BD017D"/>
    <w:rsid w:val="00BD01F4"/>
    <w:rsid w:val="00BD0814"/>
    <w:rsid w:val="00BD194E"/>
    <w:rsid w:val="00BD2428"/>
    <w:rsid w:val="00BD281F"/>
    <w:rsid w:val="00BD3633"/>
    <w:rsid w:val="00BD3CBB"/>
    <w:rsid w:val="00BD3F33"/>
    <w:rsid w:val="00BD41DC"/>
    <w:rsid w:val="00BD4E7E"/>
    <w:rsid w:val="00BD5633"/>
    <w:rsid w:val="00BD58B1"/>
    <w:rsid w:val="00BD6351"/>
    <w:rsid w:val="00BD75CA"/>
    <w:rsid w:val="00BD7CFF"/>
    <w:rsid w:val="00BE063F"/>
    <w:rsid w:val="00BE07E8"/>
    <w:rsid w:val="00BE07EA"/>
    <w:rsid w:val="00BE08B2"/>
    <w:rsid w:val="00BE096B"/>
    <w:rsid w:val="00BE0EFA"/>
    <w:rsid w:val="00BE0FB6"/>
    <w:rsid w:val="00BE10B6"/>
    <w:rsid w:val="00BE16F3"/>
    <w:rsid w:val="00BE3C96"/>
    <w:rsid w:val="00BE3FFC"/>
    <w:rsid w:val="00BE43B8"/>
    <w:rsid w:val="00BE4576"/>
    <w:rsid w:val="00BE572E"/>
    <w:rsid w:val="00BE58CE"/>
    <w:rsid w:val="00BE5EBD"/>
    <w:rsid w:val="00BE603F"/>
    <w:rsid w:val="00BE6795"/>
    <w:rsid w:val="00BE6959"/>
    <w:rsid w:val="00BE7039"/>
    <w:rsid w:val="00BE70FC"/>
    <w:rsid w:val="00BF0010"/>
    <w:rsid w:val="00BF0934"/>
    <w:rsid w:val="00BF110E"/>
    <w:rsid w:val="00BF2279"/>
    <w:rsid w:val="00BF229E"/>
    <w:rsid w:val="00BF2B5A"/>
    <w:rsid w:val="00BF3371"/>
    <w:rsid w:val="00BF3659"/>
    <w:rsid w:val="00BF3E83"/>
    <w:rsid w:val="00BF4126"/>
    <w:rsid w:val="00BF482B"/>
    <w:rsid w:val="00BF4C32"/>
    <w:rsid w:val="00BF4CA3"/>
    <w:rsid w:val="00BF4D4D"/>
    <w:rsid w:val="00BF55B3"/>
    <w:rsid w:val="00BF66CB"/>
    <w:rsid w:val="00BF6783"/>
    <w:rsid w:val="00BF6B87"/>
    <w:rsid w:val="00BF750A"/>
    <w:rsid w:val="00C01418"/>
    <w:rsid w:val="00C01954"/>
    <w:rsid w:val="00C01D6D"/>
    <w:rsid w:val="00C0231A"/>
    <w:rsid w:val="00C025DB"/>
    <w:rsid w:val="00C039CF"/>
    <w:rsid w:val="00C04A37"/>
    <w:rsid w:val="00C058BC"/>
    <w:rsid w:val="00C06017"/>
    <w:rsid w:val="00C06104"/>
    <w:rsid w:val="00C062AE"/>
    <w:rsid w:val="00C063E6"/>
    <w:rsid w:val="00C0641B"/>
    <w:rsid w:val="00C066A5"/>
    <w:rsid w:val="00C07001"/>
    <w:rsid w:val="00C070ED"/>
    <w:rsid w:val="00C0746F"/>
    <w:rsid w:val="00C07C3D"/>
    <w:rsid w:val="00C07FAF"/>
    <w:rsid w:val="00C10B30"/>
    <w:rsid w:val="00C10EA7"/>
    <w:rsid w:val="00C10FB4"/>
    <w:rsid w:val="00C10FC7"/>
    <w:rsid w:val="00C10FD5"/>
    <w:rsid w:val="00C11531"/>
    <w:rsid w:val="00C11599"/>
    <w:rsid w:val="00C11EB0"/>
    <w:rsid w:val="00C12E05"/>
    <w:rsid w:val="00C133C6"/>
    <w:rsid w:val="00C13510"/>
    <w:rsid w:val="00C13584"/>
    <w:rsid w:val="00C13946"/>
    <w:rsid w:val="00C140B7"/>
    <w:rsid w:val="00C150CC"/>
    <w:rsid w:val="00C161D9"/>
    <w:rsid w:val="00C161F8"/>
    <w:rsid w:val="00C166C3"/>
    <w:rsid w:val="00C17C10"/>
    <w:rsid w:val="00C201E0"/>
    <w:rsid w:val="00C20543"/>
    <w:rsid w:val="00C21667"/>
    <w:rsid w:val="00C223A4"/>
    <w:rsid w:val="00C22A5E"/>
    <w:rsid w:val="00C22D07"/>
    <w:rsid w:val="00C22FC9"/>
    <w:rsid w:val="00C2306F"/>
    <w:rsid w:val="00C2336D"/>
    <w:rsid w:val="00C23B1D"/>
    <w:rsid w:val="00C24956"/>
    <w:rsid w:val="00C24B8D"/>
    <w:rsid w:val="00C2504A"/>
    <w:rsid w:val="00C25163"/>
    <w:rsid w:val="00C252AC"/>
    <w:rsid w:val="00C258CC"/>
    <w:rsid w:val="00C27987"/>
    <w:rsid w:val="00C27D11"/>
    <w:rsid w:val="00C30CC0"/>
    <w:rsid w:val="00C30FF9"/>
    <w:rsid w:val="00C31983"/>
    <w:rsid w:val="00C31EB2"/>
    <w:rsid w:val="00C32C48"/>
    <w:rsid w:val="00C32C66"/>
    <w:rsid w:val="00C330D6"/>
    <w:rsid w:val="00C33F07"/>
    <w:rsid w:val="00C343E3"/>
    <w:rsid w:val="00C349CC"/>
    <w:rsid w:val="00C35438"/>
    <w:rsid w:val="00C3573C"/>
    <w:rsid w:val="00C3672E"/>
    <w:rsid w:val="00C36AB5"/>
    <w:rsid w:val="00C36D47"/>
    <w:rsid w:val="00C36F78"/>
    <w:rsid w:val="00C37623"/>
    <w:rsid w:val="00C40AAA"/>
    <w:rsid w:val="00C41B3E"/>
    <w:rsid w:val="00C433BE"/>
    <w:rsid w:val="00C43672"/>
    <w:rsid w:val="00C438E2"/>
    <w:rsid w:val="00C45363"/>
    <w:rsid w:val="00C454AC"/>
    <w:rsid w:val="00C4551E"/>
    <w:rsid w:val="00C45C39"/>
    <w:rsid w:val="00C46F84"/>
    <w:rsid w:val="00C46FD7"/>
    <w:rsid w:val="00C512A5"/>
    <w:rsid w:val="00C51929"/>
    <w:rsid w:val="00C51EDF"/>
    <w:rsid w:val="00C527D5"/>
    <w:rsid w:val="00C52AED"/>
    <w:rsid w:val="00C52E1B"/>
    <w:rsid w:val="00C530B8"/>
    <w:rsid w:val="00C53724"/>
    <w:rsid w:val="00C55D76"/>
    <w:rsid w:val="00C565CB"/>
    <w:rsid w:val="00C56DC3"/>
    <w:rsid w:val="00C57131"/>
    <w:rsid w:val="00C57145"/>
    <w:rsid w:val="00C571D0"/>
    <w:rsid w:val="00C574E4"/>
    <w:rsid w:val="00C60C4C"/>
    <w:rsid w:val="00C61118"/>
    <w:rsid w:val="00C61669"/>
    <w:rsid w:val="00C6177C"/>
    <w:rsid w:val="00C61B48"/>
    <w:rsid w:val="00C61D89"/>
    <w:rsid w:val="00C64436"/>
    <w:rsid w:val="00C64829"/>
    <w:rsid w:val="00C64D47"/>
    <w:rsid w:val="00C6501D"/>
    <w:rsid w:val="00C655F3"/>
    <w:rsid w:val="00C65D25"/>
    <w:rsid w:val="00C65EED"/>
    <w:rsid w:val="00C6688F"/>
    <w:rsid w:val="00C66B2D"/>
    <w:rsid w:val="00C676B2"/>
    <w:rsid w:val="00C719BC"/>
    <w:rsid w:val="00C71B7D"/>
    <w:rsid w:val="00C721D3"/>
    <w:rsid w:val="00C7269A"/>
    <w:rsid w:val="00C72B32"/>
    <w:rsid w:val="00C73528"/>
    <w:rsid w:val="00C741B7"/>
    <w:rsid w:val="00C75274"/>
    <w:rsid w:val="00C752AE"/>
    <w:rsid w:val="00C75965"/>
    <w:rsid w:val="00C759A8"/>
    <w:rsid w:val="00C7616F"/>
    <w:rsid w:val="00C76F01"/>
    <w:rsid w:val="00C77E68"/>
    <w:rsid w:val="00C77FE6"/>
    <w:rsid w:val="00C80C0B"/>
    <w:rsid w:val="00C814BD"/>
    <w:rsid w:val="00C81559"/>
    <w:rsid w:val="00C82355"/>
    <w:rsid w:val="00C82D33"/>
    <w:rsid w:val="00C8382C"/>
    <w:rsid w:val="00C8396B"/>
    <w:rsid w:val="00C83B78"/>
    <w:rsid w:val="00C842A0"/>
    <w:rsid w:val="00C84576"/>
    <w:rsid w:val="00C84B99"/>
    <w:rsid w:val="00C85A22"/>
    <w:rsid w:val="00C85F2F"/>
    <w:rsid w:val="00C869B4"/>
    <w:rsid w:val="00C86AD0"/>
    <w:rsid w:val="00C86E1C"/>
    <w:rsid w:val="00C86E68"/>
    <w:rsid w:val="00C902A5"/>
    <w:rsid w:val="00C903DE"/>
    <w:rsid w:val="00C9113E"/>
    <w:rsid w:val="00C912D8"/>
    <w:rsid w:val="00C9177F"/>
    <w:rsid w:val="00C91DCA"/>
    <w:rsid w:val="00C91EE7"/>
    <w:rsid w:val="00C91F71"/>
    <w:rsid w:val="00C93A52"/>
    <w:rsid w:val="00C93AC9"/>
    <w:rsid w:val="00C93FFF"/>
    <w:rsid w:val="00C943CF"/>
    <w:rsid w:val="00C943E3"/>
    <w:rsid w:val="00C94849"/>
    <w:rsid w:val="00C96512"/>
    <w:rsid w:val="00C96B1E"/>
    <w:rsid w:val="00C96DA0"/>
    <w:rsid w:val="00C977E2"/>
    <w:rsid w:val="00C97AFA"/>
    <w:rsid w:val="00C97C6D"/>
    <w:rsid w:val="00CA032A"/>
    <w:rsid w:val="00CA0B84"/>
    <w:rsid w:val="00CA15E6"/>
    <w:rsid w:val="00CA2B81"/>
    <w:rsid w:val="00CA2CB9"/>
    <w:rsid w:val="00CA3413"/>
    <w:rsid w:val="00CA3499"/>
    <w:rsid w:val="00CA3649"/>
    <w:rsid w:val="00CA3887"/>
    <w:rsid w:val="00CA3AD2"/>
    <w:rsid w:val="00CA3E76"/>
    <w:rsid w:val="00CA462E"/>
    <w:rsid w:val="00CA5841"/>
    <w:rsid w:val="00CA5A3F"/>
    <w:rsid w:val="00CA644A"/>
    <w:rsid w:val="00CA6BFB"/>
    <w:rsid w:val="00CA6CCA"/>
    <w:rsid w:val="00CA7633"/>
    <w:rsid w:val="00CA7AC9"/>
    <w:rsid w:val="00CB0345"/>
    <w:rsid w:val="00CB10DD"/>
    <w:rsid w:val="00CB143D"/>
    <w:rsid w:val="00CB17E4"/>
    <w:rsid w:val="00CB1B36"/>
    <w:rsid w:val="00CB1CEA"/>
    <w:rsid w:val="00CB23D0"/>
    <w:rsid w:val="00CB2729"/>
    <w:rsid w:val="00CB49ED"/>
    <w:rsid w:val="00CB5301"/>
    <w:rsid w:val="00CB5840"/>
    <w:rsid w:val="00CB6456"/>
    <w:rsid w:val="00CB6D35"/>
    <w:rsid w:val="00CB72E5"/>
    <w:rsid w:val="00CB741E"/>
    <w:rsid w:val="00CC0253"/>
    <w:rsid w:val="00CC2235"/>
    <w:rsid w:val="00CC27A8"/>
    <w:rsid w:val="00CC2B35"/>
    <w:rsid w:val="00CC4A05"/>
    <w:rsid w:val="00CC5428"/>
    <w:rsid w:val="00CC5BBD"/>
    <w:rsid w:val="00CC5F55"/>
    <w:rsid w:val="00CC5F95"/>
    <w:rsid w:val="00CC6D1E"/>
    <w:rsid w:val="00CC7A00"/>
    <w:rsid w:val="00CD18CA"/>
    <w:rsid w:val="00CD21E9"/>
    <w:rsid w:val="00CD33B1"/>
    <w:rsid w:val="00CD347F"/>
    <w:rsid w:val="00CD3551"/>
    <w:rsid w:val="00CD442F"/>
    <w:rsid w:val="00CD45AA"/>
    <w:rsid w:val="00CD46DF"/>
    <w:rsid w:val="00CD4BEF"/>
    <w:rsid w:val="00CD5598"/>
    <w:rsid w:val="00CD5E34"/>
    <w:rsid w:val="00CD61FB"/>
    <w:rsid w:val="00CD637E"/>
    <w:rsid w:val="00CD680F"/>
    <w:rsid w:val="00CD6C7C"/>
    <w:rsid w:val="00CD72CE"/>
    <w:rsid w:val="00CD795D"/>
    <w:rsid w:val="00CD7DB8"/>
    <w:rsid w:val="00CE0163"/>
    <w:rsid w:val="00CE1400"/>
    <w:rsid w:val="00CE1841"/>
    <w:rsid w:val="00CE1F63"/>
    <w:rsid w:val="00CE2582"/>
    <w:rsid w:val="00CE2ADB"/>
    <w:rsid w:val="00CE343D"/>
    <w:rsid w:val="00CE3E43"/>
    <w:rsid w:val="00CE4DDB"/>
    <w:rsid w:val="00CE6296"/>
    <w:rsid w:val="00CE6399"/>
    <w:rsid w:val="00CE763D"/>
    <w:rsid w:val="00CE77B9"/>
    <w:rsid w:val="00CE7CB5"/>
    <w:rsid w:val="00CF0557"/>
    <w:rsid w:val="00CF091D"/>
    <w:rsid w:val="00CF0BE4"/>
    <w:rsid w:val="00CF1A04"/>
    <w:rsid w:val="00CF1E19"/>
    <w:rsid w:val="00CF21BC"/>
    <w:rsid w:val="00CF3BB5"/>
    <w:rsid w:val="00CF3EF1"/>
    <w:rsid w:val="00CF4085"/>
    <w:rsid w:val="00CF40FF"/>
    <w:rsid w:val="00CF4A9F"/>
    <w:rsid w:val="00CF4D37"/>
    <w:rsid w:val="00CF5C90"/>
    <w:rsid w:val="00CF656F"/>
    <w:rsid w:val="00D0006A"/>
    <w:rsid w:val="00D00260"/>
    <w:rsid w:val="00D0045D"/>
    <w:rsid w:val="00D00CB3"/>
    <w:rsid w:val="00D010BD"/>
    <w:rsid w:val="00D02C92"/>
    <w:rsid w:val="00D0320F"/>
    <w:rsid w:val="00D03516"/>
    <w:rsid w:val="00D03592"/>
    <w:rsid w:val="00D035FD"/>
    <w:rsid w:val="00D039C4"/>
    <w:rsid w:val="00D03D68"/>
    <w:rsid w:val="00D03F75"/>
    <w:rsid w:val="00D04032"/>
    <w:rsid w:val="00D04461"/>
    <w:rsid w:val="00D04AF2"/>
    <w:rsid w:val="00D04EF5"/>
    <w:rsid w:val="00D056F2"/>
    <w:rsid w:val="00D0592A"/>
    <w:rsid w:val="00D060B9"/>
    <w:rsid w:val="00D06A84"/>
    <w:rsid w:val="00D06BF0"/>
    <w:rsid w:val="00D06D92"/>
    <w:rsid w:val="00D07E1E"/>
    <w:rsid w:val="00D07F15"/>
    <w:rsid w:val="00D1000B"/>
    <w:rsid w:val="00D10406"/>
    <w:rsid w:val="00D10420"/>
    <w:rsid w:val="00D10776"/>
    <w:rsid w:val="00D11B2F"/>
    <w:rsid w:val="00D123A8"/>
    <w:rsid w:val="00D1288C"/>
    <w:rsid w:val="00D12CCB"/>
    <w:rsid w:val="00D12FCB"/>
    <w:rsid w:val="00D133D4"/>
    <w:rsid w:val="00D14439"/>
    <w:rsid w:val="00D14538"/>
    <w:rsid w:val="00D147F4"/>
    <w:rsid w:val="00D14924"/>
    <w:rsid w:val="00D15125"/>
    <w:rsid w:val="00D1516F"/>
    <w:rsid w:val="00D17587"/>
    <w:rsid w:val="00D20D82"/>
    <w:rsid w:val="00D21330"/>
    <w:rsid w:val="00D21C30"/>
    <w:rsid w:val="00D21E39"/>
    <w:rsid w:val="00D2233B"/>
    <w:rsid w:val="00D22973"/>
    <w:rsid w:val="00D230ED"/>
    <w:rsid w:val="00D2353A"/>
    <w:rsid w:val="00D2355F"/>
    <w:rsid w:val="00D23A00"/>
    <w:rsid w:val="00D240B0"/>
    <w:rsid w:val="00D247FB"/>
    <w:rsid w:val="00D24976"/>
    <w:rsid w:val="00D249EA"/>
    <w:rsid w:val="00D24E32"/>
    <w:rsid w:val="00D2523E"/>
    <w:rsid w:val="00D2539A"/>
    <w:rsid w:val="00D25D2F"/>
    <w:rsid w:val="00D25E20"/>
    <w:rsid w:val="00D261ED"/>
    <w:rsid w:val="00D26A9B"/>
    <w:rsid w:val="00D2774A"/>
    <w:rsid w:val="00D30011"/>
    <w:rsid w:val="00D3034D"/>
    <w:rsid w:val="00D30CD4"/>
    <w:rsid w:val="00D319F1"/>
    <w:rsid w:val="00D31C8D"/>
    <w:rsid w:val="00D31DAD"/>
    <w:rsid w:val="00D325AA"/>
    <w:rsid w:val="00D32C04"/>
    <w:rsid w:val="00D35685"/>
    <w:rsid w:val="00D36104"/>
    <w:rsid w:val="00D36DB1"/>
    <w:rsid w:val="00D373EB"/>
    <w:rsid w:val="00D3790E"/>
    <w:rsid w:val="00D37B08"/>
    <w:rsid w:val="00D40806"/>
    <w:rsid w:val="00D40BF2"/>
    <w:rsid w:val="00D40C98"/>
    <w:rsid w:val="00D418C6"/>
    <w:rsid w:val="00D418CE"/>
    <w:rsid w:val="00D420E2"/>
    <w:rsid w:val="00D4249E"/>
    <w:rsid w:val="00D4460D"/>
    <w:rsid w:val="00D45040"/>
    <w:rsid w:val="00D45451"/>
    <w:rsid w:val="00D4605D"/>
    <w:rsid w:val="00D465FB"/>
    <w:rsid w:val="00D46ADA"/>
    <w:rsid w:val="00D46BC9"/>
    <w:rsid w:val="00D46D3B"/>
    <w:rsid w:val="00D46EF0"/>
    <w:rsid w:val="00D475CA"/>
    <w:rsid w:val="00D47707"/>
    <w:rsid w:val="00D4793A"/>
    <w:rsid w:val="00D47CE1"/>
    <w:rsid w:val="00D47EE4"/>
    <w:rsid w:val="00D50FEA"/>
    <w:rsid w:val="00D51392"/>
    <w:rsid w:val="00D513EB"/>
    <w:rsid w:val="00D514A4"/>
    <w:rsid w:val="00D516CE"/>
    <w:rsid w:val="00D51AFB"/>
    <w:rsid w:val="00D51DD2"/>
    <w:rsid w:val="00D52868"/>
    <w:rsid w:val="00D52C3F"/>
    <w:rsid w:val="00D536BD"/>
    <w:rsid w:val="00D537A3"/>
    <w:rsid w:val="00D53E80"/>
    <w:rsid w:val="00D54010"/>
    <w:rsid w:val="00D5428F"/>
    <w:rsid w:val="00D54610"/>
    <w:rsid w:val="00D54F5C"/>
    <w:rsid w:val="00D56123"/>
    <w:rsid w:val="00D56A73"/>
    <w:rsid w:val="00D57590"/>
    <w:rsid w:val="00D57C94"/>
    <w:rsid w:val="00D6014B"/>
    <w:rsid w:val="00D61DBD"/>
    <w:rsid w:val="00D62A95"/>
    <w:rsid w:val="00D6342F"/>
    <w:rsid w:val="00D639AE"/>
    <w:rsid w:val="00D63D92"/>
    <w:rsid w:val="00D63F4C"/>
    <w:rsid w:val="00D63F86"/>
    <w:rsid w:val="00D6508B"/>
    <w:rsid w:val="00D65736"/>
    <w:rsid w:val="00D65AB7"/>
    <w:rsid w:val="00D667B1"/>
    <w:rsid w:val="00D67515"/>
    <w:rsid w:val="00D67DA6"/>
    <w:rsid w:val="00D70012"/>
    <w:rsid w:val="00D70395"/>
    <w:rsid w:val="00D72664"/>
    <w:rsid w:val="00D72AA8"/>
    <w:rsid w:val="00D72D56"/>
    <w:rsid w:val="00D73111"/>
    <w:rsid w:val="00D74A51"/>
    <w:rsid w:val="00D75785"/>
    <w:rsid w:val="00D7584E"/>
    <w:rsid w:val="00D75AE6"/>
    <w:rsid w:val="00D75C25"/>
    <w:rsid w:val="00D768F4"/>
    <w:rsid w:val="00D76DAF"/>
    <w:rsid w:val="00D8032D"/>
    <w:rsid w:val="00D80F3E"/>
    <w:rsid w:val="00D81336"/>
    <w:rsid w:val="00D81E07"/>
    <w:rsid w:val="00D822B3"/>
    <w:rsid w:val="00D826E2"/>
    <w:rsid w:val="00D83EBE"/>
    <w:rsid w:val="00D8570E"/>
    <w:rsid w:val="00D85B4D"/>
    <w:rsid w:val="00D8638E"/>
    <w:rsid w:val="00D8695E"/>
    <w:rsid w:val="00D86AA1"/>
    <w:rsid w:val="00D8733F"/>
    <w:rsid w:val="00D87C12"/>
    <w:rsid w:val="00D907F8"/>
    <w:rsid w:val="00D90EBF"/>
    <w:rsid w:val="00D91678"/>
    <w:rsid w:val="00D91BDC"/>
    <w:rsid w:val="00D91D9F"/>
    <w:rsid w:val="00D92087"/>
    <w:rsid w:val="00D922A3"/>
    <w:rsid w:val="00D9269D"/>
    <w:rsid w:val="00D93962"/>
    <w:rsid w:val="00D9436F"/>
    <w:rsid w:val="00D94A48"/>
    <w:rsid w:val="00D94E15"/>
    <w:rsid w:val="00D94E85"/>
    <w:rsid w:val="00D94FC2"/>
    <w:rsid w:val="00D95AA4"/>
    <w:rsid w:val="00D96ADD"/>
    <w:rsid w:val="00D96BDA"/>
    <w:rsid w:val="00D96C89"/>
    <w:rsid w:val="00D971D6"/>
    <w:rsid w:val="00D97730"/>
    <w:rsid w:val="00D978EA"/>
    <w:rsid w:val="00D97B12"/>
    <w:rsid w:val="00D97C8A"/>
    <w:rsid w:val="00DA0124"/>
    <w:rsid w:val="00DA013E"/>
    <w:rsid w:val="00DA08B4"/>
    <w:rsid w:val="00DA08F4"/>
    <w:rsid w:val="00DA0C11"/>
    <w:rsid w:val="00DA0F76"/>
    <w:rsid w:val="00DA1E16"/>
    <w:rsid w:val="00DA2CE2"/>
    <w:rsid w:val="00DA2EDD"/>
    <w:rsid w:val="00DA3035"/>
    <w:rsid w:val="00DA3980"/>
    <w:rsid w:val="00DA3E45"/>
    <w:rsid w:val="00DA56E2"/>
    <w:rsid w:val="00DA5ABF"/>
    <w:rsid w:val="00DA5B5D"/>
    <w:rsid w:val="00DA5B99"/>
    <w:rsid w:val="00DA5BF9"/>
    <w:rsid w:val="00DA6931"/>
    <w:rsid w:val="00DA6AC0"/>
    <w:rsid w:val="00DA6DAF"/>
    <w:rsid w:val="00DA7486"/>
    <w:rsid w:val="00DA76DC"/>
    <w:rsid w:val="00DA782C"/>
    <w:rsid w:val="00DA7CDD"/>
    <w:rsid w:val="00DA7E2F"/>
    <w:rsid w:val="00DB067A"/>
    <w:rsid w:val="00DB167D"/>
    <w:rsid w:val="00DB18FD"/>
    <w:rsid w:val="00DB1AC4"/>
    <w:rsid w:val="00DB2D13"/>
    <w:rsid w:val="00DB3F2B"/>
    <w:rsid w:val="00DB42A0"/>
    <w:rsid w:val="00DB5E48"/>
    <w:rsid w:val="00DB688D"/>
    <w:rsid w:val="00DC0701"/>
    <w:rsid w:val="00DC15B9"/>
    <w:rsid w:val="00DC1D2B"/>
    <w:rsid w:val="00DC1D75"/>
    <w:rsid w:val="00DC2555"/>
    <w:rsid w:val="00DC2A09"/>
    <w:rsid w:val="00DC4847"/>
    <w:rsid w:val="00DC4AB2"/>
    <w:rsid w:val="00DC5BDB"/>
    <w:rsid w:val="00DC5FD6"/>
    <w:rsid w:val="00DC60CA"/>
    <w:rsid w:val="00DC6C9A"/>
    <w:rsid w:val="00DC7BD6"/>
    <w:rsid w:val="00DD05E3"/>
    <w:rsid w:val="00DD0667"/>
    <w:rsid w:val="00DD1527"/>
    <w:rsid w:val="00DD1ECB"/>
    <w:rsid w:val="00DD21EC"/>
    <w:rsid w:val="00DD2A31"/>
    <w:rsid w:val="00DD2B45"/>
    <w:rsid w:val="00DD2FE5"/>
    <w:rsid w:val="00DD357F"/>
    <w:rsid w:val="00DD3AF9"/>
    <w:rsid w:val="00DD3E4C"/>
    <w:rsid w:val="00DD484D"/>
    <w:rsid w:val="00DD4A6E"/>
    <w:rsid w:val="00DD4B64"/>
    <w:rsid w:val="00DD5203"/>
    <w:rsid w:val="00DD52A8"/>
    <w:rsid w:val="00DD5382"/>
    <w:rsid w:val="00DD55B6"/>
    <w:rsid w:val="00DD5730"/>
    <w:rsid w:val="00DD6385"/>
    <w:rsid w:val="00DD6433"/>
    <w:rsid w:val="00DD6622"/>
    <w:rsid w:val="00DD6B50"/>
    <w:rsid w:val="00DD73AF"/>
    <w:rsid w:val="00DD783C"/>
    <w:rsid w:val="00DE0A4D"/>
    <w:rsid w:val="00DE0F15"/>
    <w:rsid w:val="00DE16F8"/>
    <w:rsid w:val="00DE1C4D"/>
    <w:rsid w:val="00DE2805"/>
    <w:rsid w:val="00DE28E2"/>
    <w:rsid w:val="00DE303D"/>
    <w:rsid w:val="00DE3DB1"/>
    <w:rsid w:val="00DE5274"/>
    <w:rsid w:val="00DE5288"/>
    <w:rsid w:val="00DE56DD"/>
    <w:rsid w:val="00DE6527"/>
    <w:rsid w:val="00DE6D21"/>
    <w:rsid w:val="00DE78F9"/>
    <w:rsid w:val="00DE7A71"/>
    <w:rsid w:val="00DE7DCF"/>
    <w:rsid w:val="00DF010D"/>
    <w:rsid w:val="00DF073A"/>
    <w:rsid w:val="00DF1F6F"/>
    <w:rsid w:val="00DF2457"/>
    <w:rsid w:val="00DF3C69"/>
    <w:rsid w:val="00DF49BE"/>
    <w:rsid w:val="00DF4CC3"/>
    <w:rsid w:val="00DF4CE9"/>
    <w:rsid w:val="00DF525A"/>
    <w:rsid w:val="00DF6895"/>
    <w:rsid w:val="00DF708F"/>
    <w:rsid w:val="00DF73AB"/>
    <w:rsid w:val="00E000BE"/>
    <w:rsid w:val="00E002D0"/>
    <w:rsid w:val="00E0047D"/>
    <w:rsid w:val="00E00C61"/>
    <w:rsid w:val="00E016C8"/>
    <w:rsid w:val="00E01C43"/>
    <w:rsid w:val="00E0216C"/>
    <w:rsid w:val="00E028BA"/>
    <w:rsid w:val="00E038BF"/>
    <w:rsid w:val="00E0466B"/>
    <w:rsid w:val="00E048AE"/>
    <w:rsid w:val="00E04F33"/>
    <w:rsid w:val="00E05085"/>
    <w:rsid w:val="00E05B60"/>
    <w:rsid w:val="00E06561"/>
    <w:rsid w:val="00E0747A"/>
    <w:rsid w:val="00E07650"/>
    <w:rsid w:val="00E07687"/>
    <w:rsid w:val="00E077E1"/>
    <w:rsid w:val="00E10A7C"/>
    <w:rsid w:val="00E10C80"/>
    <w:rsid w:val="00E1109A"/>
    <w:rsid w:val="00E1139B"/>
    <w:rsid w:val="00E115B1"/>
    <w:rsid w:val="00E1228D"/>
    <w:rsid w:val="00E12BBB"/>
    <w:rsid w:val="00E12DD8"/>
    <w:rsid w:val="00E13D9F"/>
    <w:rsid w:val="00E13E76"/>
    <w:rsid w:val="00E142DD"/>
    <w:rsid w:val="00E1483F"/>
    <w:rsid w:val="00E148A4"/>
    <w:rsid w:val="00E15140"/>
    <w:rsid w:val="00E155CC"/>
    <w:rsid w:val="00E15714"/>
    <w:rsid w:val="00E166C4"/>
    <w:rsid w:val="00E16F22"/>
    <w:rsid w:val="00E177E9"/>
    <w:rsid w:val="00E178D4"/>
    <w:rsid w:val="00E20290"/>
    <w:rsid w:val="00E2034F"/>
    <w:rsid w:val="00E206B1"/>
    <w:rsid w:val="00E21381"/>
    <w:rsid w:val="00E21D51"/>
    <w:rsid w:val="00E22186"/>
    <w:rsid w:val="00E22262"/>
    <w:rsid w:val="00E23C88"/>
    <w:rsid w:val="00E2442E"/>
    <w:rsid w:val="00E250B5"/>
    <w:rsid w:val="00E25423"/>
    <w:rsid w:val="00E2553B"/>
    <w:rsid w:val="00E25ACA"/>
    <w:rsid w:val="00E26C94"/>
    <w:rsid w:val="00E26D52"/>
    <w:rsid w:val="00E275E5"/>
    <w:rsid w:val="00E27DBC"/>
    <w:rsid w:val="00E3059C"/>
    <w:rsid w:val="00E30733"/>
    <w:rsid w:val="00E30E06"/>
    <w:rsid w:val="00E318DB"/>
    <w:rsid w:val="00E321F0"/>
    <w:rsid w:val="00E3324C"/>
    <w:rsid w:val="00E34296"/>
    <w:rsid w:val="00E342D9"/>
    <w:rsid w:val="00E34F09"/>
    <w:rsid w:val="00E35B67"/>
    <w:rsid w:val="00E35CD4"/>
    <w:rsid w:val="00E3689E"/>
    <w:rsid w:val="00E36D92"/>
    <w:rsid w:val="00E371A3"/>
    <w:rsid w:val="00E371DC"/>
    <w:rsid w:val="00E37425"/>
    <w:rsid w:val="00E37E6A"/>
    <w:rsid w:val="00E40198"/>
    <w:rsid w:val="00E4035B"/>
    <w:rsid w:val="00E40473"/>
    <w:rsid w:val="00E40677"/>
    <w:rsid w:val="00E409D0"/>
    <w:rsid w:val="00E41589"/>
    <w:rsid w:val="00E41866"/>
    <w:rsid w:val="00E41BC5"/>
    <w:rsid w:val="00E421E0"/>
    <w:rsid w:val="00E42275"/>
    <w:rsid w:val="00E42975"/>
    <w:rsid w:val="00E42987"/>
    <w:rsid w:val="00E42AE7"/>
    <w:rsid w:val="00E42DFF"/>
    <w:rsid w:val="00E42ED4"/>
    <w:rsid w:val="00E43631"/>
    <w:rsid w:val="00E4398A"/>
    <w:rsid w:val="00E43F45"/>
    <w:rsid w:val="00E44E3A"/>
    <w:rsid w:val="00E45CCC"/>
    <w:rsid w:val="00E45E30"/>
    <w:rsid w:val="00E46B4D"/>
    <w:rsid w:val="00E46DC4"/>
    <w:rsid w:val="00E46F31"/>
    <w:rsid w:val="00E472F1"/>
    <w:rsid w:val="00E50977"/>
    <w:rsid w:val="00E50D2F"/>
    <w:rsid w:val="00E523B8"/>
    <w:rsid w:val="00E523FB"/>
    <w:rsid w:val="00E524C6"/>
    <w:rsid w:val="00E528F5"/>
    <w:rsid w:val="00E52C70"/>
    <w:rsid w:val="00E53198"/>
    <w:rsid w:val="00E53279"/>
    <w:rsid w:val="00E5347A"/>
    <w:rsid w:val="00E53F81"/>
    <w:rsid w:val="00E54779"/>
    <w:rsid w:val="00E54AE8"/>
    <w:rsid w:val="00E54E4F"/>
    <w:rsid w:val="00E54F3D"/>
    <w:rsid w:val="00E55253"/>
    <w:rsid w:val="00E555CD"/>
    <w:rsid w:val="00E55C42"/>
    <w:rsid w:val="00E55F7F"/>
    <w:rsid w:val="00E56723"/>
    <w:rsid w:val="00E56841"/>
    <w:rsid w:val="00E56C74"/>
    <w:rsid w:val="00E57388"/>
    <w:rsid w:val="00E609E6"/>
    <w:rsid w:val="00E617C8"/>
    <w:rsid w:val="00E62252"/>
    <w:rsid w:val="00E62794"/>
    <w:rsid w:val="00E62E64"/>
    <w:rsid w:val="00E63249"/>
    <w:rsid w:val="00E63496"/>
    <w:rsid w:val="00E64248"/>
    <w:rsid w:val="00E64265"/>
    <w:rsid w:val="00E64F7C"/>
    <w:rsid w:val="00E651CC"/>
    <w:rsid w:val="00E65DF4"/>
    <w:rsid w:val="00E66106"/>
    <w:rsid w:val="00E6669A"/>
    <w:rsid w:val="00E66764"/>
    <w:rsid w:val="00E67766"/>
    <w:rsid w:val="00E67E4A"/>
    <w:rsid w:val="00E67FCD"/>
    <w:rsid w:val="00E701F2"/>
    <w:rsid w:val="00E70339"/>
    <w:rsid w:val="00E70B38"/>
    <w:rsid w:val="00E70E87"/>
    <w:rsid w:val="00E70EFE"/>
    <w:rsid w:val="00E710DA"/>
    <w:rsid w:val="00E7180D"/>
    <w:rsid w:val="00E7201F"/>
    <w:rsid w:val="00E721A7"/>
    <w:rsid w:val="00E721D2"/>
    <w:rsid w:val="00E72367"/>
    <w:rsid w:val="00E72492"/>
    <w:rsid w:val="00E724BC"/>
    <w:rsid w:val="00E725DB"/>
    <w:rsid w:val="00E72E0C"/>
    <w:rsid w:val="00E735CF"/>
    <w:rsid w:val="00E73F82"/>
    <w:rsid w:val="00E754B0"/>
    <w:rsid w:val="00E7556C"/>
    <w:rsid w:val="00E75A0F"/>
    <w:rsid w:val="00E75C2B"/>
    <w:rsid w:val="00E75E23"/>
    <w:rsid w:val="00E77182"/>
    <w:rsid w:val="00E77DF1"/>
    <w:rsid w:val="00E77E3B"/>
    <w:rsid w:val="00E80BDE"/>
    <w:rsid w:val="00E80FCC"/>
    <w:rsid w:val="00E81F64"/>
    <w:rsid w:val="00E81FF5"/>
    <w:rsid w:val="00E82634"/>
    <w:rsid w:val="00E82D76"/>
    <w:rsid w:val="00E83744"/>
    <w:rsid w:val="00E84077"/>
    <w:rsid w:val="00E8411C"/>
    <w:rsid w:val="00E84380"/>
    <w:rsid w:val="00E85A73"/>
    <w:rsid w:val="00E86436"/>
    <w:rsid w:val="00E86E30"/>
    <w:rsid w:val="00E87FB8"/>
    <w:rsid w:val="00E9127C"/>
    <w:rsid w:val="00E914B5"/>
    <w:rsid w:val="00E919B2"/>
    <w:rsid w:val="00E92976"/>
    <w:rsid w:val="00E930A7"/>
    <w:rsid w:val="00E932AF"/>
    <w:rsid w:val="00E93B9B"/>
    <w:rsid w:val="00E94878"/>
    <w:rsid w:val="00E94DF9"/>
    <w:rsid w:val="00E95A32"/>
    <w:rsid w:val="00E9630E"/>
    <w:rsid w:val="00E96355"/>
    <w:rsid w:val="00E97814"/>
    <w:rsid w:val="00EA0628"/>
    <w:rsid w:val="00EA0F6B"/>
    <w:rsid w:val="00EA145F"/>
    <w:rsid w:val="00EA1ABE"/>
    <w:rsid w:val="00EA1B68"/>
    <w:rsid w:val="00EA1EC8"/>
    <w:rsid w:val="00EA2002"/>
    <w:rsid w:val="00EA2418"/>
    <w:rsid w:val="00EA2DA7"/>
    <w:rsid w:val="00EA3244"/>
    <w:rsid w:val="00EA390A"/>
    <w:rsid w:val="00EA3DEC"/>
    <w:rsid w:val="00EA3E16"/>
    <w:rsid w:val="00EA3E5F"/>
    <w:rsid w:val="00EA4402"/>
    <w:rsid w:val="00EA4604"/>
    <w:rsid w:val="00EA4B0F"/>
    <w:rsid w:val="00EA4C85"/>
    <w:rsid w:val="00EA4CB4"/>
    <w:rsid w:val="00EA50DC"/>
    <w:rsid w:val="00EA6709"/>
    <w:rsid w:val="00EA6D91"/>
    <w:rsid w:val="00EA7B89"/>
    <w:rsid w:val="00EB29FC"/>
    <w:rsid w:val="00EB3A66"/>
    <w:rsid w:val="00EB4757"/>
    <w:rsid w:val="00EB4E46"/>
    <w:rsid w:val="00EB56BB"/>
    <w:rsid w:val="00EB58F1"/>
    <w:rsid w:val="00EB5EF8"/>
    <w:rsid w:val="00EB6478"/>
    <w:rsid w:val="00EB675E"/>
    <w:rsid w:val="00EB729F"/>
    <w:rsid w:val="00EB72B5"/>
    <w:rsid w:val="00EB7984"/>
    <w:rsid w:val="00EC11EA"/>
    <w:rsid w:val="00EC2CE3"/>
    <w:rsid w:val="00EC2F64"/>
    <w:rsid w:val="00EC2FC7"/>
    <w:rsid w:val="00EC3DD4"/>
    <w:rsid w:val="00EC4011"/>
    <w:rsid w:val="00EC46FB"/>
    <w:rsid w:val="00EC5294"/>
    <w:rsid w:val="00EC55C7"/>
    <w:rsid w:val="00EC58EB"/>
    <w:rsid w:val="00EC649F"/>
    <w:rsid w:val="00EC6778"/>
    <w:rsid w:val="00EC7393"/>
    <w:rsid w:val="00ED03C2"/>
    <w:rsid w:val="00ED08CD"/>
    <w:rsid w:val="00ED2B8B"/>
    <w:rsid w:val="00ED3328"/>
    <w:rsid w:val="00ED3625"/>
    <w:rsid w:val="00ED3E56"/>
    <w:rsid w:val="00ED414C"/>
    <w:rsid w:val="00ED46A5"/>
    <w:rsid w:val="00ED5982"/>
    <w:rsid w:val="00ED5C90"/>
    <w:rsid w:val="00ED6148"/>
    <w:rsid w:val="00ED684A"/>
    <w:rsid w:val="00ED744C"/>
    <w:rsid w:val="00ED745D"/>
    <w:rsid w:val="00ED7771"/>
    <w:rsid w:val="00EE1569"/>
    <w:rsid w:val="00EE17A5"/>
    <w:rsid w:val="00EE18BB"/>
    <w:rsid w:val="00EE2025"/>
    <w:rsid w:val="00EE27CC"/>
    <w:rsid w:val="00EE2E2A"/>
    <w:rsid w:val="00EE3114"/>
    <w:rsid w:val="00EE3363"/>
    <w:rsid w:val="00EE3609"/>
    <w:rsid w:val="00EE3B8B"/>
    <w:rsid w:val="00EE3EC3"/>
    <w:rsid w:val="00EE41A3"/>
    <w:rsid w:val="00EE4D41"/>
    <w:rsid w:val="00EE4EED"/>
    <w:rsid w:val="00EE55A5"/>
    <w:rsid w:val="00EE6BC3"/>
    <w:rsid w:val="00EE6E91"/>
    <w:rsid w:val="00EE6F33"/>
    <w:rsid w:val="00EF0928"/>
    <w:rsid w:val="00EF0B15"/>
    <w:rsid w:val="00EF0BD7"/>
    <w:rsid w:val="00EF0C96"/>
    <w:rsid w:val="00EF0D13"/>
    <w:rsid w:val="00EF1F72"/>
    <w:rsid w:val="00EF208A"/>
    <w:rsid w:val="00EF22EB"/>
    <w:rsid w:val="00EF2467"/>
    <w:rsid w:val="00EF275D"/>
    <w:rsid w:val="00EF2896"/>
    <w:rsid w:val="00EF30F6"/>
    <w:rsid w:val="00EF337C"/>
    <w:rsid w:val="00EF41FF"/>
    <w:rsid w:val="00EF58DD"/>
    <w:rsid w:val="00EF5AC4"/>
    <w:rsid w:val="00EF5D71"/>
    <w:rsid w:val="00EF6DCD"/>
    <w:rsid w:val="00EF7334"/>
    <w:rsid w:val="00EF7645"/>
    <w:rsid w:val="00EF7EF1"/>
    <w:rsid w:val="00F00DE6"/>
    <w:rsid w:val="00F0164C"/>
    <w:rsid w:val="00F025DF"/>
    <w:rsid w:val="00F03386"/>
    <w:rsid w:val="00F036C2"/>
    <w:rsid w:val="00F0376B"/>
    <w:rsid w:val="00F03A73"/>
    <w:rsid w:val="00F03E39"/>
    <w:rsid w:val="00F047F4"/>
    <w:rsid w:val="00F05B61"/>
    <w:rsid w:val="00F05B89"/>
    <w:rsid w:val="00F05CB3"/>
    <w:rsid w:val="00F0678E"/>
    <w:rsid w:val="00F06BC4"/>
    <w:rsid w:val="00F0713D"/>
    <w:rsid w:val="00F07570"/>
    <w:rsid w:val="00F102BE"/>
    <w:rsid w:val="00F11CAC"/>
    <w:rsid w:val="00F11EA3"/>
    <w:rsid w:val="00F12805"/>
    <w:rsid w:val="00F12CF6"/>
    <w:rsid w:val="00F13A62"/>
    <w:rsid w:val="00F13BDC"/>
    <w:rsid w:val="00F13F8F"/>
    <w:rsid w:val="00F1499C"/>
    <w:rsid w:val="00F14AAB"/>
    <w:rsid w:val="00F150D2"/>
    <w:rsid w:val="00F15381"/>
    <w:rsid w:val="00F15A42"/>
    <w:rsid w:val="00F16008"/>
    <w:rsid w:val="00F16B51"/>
    <w:rsid w:val="00F16C42"/>
    <w:rsid w:val="00F16E30"/>
    <w:rsid w:val="00F17268"/>
    <w:rsid w:val="00F17460"/>
    <w:rsid w:val="00F175D8"/>
    <w:rsid w:val="00F20324"/>
    <w:rsid w:val="00F20848"/>
    <w:rsid w:val="00F21910"/>
    <w:rsid w:val="00F21F68"/>
    <w:rsid w:val="00F22386"/>
    <w:rsid w:val="00F22A41"/>
    <w:rsid w:val="00F23365"/>
    <w:rsid w:val="00F2378F"/>
    <w:rsid w:val="00F24010"/>
    <w:rsid w:val="00F240E9"/>
    <w:rsid w:val="00F248F0"/>
    <w:rsid w:val="00F24985"/>
    <w:rsid w:val="00F24995"/>
    <w:rsid w:val="00F24EBB"/>
    <w:rsid w:val="00F256B4"/>
    <w:rsid w:val="00F25982"/>
    <w:rsid w:val="00F25DC9"/>
    <w:rsid w:val="00F25DE3"/>
    <w:rsid w:val="00F26FAF"/>
    <w:rsid w:val="00F27E0E"/>
    <w:rsid w:val="00F30B0C"/>
    <w:rsid w:val="00F31811"/>
    <w:rsid w:val="00F331DB"/>
    <w:rsid w:val="00F335DB"/>
    <w:rsid w:val="00F33603"/>
    <w:rsid w:val="00F33C9A"/>
    <w:rsid w:val="00F34025"/>
    <w:rsid w:val="00F3416C"/>
    <w:rsid w:val="00F347A0"/>
    <w:rsid w:val="00F35163"/>
    <w:rsid w:val="00F35AEA"/>
    <w:rsid w:val="00F35BA6"/>
    <w:rsid w:val="00F35D08"/>
    <w:rsid w:val="00F360FF"/>
    <w:rsid w:val="00F369F3"/>
    <w:rsid w:val="00F36B79"/>
    <w:rsid w:val="00F36F7E"/>
    <w:rsid w:val="00F37CBC"/>
    <w:rsid w:val="00F409E1"/>
    <w:rsid w:val="00F411D1"/>
    <w:rsid w:val="00F41309"/>
    <w:rsid w:val="00F41391"/>
    <w:rsid w:val="00F418FA"/>
    <w:rsid w:val="00F41F54"/>
    <w:rsid w:val="00F42789"/>
    <w:rsid w:val="00F42A0A"/>
    <w:rsid w:val="00F42B54"/>
    <w:rsid w:val="00F432AD"/>
    <w:rsid w:val="00F43304"/>
    <w:rsid w:val="00F43625"/>
    <w:rsid w:val="00F43B01"/>
    <w:rsid w:val="00F4426A"/>
    <w:rsid w:val="00F44C59"/>
    <w:rsid w:val="00F44CA6"/>
    <w:rsid w:val="00F4595E"/>
    <w:rsid w:val="00F459FC"/>
    <w:rsid w:val="00F45F17"/>
    <w:rsid w:val="00F46A06"/>
    <w:rsid w:val="00F4792F"/>
    <w:rsid w:val="00F47D4A"/>
    <w:rsid w:val="00F47D9C"/>
    <w:rsid w:val="00F507E7"/>
    <w:rsid w:val="00F508F9"/>
    <w:rsid w:val="00F50F39"/>
    <w:rsid w:val="00F5149A"/>
    <w:rsid w:val="00F516D5"/>
    <w:rsid w:val="00F517D4"/>
    <w:rsid w:val="00F5194B"/>
    <w:rsid w:val="00F51D96"/>
    <w:rsid w:val="00F51F1F"/>
    <w:rsid w:val="00F52103"/>
    <w:rsid w:val="00F524C6"/>
    <w:rsid w:val="00F52F30"/>
    <w:rsid w:val="00F531EE"/>
    <w:rsid w:val="00F53F06"/>
    <w:rsid w:val="00F54518"/>
    <w:rsid w:val="00F54669"/>
    <w:rsid w:val="00F55178"/>
    <w:rsid w:val="00F55F4E"/>
    <w:rsid w:val="00F56160"/>
    <w:rsid w:val="00F57205"/>
    <w:rsid w:val="00F5725C"/>
    <w:rsid w:val="00F57E77"/>
    <w:rsid w:val="00F57FD6"/>
    <w:rsid w:val="00F60300"/>
    <w:rsid w:val="00F606DA"/>
    <w:rsid w:val="00F60871"/>
    <w:rsid w:val="00F60883"/>
    <w:rsid w:val="00F60AB1"/>
    <w:rsid w:val="00F60F79"/>
    <w:rsid w:val="00F61CE3"/>
    <w:rsid w:val="00F63B31"/>
    <w:rsid w:val="00F63B50"/>
    <w:rsid w:val="00F65E6F"/>
    <w:rsid w:val="00F66412"/>
    <w:rsid w:val="00F66A1B"/>
    <w:rsid w:val="00F66C57"/>
    <w:rsid w:val="00F66D04"/>
    <w:rsid w:val="00F672B5"/>
    <w:rsid w:val="00F672BB"/>
    <w:rsid w:val="00F67904"/>
    <w:rsid w:val="00F70538"/>
    <w:rsid w:val="00F70B34"/>
    <w:rsid w:val="00F70D7A"/>
    <w:rsid w:val="00F7160D"/>
    <w:rsid w:val="00F72434"/>
    <w:rsid w:val="00F72A3F"/>
    <w:rsid w:val="00F735D7"/>
    <w:rsid w:val="00F7362D"/>
    <w:rsid w:val="00F741D3"/>
    <w:rsid w:val="00F7453A"/>
    <w:rsid w:val="00F74CFE"/>
    <w:rsid w:val="00F7507B"/>
    <w:rsid w:val="00F752CA"/>
    <w:rsid w:val="00F75AF2"/>
    <w:rsid w:val="00F75B69"/>
    <w:rsid w:val="00F75BA8"/>
    <w:rsid w:val="00F76928"/>
    <w:rsid w:val="00F77F79"/>
    <w:rsid w:val="00F80717"/>
    <w:rsid w:val="00F82680"/>
    <w:rsid w:val="00F8331A"/>
    <w:rsid w:val="00F83A85"/>
    <w:rsid w:val="00F8405D"/>
    <w:rsid w:val="00F841DD"/>
    <w:rsid w:val="00F84228"/>
    <w:rsid w:val="00F84739"/>
    <w:rsid w:val="00F8496C"/>
    <w:rsid w:val="00F84985"/>
    <w:rsid w:val="00F849D3"/>
    <w:rsid w:val="00F84A8D"/>
    <w:rsid w:val="00F85858"/>
    <w:rsid w:val="00F862DA"/>
    <w:rsid w:val="00F86FCA"/>
    <w:rsid w:val="00F87FD9"/>
    <w:rsid w:val="00F90427"/>
    <w:rsid w:val="00F90C7C"/>
    <w:rsid w:val="00F90E01"/>
    <w:rsid w:val="00F91AC5"/>
    <w:rsid w:val="00F92530"/>
    <w:rsid w:val="00F92A66"/>
    <w:rsid w:val="00F92A7E"/>
    <w:rsid w:val="00F92D0F"/>
    <w:rsid w:val="00F9383C"/>
    <w:rsid w:val="00F93B47"/>
    <w:rsid w:val="00F94128"/>
    <w:rsid w:val="00F9512B"/>
    <w:rsid w:val="00F95353"/>
    <w:rsid w:val="00F9542E"/>
    <w:rsid w:val="00F95AF0"/>
    <w:rsid w:val="00F95FEF"/>
    <w:rsid w:val="00F965A6"/>
    <w:rsid w:val="00F968BA"/>
    <w:rsid w:val="00F970E4"/>
    <w:rsid w:val="00F97418"/>
    <w:rsid w:val="00F976CA"/>
    <w:rsid w:val="00F97E6F"/>
    <w:rsid w:val="00F97F58"/>
    <w:rsid w:val="00FA06EA"/>
    <w:rsid w:val="00FA2614"/>
    <w:rsid w:val="00FA2A16"/>
    <w:rsid w:val="00FA32BA"/>
    <w:rsid w:val="00FA507A"/>
    <w:rsid w:val="00FA51F3"/>
    <w:rsid w:val="00FA56C5"/>
    <w:rsid w:val="00FA5A1C"/>
    <w:rsid w:val="00FA5D35"/>
    <w:rsid w:val="00FA6200"/>
    <w:rsid w:val="00FA6717"/>
    <w:rsid w:val="00FA6939"/>
    <w:rsid w:val="00FA6ACB"/>
    <w:rsid w:val="00FA6B48"/>
    <w:rsid w:val="00FA6F2D"/>
    <w:rsid w:val="00FA7089"/>
    <w:rsid w:val="00FA72D4"/>
    <w:rsid w:val="00FB03B6"/>
    <w:rsid w:val="00FB05D3"/>
    <w:rsid w:val="00FB0663"/>
    <w:rsid w:val="00FB0D9E"/>
    <w:rsid w:val="00FB0FB3"/>
    <w:rsid w:val="00FB15B3"/>
    <w:rsid w:val="00FB1823"/>
    <w:rsid w:val="00FB19E8"/>
    <w:rsid w:val="00FB1E60"/>
    <w:rsid w:val="00FB2190"/>
    <w:rsid w:val="00FB2477"/>
    <w:rsid w:val="00FB25D7"/>
    <w:rsid w:val="00FB2CAF"/>
    <w:rsid w:val="00FB31E5"/>
    <w:rsid w:val="00FB3629"/>
    <w:rsid w:val="00FB3728"/>
    <w:rsid w:val="00FB3768"/>
    <w:rsid w:val="00FB3A66"/>
    <w:rsid w:val="00FB44B5"/>
    <w:rsid w:val="00FB48CB"/>
    <w:rsid w:val="00FB4FE4"/>
    <w:rsid w:val="00FB5019"/>
    <w:rsid w:val="00FB51B9"/>
    <w:rsid w:val="00FB651C"/>
    <w:rsid w:val="00FB6F2C"/>
    <w:rsid w:val="00FB6FB4"/>
    <w:rsid w:val="00FB761D"/>
    <w:rsid w:val="00FC0701"/>
    <w:rsid w:val="00FC18B1"/>
    <w:rsid w:val="00FC264B"/>
    <w:rsid w:val="00FC294B"/>
    <w:rsid w:val="00FC30CC"/>
    <w:rsid w:val="00FC30EA"/>
    <w:rsid w:val="00FC4057"/>
    <w:rsid w:val="00FC43F3"/>
    <w:rsid w:val="00FC565A"/>
    <w:rsid w:val="00FC5C29"/>
    <w:rsid w:val="00FC7E71"/>
    <w:rsid w:val="00FD0844"/>
    <w:rsid w:val="00FD0994"/>
    <w:rsid w:val="00FD0E11"/>
    <w:rsid w:val="00FD125D"/>
    <w:rsid w:val="00FD185F"/>
    <w:rsid w:val="00FD21B8"/>
    <w:rsid w:val="00FD471A"/>
    <w:rsid w:val="00FD47F8"/>
    <w:rsid w:val="00FD4DAD"/>
    <w:rsid w:val="00FD58F4"/>
    <w:rsid w:val="00FD5F71"/>
    <w:rsid w:val="00FD6E0A"/>
    <w:rsid w:val="00FE013E"/>
    <w:rsid w:val="00FE02CB"/>
    <w:rsid w:val="00FE05BD"/>
    <w:rsid w:val="00FE0A10"/>
    <w:rsid w:val="00FE0B39"/>
    <w:rsid w:val="00FE1446"/>
    <w:rsid w:val="00FE1B00"/>
    <w:rsid w:val="00FE1EFF"/>
    <w:rsid w:val="00FE1FE7"/>
    <w:rsid w:val="00FE2CA7"/>
    <w:rsid w:val="00FE48DF"/>
    <w:rsid w:val="00FE4F74"/>
    <w:rsid w:val="00FE51C7"/>
    <w:rsid w:val="00FE571E"/>
    <w:rsid w:val="00FE76D6"/>
    <w:rsid w:val="00FE7AB6"/>
    <w:rsid w:val="00FE7F0D"/>
    <w:rsid w:val="00FF047F"/>
    <w:rsid w:val="00FF0D9F"/>
    <w:rsid w:val="00FF0EF7"/>
    <w:rsid w:val="00FF1574"/>
    <w:rsid w:val="00FF1F18"/>
    <w:rsid w:val="00FF1FAD"/>
    <w:rsid w:val="00FF2564"/>
    <w:rsid w:val="00FF2FED"/>
    <w:rsid w:val="00FF321B"/>
    <w:rsid w:val="00FF5151"/>
    <w:rsid w:val="00FF5556"/>
    <w:rsid w:val="00FF5992"/>
    <w:rsid w:val="00FF600C"/>
    <w:rsid w:val="00FF6040"/>
    <w:rsid w:val="00FF6467"/>
    <w:rsid w:val="00FF6DC8"/>
    <w:rsid w:val="00FF70A6"/>
    <w:rsid w:val="00FF7646"/>
    <w:rsid w:val="00FF7789"/>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7601DE"/>
  <w15:docId w15:val="{67D8CEE2-E961-4E98-B67C-7385D3CE4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unhideWhenUsed="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83B"/>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AF572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E5E34"/>
    <w:pPr>
      <w:keepNext/>
      <w:keepLines/>
      <w:spacing w:before="75" w:after="75"/>
      <w:jc w:val="cente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styleId="a9">
    <w:name w:val="page number"/>
    <w:basedOn w:val="a0"/>
  </w:style>
  <w:style w:type="paragraph" w:styleId="aa">
    <w:name w:val="List Paragraph"/>
    <w:basedOn w:val="a"/>
    <w:uiPriority w:val="34"/>
    <w:qFormat/>
    <w:pPr>
      <w:ind w:firstLineChars="200" w:firstLine="420"/>
    </w:pPr>
    <w:rPr>
      <w:rFonts w:ascii="Calibri" w:hAnsi="Calibri"/>
      <w:szCs w:val="22"/>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character" w:customStyle="1" w:styleId="a4">
    <w:name w:val="批注框文本 字符"/>
    <w:basedOn w:val="a0"/>
    <w:link w:val="a3"/>
    <w:uiPriority w:val="99"/>
    <w:semiHidden/>
    <w:rPr>
      <w:rFonts w:ascii="Times New Roman" w:eastAsia="宋体" w:hAnsi="Times New Roman" w:cs="Times New Roman"/>
      <w:sz w:val="18"/>
      <w:szCs w:val="18"/>
    </w:rPr>
  </w:style>
  <w:style w:type="character" w:customStyle="1" w:styleId="A22">
    <w:name w:val="A22"/>
    <w:uiPriority w:val="99"/>
    <w:rsid w:val="001B7411"/>
    <w:rPr>
      <w:rFonts w:cs="LKHVAB+FZSSK--GBK1-0"/>
      <w:color w:val="000000"/>
      <w:sz w:val="14"/>
      <w:szCs w:val="14"/>
    </w:rPr>
  </w:style>
  <w:style w:type="table" w:styleId="ab">
    <w:name w:val="Table Grid"/>
    <w:basedOn w:val="a1"/>
    <w:uiPriority w:val="39"/>
    <w:rsid w:val="008574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Char">
    <w:name w:val="Char Char Char Char Char Char Char Char Char Char Char Char Char Char Char Char Char Char Char"/>
    <w:basedOn w:val="a"/>
    <w:autoRedefine/>
    <w:rsid w:val="00ED6148"/>
    <w:pPr>
      <w:widowControl/>
      <w:spacing w:line="300" w:lineRule="auto"/>
      <w:ind w:firstLineChars="200" w:firstLine="200"/>
    </w:pPr>
    <w:rPr>
      <w:rFonts w:ascii="Verdana" w:hAnsi="Verdana"/>
      <w:kern w:val="0"/>
      <w:szCs w:val="20"/>
      <w:lang w:eastAsia="en-US"/>
    </w:rPr>
  </w:style>
  <w:style w:type="paragraph" w:styleId="ac">
    <w:name w:val="annotation text"/>
    <w:basedOn w:val="a"/>
    <w:link w:val="11"/>
    <w:rsid w:val="00216700"/>
    <w:pPr>
      <w:adjustRightInd w:val="0"/>
      <w:spacing w:line="312" w:lineRule="atLeast"/>
      <w:jc w:val="left"/>
      <w:textAlignment w:val="baseline"/>
    </w:pPr>
    <w:rPr>
      <w:kern w:val="0"/>
      <w:szCs w:val="20"/>
    </w:rPr>
  </w:style>
  <w:style w:type="character" w:customStyle="1" w:styleId="ad">
    <w:name w:val="批注文字 字符"/>
    <w:basedOn w:val="a0"/>
    <w:uiPriority w:val="99"/>
    <w:semiHidden/>
    <w:rsid w:val="00216700"/>
    <w:rPr>
      <w:rFonts w:ascii="Times New Roman" w:eastAsia="宋体" w:hAnsi="Times New Roman" w:cs="Times New Roman"/>
      <w:kern w:val="2"/>
      <w:sz w:val="21"/>
      <w:szCs w:val="24"/>
    </w:rPr>
  </w:style>
  <w:style w:type="character" w:styleId="ae">
    <w:name w:val="annotation reference"/>
    <w:rsid w:val="00216700"/>
    <w:rPr>
      <w:rFonts w:cs="Times New Roman"/>
      <w:sz w:val="21"/>
      <w:szCs w:val="21"/>
    </w:rPr>
  </w:style>
  <w:style w:type="character" w:customStyle="1" w:styleId="11">
    <w:name w:val="批注文字 字符1"/>
    <w:link w:val="ac"/>
    <w:locked/>
    <w:rsid w:val="00216700"/>
    <w:rPr>
      <w:rFonts w:ascii="Times New Roman" w:eastAsia="宋体" w:hAnsi="Times New Roman" w:cs="Times New Roman"/>
      <w:sz w:val="21"/>
    </w:rPr>
  </w:style>
  <w:style w:type="character" w:styleId="af">
    <w:name w:val="Hyperlink"/>
    <w:basedOn w:val="a0"/>
    <w:uiPriority w:val="99"/>
    <w:unhideWhenUsed/>
    <w:rsid w:val="00EA4604"/>
    <w:rPr>
      <w:color w:val="0563C1" w:themeColor="hyperlink"/>
      <w:u w:val="single"/>
    </w:rPr>
  </w:style>
  <w:style w:type="character" w:styleId="af0">
    <w:name w:val="Unresolved Mention"/>
    <w:basedOn w:val="a0"/>
    <w:uiPriority w:val="99"/>
    <w:semiHidden/>
    <w:unhideWhenUsed/>
    <w:rsid w:val="00EA4604"/>
    <w:rPr>
      <w:color w:val="605E5C"/>
      <w:shd w:val="clear" w:color="auto" w:fill="E1DFDD"/>
    </w:rPr>
  </w:style>
  <w:style w:type="paragraph" w:customStyle="1" w:styleId="DefaultParagraph">
    <w:name w:val="DefaultParagraph"/>
    <w:rsid w:val="00440AF0"/>
    <w:rPr>
      <w:rFonts w:ascii="Times New Roman" w:eastAsia="宋体" w:hAnsi="Calibri" w:cs="Times New Roman"/>
      <w:kern w:val="2"/>
      <w:sz w:val="21"/>
      <w:szCs w:val="22"/>
    </w:rPr>
  </w:style>
  <w:style w:type="character" w:customStyle="1" w:styleId="10">
    <w:name w:val="标题 1 字符"/>
    <w:basedOn w:val="a0"/>
    <w:link w:val="1"/>
    <w:uiPriority w:val="9"/>
    <w:rsid w:val="00AF572F"/>
    <w:rPr>
      <w:rFonts w:ascii="Times New Roman" w:eastAsia="黑体" w:hAnsi="Times New Roman" w:cs="Times New Roman"/>
      <w:bCs/>
      <w:kern w:val="44"/>
      <w:sz w:val="32"/>
      <w:szCs w:val="44"/>
    </w:rPr>
  </w:style>
  <w:style w:type="character" w:customStyle="1" w:styleId="20">
    <w:name w:val="标题 2 字符"/>
    <w:basedOn w:val="a0"/>
    <w:link w:val="2"/>
    <w:uiPriority w:val="9"/>
    <w:rsid w:val="003E5E34"/>
    <w:rPr>
      <w:rFonts w:ascii="Times New Roman" w:eastAsia="黑体" w:hAnsi="Times New Roman" w:cstheme="majorBidi"/>
      <w:bCs/>
      <w:kern w:val="2"/>
      <w:sz w:val="28"/>
      <w:szCs w:val="32"/>
    </w:rPr>
  </w:style>
  <w:style w:type="paragraph" w:customStyle="1" w:styleId="af1">
    <w:name w:val="题干"/>
    <w:basedOn w:val="a"/>
    <w:link w:val="af2"/>
    <w:qFormat/>
    <w:rsid w:val="00DA7CDD"/>
    <w:pPr>
      <w:ind w:firstLine="420"/>
    </w:pPr>
    <w:rPr>
      <w:rFonts w:eastAsia="楷体"/>
    </w:rPr>
  </w:style>
  <w:style w:type="character" w:customStyle="1" w:styleId="af2">
    <w:name w:val="题干 字符"/>
    <w:basedOn w:val="a0"/>
    <w:link w:val="af1"/>
    <w:rsid w:val="00DA7CDD"/>
    <w:rPr>
      <w:rFonts w:ascii="Times New Roman" w:eastAsia="楷体" w:hAnsi="Times New Roman" w:cs="Times New Roman"/>
      <w:kern w:val="2"/>
      <w:sz w:val="21"/>
      <w:szCs w:val="24"/>
    </w:rPr>
  </w:style>
  <w:style w:type="paragraph" w:styleId="af3">
    <w:name w:val="annotation subject"/>
    <w:basedOn w:val="ac"/>
    <w:next w:val="ac"/>
    <w:link w:val="af4"/>
    <w:uiPriority w:val="99"/>
    <w:semiHidden/>
    <w:unhideWhenUsed/>
    <w:rsid w:val="003E5E34"/>
    <w:pPr>
      <w:adjustRightInd/>
      <w:spacing w:line="240" w:lineRule="auto"/>
      <w:textAlignment w:val="auto"/>
    </w:pPr>
    <w:rPr>
      <w:b/>
      <w:bCs/>
      <w:kern w:val="2"/>
      <w:szCs w:val="24"/>
    </w:rPr>
  </w:style>
  <w:style w:type="character" w:customStyle="1" w:styleId="af4">
    <w:name w:val="批注主题 字符"/>
    <w:basedOn w:val="11"/>
    <w:link w:val="af3"/>
    <w:uiPriority w:val="99"/>
    <w:semiHidden/>
    <w:rsid w:val="003E5E34"/>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3535329">
      <w:bodyDiv w:val="1"/>
      <w:marLeft w:val="0"/>
      <w:marRight w:val="0"/>
      <w:marTop w:val="0"/>
      <w:marBottom w:val="0"/>
      <w:divBdr>
        <w:top w:val="none" w:sz="0" w:space="0" w:color="auto"/>
        <w:left w:val="none" w:sz="0" w:space="0" w:color="auto"/>
        <w:bottom w:val="none" w:sz="0" w:space="0" w:color="auto"/>
        <w:right w:val="none" w:sz="0" w:space="0" w:color="auto"/>
      </w:divBdr>
    </w:div>
    <w:div w:id="346908919">
      <w:bodyDiv w:val="1"/>
      <w:marLeft w:val="0"/>
      <w:marRight w:val="0"/>
      <w:marTop w:val="0"/>
      <w:marBottom w:val="0"/>
      <w:divBdr>
        <w:top w:val="none" w:sz="0" w:space="0" w:color="auto"/>
        <w:left w:val="none" w:sz="0" w:space="0" w:color="auto"/>
        <w:bottom w:val="none" w:sz="0" w:space="0" w:color="auto"/>
        <w:right w:val="none" w:sz="0" w:space="0" w:color="auto"/>
      </w:divBdr>
    </w:div>
    <w:div w:id="435826611">
      <w:bodyDiv w:val="1"/>
      <w:marLeft w:val="0"/>
      <w:marRight w:val="0"/>
      <w:marTop w:val="0"/>
      <w:marBottom w:val="0"/>
      <w:divBdr>
        <w:top w:val="none" w:sz="0" w:space="0" w:color="auto"/>
        <w:left w:val="none" w:sz="0" w:space="0" w:color="auto"/>
        <w:bottom w:val="none" w:sz="0" w:space="0" w:color="auto"/>
        <w:right w:val="none" w:sz="0" w:space="0" w:color="auto"/>
      </w:divBdr>
    </w:div>
    <w:div w:id="676926921">
      <w:bodyDiv w:val="1"/>
      <w:marLeft w:val="0"/>
      <w:marRight w:val="0"/>
      <w:marTop w:val="0"/>
      <w:marBottom w:val="0"/>
      <w:divBdr>
        <w:top w:val="none" w:sz="0" w:space="0" w:color="auto"/>
        <w:left w:val="none" w:sz="0" w:space="0" w:color="auto"/>
        <w:bottom w:val="none" w:sz="0" w:space="0" w:color="auto"/>
        <w:right w:val="none" w:sz="0" w:space="0" w:color="auto"/>
      </w:divBdr>
    </w:div>
    <w:div w:id="697048409">
      <w:bodyDiv w:val="1"/>
      <w:marLeft w:val="0"/>
      <w:marRight w:val="0"/>
      <w:marTop w:val="0"/>
      <w:marBottom w:val="0"/>
      <w:divBdr>
        <w:top w:val="none" w:sz="0" w:space="0" w:color="auto"/>
        <w:left w:val="none" w:sz="0" w:space="0" w:color="auto"/>
        <w:bottom w:val="none" w:sz="0" w:space="0" w:color="auto"/>
        <w:right w:val="none" w:sz="0" w:space="0" w:color="auto"/>
      </w:divBdr>
    </w:div>
    <w:div w:id="754323386">
      <w:bodyDiv w:val="1"/>
      <w:marLeft w:val="0"/>
      <w:marRight w:val="0"/>
      <w:marTop w:val="0"/>
      <w:marBottom w:val="0"/>
      <w:divBdr>
        <w:top w:val="none" w:sz="0" w:space="0" w:color="auto"/>
        <w:left w:val="none" w:sz="0" w:space="0" w:color="auto"/>
        <w:bottom w:val="none" w:sz="0" w:space="0" w:color="auto"/>
        <w:right w:val="none" w:sz="0" w:space="0" w:color="auto"/>
      </w:divBdr>
    </w:div>
    <w:div w:id="796801957">
      <w:bodyDiv w:val="1"/>
      <w:marLeft w:val="0"/>
      <w:marRight w:val="0"/>
      <w:marTop w:val="0"/>
      <w:marBottom w:val="0"/>
      <w:divBdr>
        <w:top w:val="none" w:sz="0" w:space="0" w:color="auto"/>
        <w:left w:val="none" w:sz="0" w:space="0" w:color="auto"/>
        <w:bottom w:val="none" w:sz="0" w:space="0" w:color="auto"/>
        <w:right w:val="none" w:sz="0" w:space="0" w:color="auto"/>
      </w:divBdr>
    </w:div>
    <w:div w:id="1052460460">
      <w:bodyDiv w:val="1"/>
      <w:marLeft w:val="0"/>
      <w:marRight w:val="0"/>
      <w:marTop w:val="0"/>
      <w:marBottom w:val="0"/>
      <w:divBdr>
        <w:top w:val="none" w:sz="0" w:space="0" w:color="auto"/>
        <w:left w:val="none" w:sz="0" w:space="0" w:color="auto"/>
        <w:bottom w:val="none" w:sz="0" w:space="0" w:color="auto"/>
        <w:right w:val="none" w:sz="0" w:space="0" w:color="auto"/>
      </w:divBdr>
    </w:div>
    <w:div w:id="1247152864">
      <w:bodyDiv w:val="1"/>
      <w:marLeft w:val="0"/>
      <w:marRight w:val="0"/>
      <w:marTop w:val="0"/>
      <w:marBottom w:val="0"/>
      <w:divBdr>
        <w:top w:val="none" w:sz="0" w:space="0" w:color="auto"/>
        <w:left w:val="none" w:sz="0" w:space="0" w:color="auto"/>
        <w:bottom w:val="none" w:sz="0" w:space="0" w:color="auto"/>
        <w:right w:val="none" w:sz="0" w:space="0" w:color="auto"/>
      </w:divBdr>
    </w:div>
    <w:div w:id="1343581684">
      <w:bodyDiv w:val="1"/>
      <w:marLeft w:val="0"/>
      <w:marRight w:val="0"/>
      <w:marTop w:val="0"/>
      <w:marBottom w:val="0"/>
      <w:divBdr>
        <w:top w:val="none" w:sz="0" w:space="0" w:color="auto"/>
        <w:left w:val="none" w:sz="0" w:space="0" w:color="auto"/>
        <w:bottom w:val="none" w:sz="0" w:space="0" w:color="auto"/>
        <w:right w:val="none" w:sz="0" w:space="0" w:color="auto"/>
      </w:divBdr>
    </w:div>
    <w:div w:id="1409689722">
      <w:bodyDiv w:val="1"/>
      <w:marLeft w:val="0"/>
      <w:marRight w:val="0"/>
      <w:marTop w:val="0"/>
      <w:marBottom w:val="0"/>
      <w:divBdr>
        <w:top w:val="none" w:sz="0" w:space="0" w:color="auto"/>
        <w:left w:val="none" w:sz="0" w:space="0" w:color="auto"/>
        <w:bottom w:val="none" w:sz="0" w:space="0" w:color="auto"/>
        <w:right w:val="none" w:sz="0" w:space="0" w:color="auto"/>
      </w:divBdr>
    </w:div>
    <w:div w:id="1705669124">
      <w:bodyDiv w:val="1"/>
      <w:marLeft w:val="0"/>
      <w:marRight w:val="0"/>
      <w:marTop w:val="0"/>
      <w:marBottom w:val="0"/>
      <w:divBdr>
        <w:top w:val="none" w:sz="0" w:space="0" w:color="auto"/>
        <w:left w:val="none" w:sz="0" w:space="0" w:color="auto"/>
        <w:bottom w:val="none" w:sz="0" w:space="0" w:color="auto"/>
        <w:right w:val="none" w:sz="0" w:space="0" w:color="auto"/>
      </w:divBdr>
    </w:div>
    <w:div w:id="1825658835">
      <w:bodyDiv w:val="1"/>
      <w:marLeft w:val="0"/>
      <w:marRight w:val="0"/>
      <w:marTop w:val="0"/>
      <w:marBottom w:val="0"/>
      <w:divBdr>
        <w:top w:val="none" w:sz="0" w:space="0" w:color="auto"/>
        <w:left w:val="none" w:sz="0" w:space="0" w:color="auto"/>
        <w:bottom w:val="none" w:sz="0" w:space="0" w:color="auto"/>
        <w:right w:val="none" w:sz="0" w:space="0" w:color="auto"/>
      </w:divBdr>
    </w:div>
    <w:div w:id="2131315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footer" Target="footer2.xml"/><Relationship Id="rId42" Type="http://schemas.openxmlformats.org/officeDocument/2006/relationships/oleObject" Target="embeddings/oleObject7.bin"/><Relationship Id="rId47" Type="http://schemas.openxmlformats.org/officeDocument/2006/relationships/oleObject" Target="embeddings/oleObject8.bin"/><Relationship Id="rId63" Type="http://schemas.openxmlformats.org/officeDocument/2006/relationships/image" Target="media/image25.wmf"/><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38.wmf"/><Relationship Id="rId16" Type="http://schemas.openxmlformats.org/officeDocument/2006/relationships/image" Target="media/image5.png"/><Relationship Id="rId11" Type="http://schemas.microsoft.com/office/2016/09/relationships/commentsIds" Target="commentsIds.xml"/><Relationship Id="rId32" Type="http://schemas.openxmlformats.org/officeDocument/2006/relationships/image" Target="media/image10.wmf"/><Relationship Id="rId37" Type="http://schemas.openxmlformats.org/officeDocument/2006/relationships/image" Target="media/image13.wmf"/><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0.bin"/><Relationship Id="rId95" Type="http://schemas.openxmlformats.org/officeDocument/2006/relationships/image" Target="media/image41.wmf"/><Relationship Id="rId22" Type="http://schemas.openxmlformats.org/officeDocument/2006/relationships/footer" Target="footer3.xml"/><Relationship Id="rId27" Type="http://schemas.openxmlformats.org/officeDocument/2006/relationships/image" Target="media/image7.wmf"/><Relationship Id="rId43" Type="http://schemas.openxmlformats.org/officeDocument/2006/relationships/image" Target="media/image16.png"/><Relationship Id="rId48" Type="http://schemas.openxmlformats.org/officeDocument/2006/relationships/image" Target="media/image18.wmf"/><Relationship Id="rId64" Type="http://schemas.openxmlformats.org/officeDocument/2006/relationships/oleObject" Target="embeddings/oleObject17.bin"/><Relationship Id="rId69" Type="http://schemas.openxmlformats.org/officeDocument/2006/relationships/image" Target="media/image28.wmf"/><Relationship Id="rId80" Type="http://schemas.openxmlformats.org/officeDocument/2006/relationships/oleObject" Target="embeddings/oleObject25.bin"/><Relationship Id="rId85" Type="http://schemas.openxmlformats.org/officeDocument/2006/relationships/image" Target="media/image36.wmf"/><Relationship Id="rId12" Type="http://schemas.microsoft.com/office/2018/08/relationships/commentsExtensible" Target="commentsExtensible.xml"/><Relationship Id="rId17" Type="http://schemas.openxmlformats.org/officeDocument/2006/relationships/image" Target="media/image4.jpg"/><Relationship Id="rId25" Type="http://schemas.openxmlformats.org/officeDocument/2006/relationships/image" Target="media/image6.wmf"/><Relationship Id="rId33" Type="http://schemas.openxmlformats.org/officeDocument/2006/relationships/oleObject" Target="embeddings/oleObject4.bin"/><Relationship Id="rId38" Type="http://schemas.openxmlformats.org/officeDocument/2006/relationships/oleObject" Target="embeddings/oleObject5.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103" Type="http://schemas.microsoft.com/office/2011/relationships/people" Target="people.xml"/><Relationship Id="rId20" Type="http://schemas.openxmlformats.org/officeDocument/2006/relationships/footer" Target="footer1.xml"/><Relationship Id="rId41" Type="http://schemas.openxmlformats.org/officeDocument/2006/relationships/image" Target="media/image15.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29.bin"/><Relationship Id="rId91" Type="http://schemas.openxmlformats.org/officeDocument/2006/relationships/image" Target="media/image39.wmf"/><Relationship Id="rId96"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image" Target="media/image12.png"/><Relationship Id="rId49" Type="http://schemas.openxmlformats.org/officeDocument/2006/relationships/oleObject" Target="embeddings/oleObject9.bin"/><Relationship Id="rId57" Type="http://schemas.openxmlformats.org/officeDocument/2006/relationships/image" Target="media/image22.wmf"/><Relationship Id="rId10" Type="http://schemas.microsoft.com/office/2011/relationships/commentsExtended" Target="commentsExtended.xml"/><Relationship Id="rId31" Type="http://schemas.openxmlformats.org/officeDocument/2006/relationships/image" Target="media/image9.png"/><Relationship Id="rId44" Type="http://schemas.microsoft.com/office/2007/relationships/hdphoto" Target="media/hdphoto1.wdp"/><Relationship Id="rId52" Type="http://schemas.openxmlformats.org/officeDocument/2006/relationships/image" Target="media/image20.wmf"/><Relationship Id="rId60" Type="http://schemas.openxmlformats.org/officeDocument/2006/relationships/oleObject" Target="embeddings/oleObject15.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4.bin"/><Relationship Id="rId81" Type="http://schemas.openxmlformats.org/officeDocument/2006/relationships/image" Target="media/image34.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43.wmf"/><Relationship Id="rId101" Type="http://schemas.openxmlformats.org/officeDocument/2006/relationships/footer" Target="footer4.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2.jpg"/><Relationship Id="rId18" Type="http://schemas.openxmlformats.org/officeDocument/2006/relationships/image" Target="media/image7.jpeg"/><Relationship Id="rId39" Type="http://schemas.openxmlformats.org/officeDocument/2006/relationships/image" Target="media/image14.wmf"/><Relationship Id="rId34" Type="http://schemas.openxmlformats.org/officeDocument/2006/relationships/image" Target="media/image11.png"/><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23.bin"/><Relationship Id="rId97" Type="http://schemas.openxmlformats.org/officeDocument/2006/relationships/image" Target="media/image42.wmf"/><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oleObject" Target="embeddings/oleObject1.bin"/><Relationship Id="rId40" Type="http://schemas.openxmlformats.org/officeDocument/2006/relationships/oleObject" Target="embeddings/oleObject6.bin"/><Relationship Id="rId45" Type="http://schemas.openxmlformats.org/officeDocument/2006/relationships/image" Target="media/image23.png"/><Relationship Id="rId66" Type="http://schemas.openxmlformats.org/officeDocument/2006/relationships/oleObject" Target="embeddings/oleObject18.bin"/><Relationship Id="rId87" Type="http://schemas.openxmlformats.org/officeDocument/2006/relationships/image" Target="media/image37.wmf"/><Relationship Id="rId61" Type="http://schemas.openxmlformats.org/officeDocument/2006/relationships/image" Target="media/image24.wmf"/><Relationship Id="rId82" Type="http://schemas.openxmlformats.org/officeDocument/2006/relationships/oleObject" Target="embeddings/oleObject26.bin"/><Relationship Id="rId19" Type="http://schemas.openxmlformats.org/officeDocument/2006/relationships/image" Target="media/image8.gif"/><Relationship Id="rId14" Type="http://schemas.openxmlformats.org/officeDocument/2006/relationships/image" Target="media/image3.jpeg"/><Relationship Id="rId30" Type="http://schemas.openxmlformats.org/officeDocument/2006/relationships/image" Target="media/image13.png"/><Relationship Id="rId35" Type="http://schemas.openxmlformats.org/officeDocument/2006/relationships/image" Target="media/image17.png"/><Relationship Id="rId56" Type="http://schemas.openxmlformats.org/officeDocument/2006/relationships/oleObject" Target="embeddings/oleObject13.bin"/><Relationship Id="rId77" Type="http://schemas.openxmlformats.org/officeDocument/2006/relationships/image" Target="media/image32.wmf"/><Relationship Id="rId100"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oleObject" Target="embeddings/oleObject21.bin"/><Relationship Id="rId93" Type="http://schemas.openxmlformats.org/officeDocument/2006/relationships/image" Target="media/image40.wmf"/><Relationship Id="rId98" Type="http://schemas.openxmlformats.org/officeDocument/2006/relationships/oleObject" Target="embeddings/oleObject34.bin"/><Relationship Id="rId3" Type="http://schemas.openxmlformats.org/officeDocument/2006/relationships/numbering" Target="numbering.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D6E922-AB69-4070-978E-D9073A163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TotalTime>
  <Pages>16</Pages>
  <Words>1809</Words>
  <Characters>10313</Characters>
  <Application>Microsoft Office Word</Application>
  <DocSecurity>0</DocSecurity>
  <Lines>85</Lines>
  <Paragraphs>24</Paragraphs>
  <ScaleCrop>false</ScaleCrop>
  <Company/>
  <LinksUpToDate>false</LinksUpToDate>
  <CharactersWithSpaces>12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14</cp:revision>
  <cp:lastPrinted>2025-12-26T07:15:00Z</cp:lastPrinted>
  <dcterms:created xsi:type="dcterms:W3CDTF">2025-12-23T01:27:00Z</dcterms:created>
  <dcterms:modified xsi:type="dcterms:W3CDTF">2025-12-2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46</vt:lpwstr>
  </property>
  <property fmtid="{D5CDD505-2E9C-101B-9397-08002B2CF9AE}" pid="3" name="ICV">
    <vt:lpwstr>A919167821074514A40DB715794A0BFD_13</vt:lpwstr>
  </property>
</Properties>
</file>